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09" w:type="dxa"/>
        <w:tblLook w:val="01E0"/>
      </w:tblPr>
      <w:tblGrid>
        <w:gridCol w:w="3085"/>
        <w:gridCol w:w="6824"/>
      </w:tblGrid>
      <w:tr w:rsidR="005952E1" w:rsidRPr="005952E1" w:rsidTr="00551026">
        <w:trPr>
          <w:trHeight w:val="1418"/>
        </w:trPr>
        <w:tc>
          <w:tcPr>
            <w:tcW w:w="3085" w:type="dxa"/>
            <w:vAlign w:val="center"/>
            <w:hideMark/>
          </w:tcPr>
          <w:p w:rsidR="005952E1" w:rsidRPr="005952E1" w:rsidRDefault="005952E1" w:rsidP="00551026">
            <w:pPr>
              <w:widowControl w:val="0"/>
              <w:autoSpaceDE w:val="0"/>
              <w:autoSpaceDN w:val="0"/>
              <w:adjustRightInd w:val="0"/>
              <w:jc w:val="center"/>
            </w:pPr>
            <w:r w:rsidRPr="005952E1">
              <w:t>Trường TH,THCS và THPT</w:t>
            </w:r>
          </w:p>
          <w:p w:rsidR="005952E1" w:rsidRPr="005952E1" w:rsidRDefault="005952E1" w:rsidP="00551026">
            <w:pPr>
              <w:widowControl w:val="0"/>
              <w:autoSpaceDE w:val="0"/>
              <w:autoSpaceDN w:val="0"/>
              <w:adjustRightInd w:val="0"/>
              <w:jc w:val="center"/>
            </w:pPr>
            <w:r w:rsidRPr="005952E1">
              <w:rPr>
                <w:b/>
              </w:rPr>
              <w:t>TRƯƠNG VĨNH KÝ</w:t>
            </w:r>
          </w:p>
        </w:tc>
        <w:tc>
          <w:tcPr>
            <w:tcW w:w="6824" w:type="dxa"/>
            <w:vAlign w:val="center"/>
            <w:hideMark/>
          </w:tcPr>
          <w:p w:rsidR="005952E1" w:rsidRPr="005952E1" w:rsidRDefault="005952E1" w:rsidP="00551026">
            <w:pPr>
              <w:widowControl w:val="0"/>
              <w:autoSpaceDE w:val="0"/>
              <w:autoSpaceDN w:val="0"/>
              <w:adjustRightInd w:val="0"/>
              <w:jc w:val="center"/>
              <w:rPr>
                <w:b/>
                <w:bCs/>
                <w:sz w:val="32"/>
                <w:szCs w:val="32"/>
              </w:rPr>
            </w:pPr>
            <w:r w:rsidRPr="005952E1">
              <w:rPr>
                <w:b/>
                <w:bCs/>
                <w:sz w:val="32"/>
                <w:szCs w:val="32"/>
              </w:rPr>
              <w:t>ĐỀ KIỂM TRA HỌC KỲ I (2013 – 2014)</w:t>
            </w:r>
          </w:p>
          <w:p w:rsidR="005952E1" w:rsidRPr="005952E1" w:rsidRDefault="005952E1" w:rsidP="00551026">
            <w:pPr>
              <w:widowControl w:val="0"/>
              <w:autoSpaceDE w:val="0"/>
              <w:autoSpaceDN w:val="0"/>
              <w:adjustRightInd w:val="0"/>
              <w:jc w:val="center"/>
              <w:rPr>
                <w:b/>
                <w:bCs/>
                <w:iCs/>
              </w:rPr>
            </w:pPr>
            <w:r w:rsidRPr="005952E1">
              <w:rPr>
                <w:b/>
                <w:bCs/>
                <w:iCs/>
                <w:sz w:val="32"/>
                <w:szCs w:val="32"/>
              </w:rPr>
              <w:t>Ngày: 12/12/2013</w:t>
            </w:r>
          </w:p>
        </w:tc>
      </w:tr>
    </w:tbl>
    <w:p w:rsidR="007F020B" w:rsidRPr="005952E1" w:rsidRDefault="007F020B" w:rsidP="007F020B">
      <w:pPr>
        <w:tabs>
          <w:tab w:val="left" w:pos="606"/>
          <w:tab w:val="center" w:pos="4646"/>
          <w:tab w:val="right" w:pos="9292"/>
        </w:tabs>
        <w:rPr>
          <w:b/>
          <w:bCs/>
          <w:sz w:val="36"/>
          <w:szCs w:val="36"/>
        </w:rPr>
      </w:pPr>
      <w:r w:rsidRPr="005952E1">
        <w:rPr>
          <w:b/>
          <w:bCs/>
          <w:sz w:val="36"/>
          <w:szCs w:val="36"/>
        </w:rPr>
        <w:t>MÔN: VẬT LÝ</w:t>
      </w:r>
      <w:r w:rsidRPr="005952E1">
        <w:rPr>
          <w:b/>
          <w:bCs/>
          <w:sz w:val="36"/>
          <w:szCs w:val="36"/>
        </w:rPr>
        <w:tab/>
        <w:t xml:space="preserve">KHỐI :12  </w:t>
      </w:r>
      <w:r w:rsidRPr="005952E1">
        <w:rPr>
          <w:b/>
          <w:bCs/>
          <w:sz w:val="36"/>
          <w:szCs w:val="36"/>
        </w:rPr>
        <w:tab/>
        <w:t>THỜI GIAN:60 phút</w:t>
      </w:r>
      <w:r w:rsidRPr="005952E1">
        <w:rPr>
          <w:b/>
          <w:sz w:val="36"/>
          <w:szCs w:val="36"/>
        </w:rPr>
        <w:t xml:space="preserve">   </w:t>
      </w:r>
      <w:r w:rsidRPr="005952E1">
        <w:rPr>
          <w:b/>
          <w:i/>
          <w:sz w:val="36"/>
          <w:szCs w:val="36"/>
        </w:rPr>
        <w:t xml:space="preserve">  </w:t>
      </w:r>
    </w:p>
    <w:p w:rsidR="007F020B" w:rsidRPr="005952E1" w:rsidRDefault="007F020B" w:rsidP="007F020B">
      <w:pPr>
        <w:tabs>
          <w:tab w:val="left" w:pos="606"/>
          <w:tab w:val="center" w:pos="4646"/>
          <w:tab w:val="right" w:pos="9292"/>
        </w:tabs>
        <w:rPr>
          <w:b/>
          <w:i/>
          <w:sz w:val="36"/>
          <w:szCs w:val="36"/>
        </w:rPr>
      </w:pPr>
      <w:r w:rsidRPr="005952E1">
        <w:rPr>
          <w:b/>
          <w:i/>
          <w:sz w:val="36"/>
          <w:szCs w:val="36"/>
        </w:rPr>
        <w:t xml:space="preserve">      MÃ ĐỀ 132                    </w:t>
      </w:r>
    </w:p>
    <w:p w:rsidR="007F020B" w:rsidRPr="005952E1" w:rsidRDefault="007F020B" w:rsidP="007F020B"/>
    <w:p w:rsidR="007F020B" w:rsidRPr="005952E1" w:rsidRDefault="007F020B" w:rsidP="007F020B">
      <w:pPr>
        <w:rPr>
          <w:b/>
          <w:i/>
        </w:rPr>
      </w:pPr>
      <w:r w:rsidRPr="005952E1">
        <w:rPr>
          <w:b/>
        </w:rPr>
        <w:t xml:space="preserve">I- PHẦN CHUNG CHO TẤT CẢ HỌC SINH : </w:t>
      </w:r>
      <w:r w:rsidRPr="005952E1">
        <w:rPr>
          <w:b/>
          <w:i/>
        </w:rPr>
        <w:t>(32 câu, từ câu 1 đến câu 32)</w:t>
      </w:r>
    </w:p>
    <w:p w:rsidR="007F020B" w:rsidRPr="005952E1" w:rsidRDefault="007F020B" w:rsidP="007F020B">
      <w:pPr>
        <w:spacing w:before="60"/>
        <w:jc w:val="both"/>
        <w:rPr>
          <w:lang w:val="vi-VN"/>
        </w:rPr>
      </w:pPr>
      <w:r w:rsidRPr="005952E1">
        <w:rPr>
          <w:b/>
        </w:rPr>
        <w:t xml:space="preserve">Câu 1: </w:t>
      </w:r>
      <w:r w:rsidRPr="005952E1">
        <w:rPr>
          <w:lang w:val="vi-VN"/>
        </w:rPr>
        <w:t>Khi âm thanh truyền từ không khí vào nước thì</w:t>
      </w:r>
    </w:p>
    <w:p w:rsidR="007F020B" w:rsidRPr="005952E1" w:rsidRDefault="007F020B" w:rsidP="007F020B">
      <w:pPr>
        <w:tabs>
          <w:tab w:val="left" w:pos="5136"/>
        </w:tabs>
        <w:ind w:firstLine="283"/>
      </w:pPr>
      <w:r w:rsidRPr="005952E1">
        <w:rPr>
          <w:b/>
        </w:rPr>
        <w:t xml:space="preserve">A. </w:t>
      </w:r>
      <w:r w:rsidRPr="005952E1">
        <w:t>b</w:t>
      </w:r>
      <w:r w:rsidRPr="005952E1">
        <w:rPr>
          <w:lang w:val="vi-VN"/>
        </w:rPr>
        <w:t xml:space="preserve">ước sóng không đổi </w:t>
      </w:r>
      <w:r w:rsidRPr="005952E1">
        <w:t>,</w:t>
      </w:r>
      <w:r w:rsidRPr="005952E1">
        <w:rPr>
          <w:lang w:val="vi-VN"/>
        </w:rPr>
        <w:t xml:space="preserve"> tần số thay đổi</w:t>
      </w:r>
      <w:r w:rsidRPr="005952E1">
        <w:tab/>
      </w:r>
      <w:r w:rsidRPr="005952E1">
        <w:rPr>
          <w:b/>
        </w:rPr>
        <w:t xml:space="preserve">B. </w:t>
      </w:r>
      <w:r w:rsidRPr="005952E1">
        <w:t>b</w:t>
      </w:r>
      <w:r w:rsidRPr="005952E1">
        <w:rPr>
          <w:lang w:val="vi-VN"/>
        </w:rPr>
        <w:t>ước sóng và tần số đều thay đổi.</w:t>
      </w:r>
    </w:p>
    <w:p w:rsidR="007F020B" w:rsidRPr="005952E1" w:rsidRDefault="007F020B" w:rsidP="007F020B">
      <w:pPr>
        <w:tabs>
          <w:tab w:val="left" w:pos="5136"/>
        </w:tabs>
        <w:ind w:firstLine="283"/>
      </w:pPr>
      <w:r w:rsidRPr="005952E1">
        <w:rPr>
          <w:b/>
        </w:rPr>
        <w:t xml:space="preserve">C. </w:t>
      </w:r>
      <w:r w:rsidRPr="005952E1">
        <w:t>b</w:t>
      </w:r>
      <w:r w:rsidRPr="005952E1">
        <w:rPr>
          <w:lang w:val="vi-VN"/>
        </w:rPr>
        <w:t xml:space="preserve">ước sóng thay đổi </w:t>
      </w:r>
      <w:r w:rsidRPr="005952E1">
        <w:t>,</w:t>
      </w:r>
      <w:r w:rsidRPr="005952E1">
        <w:rPr>
          <w:lang w:val="vi-VN"/>
        </w:rPr>
        <w:t xml:space="preserve"> tần số không đổi.</w:t>
      </w:r>
      <w:r w:rsidRPr="005952E1">
        <w:tab/>
      </w:r>
      <w:r w:rsidRPr="005952E1">
        <w:rPr>
          <w:b/>
        </w:rPr>
        <w:t xml:space="preserve">D. </w:t>
      </w:r>
      <w:r w:rsidRPr="005952E1">
        <w:t>b</w:t>
      </w:r>
      <w:r w:rsidRPr="005952E1">
        <w:rPr>
          <w:lang w:val="vi-VN"/>
        </w:rPr>
        <w:t>ước sóng và tần số không đổi.</w:t>
      </w:r>
    </w:p>
    <w:p w:rsidR="007F020B" w:rsidRPr="005952E1" w:rsidRDefault="007F020B" w:rsidP="007F020B">
      <w:pPr>
        <w:spacing w:before="60"/>
        <w:jc w:val="both"/>
      </w:pPr>
      <w:r w:rsidRPr="005952E1">
        <w:rPr>
          <w:b/>
        </w:rPr>
        <w:t xml:space="preserve">Câu 2: </w:t>
      </w:r>
      <w:r w:rsidRPr="005952E1">
        <w:t>Rôto của máy phát điện xoay chiều là một nam châm có 3 cặp cực , quay với tốc độ 1200 vòng/phút. Tần số của suất điện động do máy tạo ra là</w:t>
      </w:r>
    </w:p>
    <w:p w:rsidR="007F020B" w:rsidRPr="005952E1" w:rsidRDefault="007F020B" w:rsidP="007F020B">
      <w:pPr>
        <w:tabs>
          <w:tab w:val="left" w:pos="2708"/>
          <w:tab w:val="left" w:pos="5138"/>
          <w:tab w:val="left" w:pos="7569"/>
        </w:tabs>
        <w:ind w:firstLine="283"/>
      </w:pPr>
      <w:r w:rsidRPr="005952E1">
        <w:rPr>
          <w:b/>
        </w:rPr>
        <w:t xml:space="preserve">A. </w:t>
      </w:r>
      <w:r w:rsidRPr="005952E1">
        <w:t>f = 60Hz</w:t>
      </w:r>
      <w:r w:rsidRPr="005952E1">
        <w:tab/>
      </w:r>
      <w:r w:rsidRPr="005952E1">
        <w:rPr>
          <w:b/>
        </w:rPr>
        <w:t xml:space="preserve">B. </w:t>
      </w:r>
      <w:r w:rsidRPr="005952E1">
        <w:t>f = 70Hz</w:t>
      </w:r>
      <w:r w:rsidRPr="005952E1">
        <w:tab/>
      </w:r>
      <w:r w:rsidRPr="005952E1">
        <w:rPr>
          <w:b/>
        </w:rPr>
        <w:t xml:space="preserve">C. </w:t>
      </w:r>
      <w:r w:rsidRPr="005952E1">
        <w:t>f = 40Hz</w:t>
      </w:r>
      <w:r w:rsidRPr="005952E1">
        <w:tab/>
      </w:r>
      <w:r w:rsidRPr="005952E1">
        <w:rPr>
          <w:b/>
        </w:rPr>
        <w:t xml:space="preserve">D. </w:t>
      </w:r>
      <w:r w:rsidRPr="005952E1">
        <w:t>f = 50Hz</w:t>
      </w:r>
    </w:p>
    <w:p w:rsidR="007F020B" w:rsidRPr="005952E1" w:rsidRDefault="007F020B" w:rsidP="007F020B">
      <w:pPr>
        <w:spacing w:before="60"/>
        <w:jc w:val="both"/>
        <w:rPr>
          <w:lang w:val="vi-VN"/>
        </w:rPr>
      </w:pPr>
      <w:r w:rsidRPr="005952E1">
        <w:rPr>
          <w:b/>
        </w:rPr>
        <w:t xml:space="preserve">Câu 3: </w:t>
      </w:r>
      <w:r w:rsidRPr="005952E1">
        <w:rPr>
          <w:lang w:val="vi-VN"/>
        </w:rPr>
        <w:t xml:space="preserve">Một sợi dây đàn hồi dài 100cm, có hai đầu A, B cố định. Một sóng truyền với </w:t>
      </w:r>
      <w:r w:rsidRPr="005952E1">
        <w:t>vận tốc 25m/s</w:t>
      </w:r>
      <w:r w:rsidRPr="005952E1">
        <w:rPr>
          <w:lang w:val="vi-VN"/>
        </w:rPr>
        <w:t xml:space="preserve"> </w:t>
      </w:r>
      <w:r w:rsidRPr="005952E1">
        <w:t>,</w:t>
      </w:r>
      <w:r w:rsidRPr="005952E1">
        <w:rPr>
          <w:lang w:val="vi-VN"/>
        </w:rPr>
        <w:t xml:space="preserve"> trên dây </w:t>
      </w:r>
      <w:r w:rsidRPr="005952E1">
        <w:t xml:space="preserve">có sóng dừng và </w:t>
      </w:r>
      <w:r w:rsidRPr="005952E1">
        <w:rPr>
          <w:lang w:val="vi-VN"/>
        </w:rPr>
        <w:t xml:space="preserve">đếm được năm nút sóng, kể hai </w:t>
      </w:r>
      <w:r w:rsidRPr="005952E1">
        <w:t>nút A, B - Tần số của sóng truyền trên dây là:</w:t>
      </w:r>
    </w:p>
    <w:p w:rsidR="007F020B" w:rsidRPr="005952E1" w:rsidRDefault="007F020B" w:rsidP="007F020B">
      <w:pPr>
        <w:tabs>
          <w:tab w:val="left" w:pos="2708"/>
          <w:tab w:val="left" w:pos="5138"/>
          <w:tab w:val="left" w:pos="7569"/>
        </w:tabs>
        <w:ind w:firstLine="283"/>
      </w:pPr>
      <w:r w:rsidRPr="005952E1">
        <w:rPr>
          <w:b/>
        </w:rPr>
        <w:t xml:space="preserve">A. </w:t>
      </w:r>
      <w:r w:rsidRPr="005952E1">
        <w:t>15Hz</w:t>
      </w:r>
      <w:r w:rsidRPr="005952E1">
        <w:tab/>
      </w:r>
      <w:r w:rsidRPr="005952E1">
        <w:rPr>
          <w:b/>
        </w:rPr>
        <w:t xml:space="preserve">B. </w:t>
      </w:r>
      <w:r w:rsidRPr="005952E1">
        <w:t>50Hz</w:t>
      </w:r>
      <w:r w:rsidRPr="005952E1">
        <w:tab/>
      </w:r>
      <w:r w:rsidRPr="005952E1">
        <w:rPr>
          <w:b/>
        </w:rPr>
        <w:t xml:space="preserve">C. </w:t>
      </w:r>
      <w:r w:rsidRPr="005952E1">
        <w:t>20Hz</w:t>
      </w:r>
      <w:r w:rsidRPr="005952E1">
        <w:tab/>
      </w:r>
      <w:r w:rsidRPr="005952E1">
        <w:rPr>
          <w:b/>
        </w:rPr>
        <w:t xml:space="preserve">D. </w:t>
      </w:r>
      <w:r w:rsidRPr="005952E1">
        <w:t>30Hz</w:t>
      </w:r>
    </w:p>
    <w:p w:rsidR="007F020B" w:rsidRPr="005952E1" w:rsidRDefault="007F020B" w:rsidP="007F020B">
      <w:pPr>
        <w:spacing w:before="60"/>
        <w:jc w:val="both"/>
      </w:pPr>
      <w:r w:rsidRPr="005952E1">
        <w:rPr>
          <w:b/>
        </w:rPr>
        <w:t xml:space="preserve">Câu 4: </w:t>
      </w:r>
      <w:r w:rsidRPr="005952E1">
        <w:t>Một sóng âm lan truyền trong không khí với vận tốc 340m/s,tần số của sóng là 500Hz ,có bước sóng</w:t>
      </w:r>
    </w:p>
    <w:p w:rsidR="007F020B" w:rsidRPr="005952E1" w:rsidRDefault="007F020B" w:rsidP="007F020B">
      <w:pPr>
        <w:tabs>
          <w:tab w:val="left" w:pos="2708"/>
          <w:tab w:val="left" w:pos="5138"/>
          <w:tab w:val="left" w:pos="7569"/>
        </w:tabs>
        <w:ind w:firstLine="283"/>
      </w:pPr>
      <w:r w:rsidRPr="005952E1">
        <w:rPr>
          <w:b/>
        </w:rPr>
        <w:t xml:space="preserve">A. </w:t>
      </w:r>
      <w:r w:rsidRPr="005952E1">
        <w:t>50cm</w:t>
      </w:r>
      <w:r w:rsidRPr="005952E1">
        <w:tab/>
      </w:r>
      <w:r w:rsidRPr="005952E1">
        <w:rPr>
          <w:b/>
        </w:rPr>
        <w:t xml:space="preserve">B. </w:t>
      </w:r>
      <w:r w:rsidRPr="005952E1">
        <w:t>7</w:t>
      </w:r>
      <w:r w:rsidRPr="005952E1">
        <w:rPr>
          <w:lang w:val="vi-VN"/>
        </w:rPr>
        <w:t>0</w:t>
      </w:r>
      <w:r w:rsidRPr="005952E1">
        <w:t>cm</w:t>
      </w:r>
      <w:r w:rsidRPr="005952E1">
        <w:tab/>
      </w:r>
      <w:r w:rsidRPr="005952E1">
        <w:rPr>
          <w:b/>
        </w:rPr>
        <w:t xml:space="preserve">C. </w:t>
      </w:r>
      <w:r w:rsidRPr="005952E1">
        <w:t>68cm</w:t>
      </w:r>
      <w:r w:rsidRPr="005952E1">
        <w:tab/>
      </w:r>
      <w:r w:rsidRPr="005952E1">
        <w:rPr>
          <w:b/>
        </w:rPr>
        <w:t xml:space="preserve">D. </w:t>
      </w:r>
      <w:r w:rsidRPr="005952E1">
        <w:t>170cm</w:t>
      </w:r>
    </w:p>
    <w:p w:rsidR="007F020B" w:rsidRPr="005952E1" w:rsidRDefault="007F020B" w:rsidP="007F020B">
      <w:pPr>
        <w:spacing w:before="60"/>
        <w:jc w:val="both"/>
      </w:pPr>
      <w:r w:rsidRPr="005952E1">
        <w:rPr>
          <w:b/>
        </w:rPr>
        <w:t xml:space="preserve">Câu 5: </w:t>
      </w:r>
      <w:r w:rsidRPr="005952E1">
        <w:t>Cho đoạn mạch xoay chiều AB gồm điện trở R = 60</w:t>
      </w:r>
      <w:r w:rsidRPr="005952E1">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447501121" r:id="rId9"/>
        </w:object>
      </w:r>
      <w:r w:rsidRPr="005952E1">
        <w:t>, tụ điện C = 10</w:t>
      </w:r>
      <w:r w:rsidRPr="005952E1">
        <w:rPr>
          <w:vertAlign w:val="superscript"/>
        </w:rPr>
        <w:t>-4</w:t>
      </w:r>
      <w:r w:rsidRPr="005952E1">
        <w:t>/</w:t>
      </w:r>
      <w:r w:rsidRPr="005952E1">
        <w:sym w:font="Symbol" w:char="F070"/>
      </w:r>
      <w:r w:rsidRPr="005952E1">
        <w:t xml:space="preserve"> (F) và cuộn cãm thuần L  mắc nối tiếp. Đặt vào hai đầu đoạn mạch AB một điện áp xoay chiều có  u = U</w:t>
      </w:r>
      <w:r w:rsidRPr="005952E1">
        <w:rPr>
          <w:position w:val="-6"/>
        </w:rPr>
        <w:object w:dxaOrig="380" w:dyaOrig="340">
          <v:shape id="_x0000_i1026" type="#_x0000_t75" style="width:18.75pt;height:17.25pt" o:ole="">
            <v:imagedata r:id="rId10" o:title=""/>
          </v:shape>
          <o:OLEObject Type="Embed" ProgID="Equation.DSMT4" ShapeID="_x0000_i1026" DrawAspect="Content" ObjectID="_1447501122" r:id="rId11"/>
        </w:object>
      </w:r>
      <w:r w:rsidRPr="005952E1">
        <w:t>cos100</w:t>
      </w:r>
      <w:r w:rsidRPr="005952E1">
        <w:sym w:font="Symbol" w:char="F070"/>
      </w:r>
      <w:r w:rsidRPr="005952E1">
        <w:t>t (V) thì cường độ dòng điện chạy trong mạch là i = I</w:t>
      </w:r>
      <w:r w:rsidRPr="005952E1">
        <w:rPr>
          <w:position w:val="-6"/>
        </w:rPr>
        <w:object w:dxaOrig="380" w:dyaOrig="340">
          <v:shape id="_x0000_i1027" type="#_x0000_t75" style="width:18.75pt;height:17.25pt" o:ole="">
            <v:imagedata r:id="rId10" o:title=""/>
          </v:shape>
          <o:OLEObject Type="Embed" ProgID="Equation.DSMT4" ShapeID="_x0000_i1027" DrawAspect="Content" ObjectID="_1447501123" r:id="rId12"/>
        </w:object>
      </w:r>
      <w:r w:rsidRPr="005952E1">
        <w:t>cos(100</w:t>
      </w:r>
      <w:r w:rsidRPr="005952E1">
        <w:sym w:font="Symbol" w:char="F070"/>
      </w:r>
      <w:r w:rsidRPr="005952E1">
        <w:t xml:space="preserve">t - </w:t>
      </w:r>
      <w:r w:rsidRPr="005952E1">
        <w:sym w:font="Symbol" w:char="F070"/>
      </w:r>
      <w:r w:rsidRPr="005952E1">
        <w:t>/4) (A), cuộn cảm thuần có độ tự cảm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L = 0,4/</w:t>
      </w:r>
      <w:r w:rsidRPr="005952E1">
        <w:sym w:font="Symbol" w:char="F070"/>
      </w:r>
      <w:r w:rsidRPr="005952E1">
        <w:t xml:space="preserve"> (H)</w:t>
      </w:r>
      <w:r w:rsidRPr="005952E1">
        <w:tab/>
      </w:r>
      <w:r w:rsidRPr="005952E1">
        <w:rPr>
          <w:b/>
        </w:rPr>
        <w:t xml:space="preserve">B. </w:t>
      </w:r>
      <w:r w:rsidRPr="005952E1">
        <w:t>L = 1,6/</w:t>
      </w:r>
      <w:r w:rsidRPr="005952E1">
        <w:sym w:font="Symbol" w:char="F070"/>
      </w:r>
      <w:r w:rsidRPr="005952E1">
        <w:t xml:space="preserve"> (H)</w:t>
      </w:r>
      <w:r w:rsidRPr="005952E1">
        <w:tab/>
      </w:r>
      <w:r w:rsidRPr="005952E1">
        <w:rPr>
          <w:b/>
        </w:rPr>
        <w:t xml:space="preserve">C. </w:t>
      </w:r>
      <w:r w:rsidRPr="005952E1">
        <w:t>L = 1/</w:t>
      </w:r>
      <w:r w:rsidRPr="005952E1">
        <w:sym w:font="Symbol" w:char="F070"/>
      </w:r>
      <w:r w:rsidRPr="005952E1">
        <w:t xml:space="preserve"> (H)</w:t>
      </w:r>
      <w:r w:rsidRPr="005952E1">
        <w:tab/>
      </w:r>
      <w:r w:rsidRPr="005952E1">
        <w:rPr>
          <w:b/>
        </w:rPr>
        <w:t xml:space="preserve">D. </w:t>
      </w:r>
      <w:r w:rsidRPr="005952E1">
        <w:t>L = 2/</w:t>
      </w:r>
      <w:r w:rsidRPr="005952E1">
        <w:sym w:font="Symbol" w:char="F070"/>
      </w:r>
      <w:r w:rsidRPr="005952E1">
        <w:t xml:space="preserve"> (H)</w:t>
      </w:r>
    </w:p>
    <w:p w:rsidR="007F020B" w:rsidRPr="005952E1" w:rsidRDefault="007F020B" w:rsidP="007F020B">
      <w:pPr>
        <w:spacing w:before="60"/>
        <w:jc w:val="both"/>
        <w:rPr>
          <w:lang w:val="vi-VN"/>
        </w:rPr>
      </w:pPr>
      <w:r w:rsidRPr="005952E1">
        <w:rPr>
          <w:b/>
        </w:rPr>
        <w:t xml:space="preserve">Câu 6: </w:t>
      </w:r>
      <w:r w:rsidRPr="005952E1">
        <w:t>Tại hai điểm A và B trên mặt nước có 2 nguồn sóng kết hợp giống nhau dao động với biên độ a = 2cm, bước sóng là 10cm. Điểm M trên mặt nước cách A 25cm, cách B 5cm  dao động với biên độ bằng</w:t>
      </w:r>
    </w:p>
    <w:p w:rsidR="007F020B" w:rsidRPr="005952E1" w:rsidRDefault="007F020B" w:rsidP="007F020B">
      <w:pPr>
        <w:tabs>
          <w:tab w:val="left" w:pos="2708"/>
          <w:tab w:val="left" w:pos="5138"/>
          <w:tab w:val="left" w:pos="7569"/>
        </w:tabs>
        <w:ind w:firstLine="283"/>
      </w:pPr>
      <w:r w:rsidRPr="005952E1">
        <w:rPr>
          <w:b/>
          <w:lang w:val="vi-VN"/>
        </w:rPr>
        <w:t xml:space="preserve">A. </w:t>
      </w:r>
      <w:r w:rsidRPr="005952E1">
        <w:rPr>
          <w:lang w:val="vi-VN"/>
        </w:rPr>
        <w:t>1cm</w:t>
      </w:r>
      <w:r w:rsidRPr="005952E1">
        <w:tab/>
      </w:r>
      <w:r w:rsidRPr="005952E1">
        <w:rPr>
          <w:b/>
        </w:rPr>
        <w:t xml:space="preserve">B. </w:t>
      </w:r>
      <w:r w:rsidRPr="005952E1">
        <w:t>4cm</w:t>
      </w:r>
      <w:r w:rsidRPr="005952E1">
        <w:tab/>
      </w:r>
      <w:r w:rsidRPr="005952E1">
        <w:rPr>
          <w:b/>
        </w:rPr>
        <w:t xml:space="preserve">C. </w:t>
      </w:r>
      <w:r w:rsidRPr="005952E1">
        <w:t>2cm</w:t>
      </w:r>
      <w:r w:rsidRPr="005952E1">
        <w:tab/>
      </w:r>
      <w:r w:rsidRPr="005952E1">
        <w:rPr>
          <w:b/>
        </w:rPr>
        <w:t xml:space="preserve">D. </w:t>
      </w:r>
      <w:r w:rsidRPr="005952E1">
        <w:t>1,5cm</w:t>
      </w:r>
    </w:p>
    <w:p w:rsidR="007F020B" w:rsidRPr="005952E1" w:rsidRDefault="007F020B" w:rsidP="007F020B">
      <w:pPr>
        <w:spacing w:before="60"/>
        <w:jc w:val="both"/>
      </w:pPr>
      <w:r w:rsidRPr="005952E1">
        <w:rPr>
          <w:b/>
        </w:rPr>
        <w:t xml:space="preserve">Câu 7: </w:t>
      </w:r>
      <w:r w:rsidRPr="005952E1">
        <w:t>Một khung dây quay đều quanh trục xx’ trong từ trường đều với tốc độ 150 vòng/phút. Từ thông cực đại gởi qua khung dây là 10/</w:t>
      </w:r>
      <w:r w:rsidRPr="005952E1">
        <w:sym w:font="Symbol" w:char="F070"/>
      </w:r>
      <w:r w:rsidRPr="005952E1">
        <w:t xml:space="preserve"> (Wb). Suất điện động hiệu dụng trong khung là:</w:t>
      </w:r>
    </w:p>
    <w:p w:rsidR="007F020B" w:rsidRPr="005952E1" w:rsidRDefault="007F020B" w:rsidP="007F020B">
      <w:pPr>
        <w:tabs>
          <w:tab w:val="left" w:pos="2708"/>
          <w:tab w:val="left" w:pos="5138"/>
          <w:tab w:val="left" w:pos="7569"/>
        </w:tabs>
        <w:ind w:firstLine="283"/>
      </w:pPr>
      <w:r w:rsidRPr="005952E1">
        <w:rPr>
          <w:b/>
        </w:rPr>
        <w:t xml:space="preserve">A. </w:t>
      </w:r>
      <w:r w:rsidRPr="005952E1">
        <w:t>50V</w:t>
      </w:r>
      <w:r w:rsidRPr="005952E1">
        <w:tab/>
      </w:r>
      <w:r w:rsidRPr="005952E1">
        <w:rPr>
          <w:b/>
        </w:rPr>
        <w:t xml:space="preserve">B. </w:t>
      </w:r>
      <w:r w:rsidRPr="005952E1">
        <w:t>50</w:t>
      </w:r>
      <w:r w:rsidRPr="005952E1">
        <w:rPr>
          <w:noProof/>
        </w:rPr>
        <w:drawing>
          <wp:inline distT="0" distB="0" distL="0" distR="0">
            <wp:extent cx="219075" cy="219075"/>
            <wp:effectExtent l="0" t="0" r="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V</w:t>
      </w:r>
      <w:r w:rsidRPr="005952E1">
        <w:tab/>
      </w:r>
      <w:r w:rsidRPr="005952E1">
        <w:rPr>
          <w:b/>
        </w:rPr>
        <w:t xml:space="preserve">C. </w:t>
      </w:r>
      <w:r w:rsidRPr="005952E1">
        <w:t>25</w:t>
      </w:r>
      <w:r w:rsidRPr="005952E1">
        <w:rPr>
          <w:noProof/>
        </w:rPr>
        <w:drawing>
          <wp:inline distT="0" distB="0" distL="0" distR="0">
            <wp:extent cx="219075" cy="219075"/>
            <wp:effectExtent l="0" t="0" r="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V</w:t>
      </w:r>
      <w:r w:rsidRPr="005952E1">
        <w:tab/>
      </w:r>
      <w:r w:rsidRPr="005952E1">
        <w:rPr>
          <w:b/>
        </w:rPr>
        <w:t xml:space="preserve">D. </w:t>
      </w:r>
      <w:r w:rsidRPr="005952E1">
        <w:t>25V</w:t>
      </w:r>
    </w:p>
    <w:p w:rsidR="007F020B" w:rsidRPr="005952E1" w:rsidRDefault="007F020B" w:rsidP="007F020B">
      <w:pPr>
        <w:spacing w:before="60"/>
        <w:jc w:val="both"/>
        <w:rPr>
          <w:lang w:val="fr-FR"/>
        </w:rPr>
      </w:pPr>
      <w:r w:rsidRPr="005952E1">
        <w:rPr>
          <w:b/>
          <w:bCs/>
        </w:rPr>
        <w:t xml:space="preserve">Câu 8: </w:t>
      </w:r>
      <w:r w:rsidRPr="005952E1">
        <w:t>Một vật nhỏ dao động điều hòa theo phương trình x = 2cos</w:t>
      </w:r>
      <w:r w:rsidRPr="005952E1">
        <w:sym w:font="Symbol" w:char="F070"/>
      </w:r>
      <w:r w:rsidRPr="005952E1">
        <w:t xml:space="preserve">t cm (t tính bằng s). </w:t>
      </w:r>
      <w:r w:rsidRPr="005952E1">
        <w:rPr>
          <w:lang w:val="fr-FR"/>
        </w:rPr>
        <w:t>Lúc t = 2 s, li độ của vật</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0</w:t>
      </w:r>
      <w:r w:rsidRPr="005952E1">
        <w:tab/>
      </w:r>
      <w:r w:rsidRPr="005952E1">
        <w:rPr>
          <w:b/>
          <w:lang w:val="fr-FR"/>
        </w:rPr>
        <w:t xml:space="preserve">B. </w:t>
      </w:r>
      <w:r w:rsidRPr="005952E1">
        <w:rPr>
          <w:lang w:val="fr-FR"/>
        </w:rPr>
        <w:t>1cm.</w:t>
      </w:r>
      <w:r w:rsidRPr="005952E1">
        <w:tab/>
      </w:r>
      <w:r w:rsidRPr="005952E1">
        <w:rPr>
          <w:b/>
          <w:lang w:val="fr-FR"/>
        </w:rPr>
        <w:t xml:space="preserve">C. </w:t>
      </w:r>
      <w:r w:rsidRPr="005952E1">
        <w:rPr>
          <w:lang w:val="fr-FR"/>
        </w:rPr>
        <w:t>4cm.</w:t>
      </w:r>
      <w:r w:rsidRPr="005952E1">
        <w:tab/>
      </w:r>
      <w:r w:rsidRPr="005952E1">
        <w:rPr>
          <w:b/>
          <w:lang w:val="fr-FR"/>
        </w:rPr>
        <w:t xml:space="preserve">D. </w:t>
      </w:r>
      <w:r w:rsidRPr="005952E1">
        <w:rPr>
          <w:lang w:val="fr-FR"/>
        </w:rPr>
        <w:t>2cm</w:t>
      </w:r>
    </w:p>
    <w:p w:rsidR="007F020B" w:rsidRPr="005952E1" w:rsidRDefault="007F020B" w:rsidP="007F020B">
      <w:pPr>
        <w:spacing w:before="60"/>
        <w:jc w:val="both"/>
        <w:rPr>
          <w:b/>
          <w:i/>
        </w:rPr>
      </w:pPr>
      <w:r w:rsidRPr="005952E1">
        <w:rPr>
          <w:b/>
        </w:rPr>
        <w:t xml:space="preserve">Câu 9: </w:t>
      </w:r>
      <w:r w:rsidRPr="005952E1">
        <w:rPr>
          <w:spacing w:val="-1"/>
        </w:rPr>
        <w:t>Một mạch dao động LC lí tưởng đang có dao động điện từ tự do với tần số góc ω - Gọi q</w:t>
      </w:r>
      <w:r w:rsidRPr="005952E1">
        <w:rPr>
          <w:spacing w:val="-1"/>
          <w:vertAlign w:val="subscript"/>
        </w:rPr>
        <w:t xml:space="preserve">0 </w:t>
      </w:r>
      <w:r w:rsidRPr="005952E1">
        <w:rPr>
          <w:spacing w:val="-1"/>
        </w:rPr>
        <w:t>là điện tích cực đại của một bản tụ điện thì cường độ dòng điện cực đại trong mạch là</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I</w:t>
      </w:r>
      <w:r w:rsidRPr="005952E1">
        <w:rPr>
          <w:vertAlign w:val="subscript"/>
          <w:lang w:val="it-IT"/>
        </w:rPr>
        <w:t>0</w:t>
      </w:r>
      <w:r w:rsidRPr="005952E1">
        <w:rPr>
          <w:lang w:val="it-IT"/>
        </w:rPr>
        <w:t xml:space="preserve"> = q</w:t>
      </w:r>
      <w:r w:rsidRPr="005952E1">
        <w:rPr>
          <w:vertAlign w:val="subscript"/>
          <w:lang w:val="it-IT"/>
        </w:rPr>
        <w:t>0</w:t>
      </w:r>
      <w:r w:rsidRPr="005952E1">
        <w:rPr>
          <w:lang w:val="it-IT"/>
        </w:rPr>
        <w:sym w:font="Symbol" w:char="F077"/>
      </w:r>
      <w:r w:rsidRPr="005952E1">
        <w:tab/>
      </w:r>
      <w:r w:rsidRPr="005952E1">
        <w:rPr>
          <w:b/>
          <w:lang w:val="it-IT"/>
        </w:rPr>
        <w:t xml:space="preserve">B. </w:t>
      </w:r>
      <w:r w:rsidRPr="005952E1">
        <w:rPr>
          <w:lang w:val="it-IT"/>
        </w:rPr>
        <w:t>I</w:t>
      </w:r>
      <w:r w:rsidRPr="005952E1">
        <w:rPr>
          <w:vertAlign w:val="subscript"/>
          <w:lang w:val="it-IT"/>
        </w:rPr>
        <w:t>0</w:t>
      </w:r>
      <w:r w:rsidRPr="005952E1">
        <w:rPr>
          <w:lang w:val="it-IT"/>
        </w:rPr>
        <w:t xml:space="preserve"> = </w:t>
      </w:r>
      <w:r w:rsidRPr="005952E1">
        <w:rPr>
          <w:position w:val="-24"/>
          <w:lang w:val="it-IT"/>
        </w:rPr>
        <w:object w:dxaOrig="340" w:dyaOrig="619">
          <v:shape id="_x0000_i1028" type="#_x0000_t75" style="width:17.25pt;height:30.75pt" o:ole="">
            <v:imagedata r:id="rId15" o:title=""/>
          </v:shape>
          <o:OLEObject Type="Embed" ProgID="Equation.DSMT4" ShapeID="_x0000_i1028" DrawAspect="Content" ObjectID="_1447501124" r:id="rId16"/>
        </w:object>
      </w:r>
      <w:r w:rsidRPr="005952E1">
        <w:tab/>
      </w:r>
      <w:r w:rsidRPr="005952E1">
        <w:rPr>
          <w:b/>
          <w:lang w:val="it-IT"/>
        </w:rPr>
        <w:t xml:space="preserve">C. </w:t>
      </w:r>
      <w:r w:rsidRPr="005952E1">
        <w:rPr>
          <w:lang w:val="it-IT"/>
        </w:rPr>
        <w:t>I</w:t>
      </w:r>
      <w:r w:rsidRPr="005952E1">
        <w:rPr>
          <w:vertAlign w:val="subscript"/>
          <w:lang w:val="it-IT"/>
        </w:rPr>
        <w:t>0</w:t>
      </w:r>
      <w:r w:rsidRPr="005952E1">
        <w:rPr>
          <w:lang w:val="it-IT"/>
        </w:rPr>
        <w:t xml:space="preserve"> = q</w:t>
      </w:r>
      <w:r w:rsidRPr="005952E1">
        <w:rPr>
          <w:vertAlign w:val="subscript"/>
          <w:lang w:val="it-IT"/>
        </w:rPr>
        <w:t>0</w:t>
      </w:r>
      <w:r w:rsidRPr="005952E1">
        <w:rPr>
          <w:lang w:val="it-IT"/>
        </w:rPr>
        <w:sym w:font="Symbol" w:char="F077"/>
      </w:r>
      <w:r w:rsidRPr="005952E1">
        <w:rPr>
          <w:vertAlign w:val="superscript"/>
          <w:lang w:val="it-IT"/>
        </w:rPr>
        <w:t>2</w:t>
      </w:r>
      <w:r w:rsidRPr="005952E1">
        <w:tab/>
      </w:r>
      <w:r w:rsidRPr="005952E1">
        <w:rPr>
          <w:b/>
          <w:lang w:val="it-IT"/>
        </w:rPr>
        <w:t xml:space="preserve">D. </w:t>
      </w:r>
      <w:r w:rsidRPr="005952E1">
        <w:rPr>
          <w:lang w:val="it-IT"/>
        </w:rPr>
        <w:t>I</w:t>
      </w:r>
      <w:r w:rsidRPr="005952E1">
        <w:rPr>
          <w:vertAlign w:val="subscript"/>
          <w:lang w:val="it-IT"/>
        </w:rPr>
        <w:t>0</w:t>
      </w:r>
      <w:r w:rsidRPr="005952E1">
        <w:rPr>
          <w:lang w:val="it-IT"/>
        </w:rPr>
        <w:t xml:space="preserve"> = </w:t>
      </w:r>
      <w:r w:rsidRPr="005952E1">
        <w:rPr>
          <w:position w:val="-24"/>
          <w:lang w:val="it-IT"/>
        </w:rPr>
        <w:object w:dxaOrig="380" w:dyaOrig="620">
          <v:shape id="_x0000_i1029" type="#_x0000_t75" style="width:18.75pt;height:30.75pt" o:ole="">
            <v:imagedata r:id="rId17" o:title=""/>
          </v:shape>
          <o:OLEObject Type="Embed" ProgID="Equation.DSMT4" ShapeID="_x0000_i1029" DrawAspect="Content" ObjectID="_1447501125" r:id="rId18"/>
        </w:object>
      </w:r>
    </w:p>
    <w:p w:rsidR="007F020B" w:rsidRPr="005952E1" w:rsidRDefault="007F020B" w:rsidP="007F020B">
      <w:pPr>
        <w:spacing w:before="60"/>
        <w:jc w:val="both"/>
        <w:rPr>
          <w:lang w:val="de-DE"/>
        </w:rPr>
      </w:pPr>
      <w:r w:rsidRPr="005952E1">
        <w:rPr>
          <w:b/>
          <w:lang w:val="de-DE"/>
        </w:rPr>
        <w:t xml:space="preserve">Câu 10: </w:t>
      </w:r>
      <w:r w:rsidRPr="005952E1">
        <w:rPr>
          <w:lang w:val="de-DE"/>
        </w:rPr>
        <w:t>Trong đoạn mạch xoay chiều, hệ số công suất bằng 1 khi</w:t>
      </w:r>
    </w:p>
    <w:p w:rsidR="007F020B" w:rsidRPr="005952E1" w:rsidRDefault="007F020B" w:rsidP="007F020B">
      <w:pPr>
        <w:ind w:firstLine="283"/>
      </w:pPr>
      <w:r w:rsidRPr="005952E1">
        <w:rPr>
          <w:b/>
          <w:lang w:val="de-DE"/>
        </w:rPr>
        <w:t xml:space="preserve">A. </w:t>
      </w:r>
      <w:r w:rsidRPr="005952E1">
        <w:rPr>
          <w:lang w:val="de-DE"/>
        </w:rPr>
        <w:t>đoạn mạch có điện trở thuần và cuộn cảm thuần mắc nối tiếp</w:t>
      </w:r>
    </w:p>
    <w:p w:rsidR="007F020B" w:rsidRPr="005952E1" w:rsidRDefault="007F020B" w:rsidP="007F020B">
      <w:pPr>
        <w:ind w:firstLine="283"/>
      </w:pPr>
      <w:r w:rsidRPr="005952E1">
        <w:rPr>
          <w:b/>
          <w:lang w:val="de-DE"/>
        </w:rPr>
        <w:t xml:space="preserve">B. </w:t>
      </w:r>
      <w:r w:rsidRPr="005952E1">
        <w:rPr>
          <w:lang w:val="de-DE"/>
        </w:rPr>
        <w:t>đoạn mạch có tụ điện và điện trở thuần mắc nối tiếp</w:t>
      </w:r>
    </w:p>
    <w:p w:rsidR="007F020B" w:rsidRPr="005952E1" w:rsidRDefault="007F020B" w:rsidP="007F020B">
      <w:pPr>
        <w:ind w:firstLine="283"/>
      </w:pPr>
      <w:r w:rsidRPr="005952E1">
        <w:rPr>
          <w:b/>
          <w:lang w:val="de-DE"/>
        </w:rPr>
        <w:t xml:space="preserve">C. </w:t>
      </w:r>
      <w:r w:rsidRPr="005952E1">
        <w:rPr>
          <w:lang w:val="de-DE"/>
        </w:rPr>
        <w:t>đoạn mạch chỉ có điện trở thuần R hoặc đoạn mạch RLC có cộng hưởng</w:t>
      </w:r>
    </w:p>
    <w:p w:rsidR="007F020B" w:rsidRPr="005952E1" w:rsidRDefault="007F020B" w:rsidP="007F020B">
      <w:pPr>
        <w:ind w:firstLine="283"/>
      </w:pPr>
      <w:r w:rsidRPr="005952E1">
        <w:rPr>
          <w:b/>
          <w:lang w:val="de-DE"/>
        </w:rPr>
        <w:t xml:space="preserve">D. </w:t>
      </w:r>
      <w:r w:rsidRPr="005952E1">
        <w:rPr>
          <w:lang w:val="de-DE"/>
        </w:rPr>
        <w:t>đoạn mạch có cuộn cảm thuần và tụ điện mắc nối tiếp</w:t>
      </w:r>
    </w:p>
    <w:p w:rsidR="007F020B" w:rsidRPr="005952E1" w:rsidRDefault="007F020B" w:rsidP="007F020B">
      <w:pPr>
        <w:spacing w:before="60"/>
        <w:jc w:val="both"/>
        <w:rPr>
          <w:bCs/>
          <w:lang w:val="es-ES_tradnl"/>
        </w:rPr>
      </w:pPr>
      <w:r w:rsidRPr="005952E1">
        <w:rPr>
          <w:b/>
          <w:lang w:val="fr-FR"/>
        </w:rPr>
        <w:t xml:space="preserve">Câu 11: </w:t>
      </w:r>
      <w:r w:rsidRPr="005952E1">
        <w:rPr>
          <w:lang w:val="fr-FR"/>
        </w:rPr>
        <w:t>Tần số dao động điện từ tự do trong mạch dao động LC được tính theo công thức</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f = 2</w:t>
      </w:r>
      <w:r w:rsidRPr="005952E1">
        <w:sym w:font="Symbol" w:char="F070"/>
      </w:r>
      <w:r w:rsidRPr="005952E1">
        <w:rPr>
          <w:noProof/>
          <w:position w:val="-26"/>
        </w:rPr>
        <w:drawing>
          <wp:inline distT="0" distB="0" distL="0" distR="0">
            <wp:extent cx="274955" cy="437515"/>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274955" cy="43751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B. </w:t>
      </w:r>
      <w:r w:rsidRPr="005952E1">
        <w:rPr>
          <w:lang w:val="fr-FR"/>
        </w:rPr>
        <w:t>f =</w:t>
      </w:r>
      <w:r w:rsidRPr="005952E1">
        <w:rPr>
          <w:noProof/>
          <w:position w:val="-28"/>
        </w:rPr>
        <w:drawing>
          <wp:inline distT="0" distB="0" distL="0" distR="0">
            <wp:extent cx="381635" cy="409575"/>
            <wp:effectExtent l="1905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srcRect/>
                    <a:stretch>
                      <a:fillRect/>
                    </a:stretch>
                  </pic:blipFill>
                  <pic:spPr bwMode="auto">
                    <a:xfrm>
                      <a:off x="0" y="0"/>
                      <a:ext cx="381635" cy="40957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C. </w:t>
      </w:r>
      <w:r w:rsidRPr="005952E1">
        <w:rPr>
          <w:lang w:val="fr-FR"/>
        </w:rPr>
        <w:t>f = 2</w:t>
      </w:r>
      <w:r w:rsidRPr="005952E1">
        <w:sym w:font="Symbol" w:char="F070"/>
      </w:r>
      <w:r w:rsidRPr="005952E1">
        <w:rPr>
          <w:noProof/>
          <w:position w:val="-8"/>
        </w:rPr>
        <w:drawing>
          <wp:inline distT="0" distB="0" distL="0" distR="0">
            <wp:extent cx="358775" cy="219075"/>
            <wp:effectExtent l="0" t="0" r="3175"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srcRect/>
                    <a:stretch>
                      <a:fillRect/>
                    </a:stretch>
                  </pic:blipFill>
                  <pic:spPr bwMode="auto">
                    <a:xfrm>
                      <a:off x="0" y="0"/>
                      <a:ext cx="358775" cy="219075"/>
                    </a:xfrm>
                    <a:prstGeom prst="rect">
                      <a:avLst/>
                    </a:prstGeom>
                    <a:noFill/>
                    <a:ln w="9525">
                      <a:noFill/>
                      <a:miter lim="800000"/>
                      <a:headEnd/>
                      <a:tailEnd/>
                    </a:ln>
                  </pic:spPr>
                </pic:pic>
              </a:graphicData>
            </a:graphic>
          </wp:inline>
        </w:drawing>
      </w:r>
      <w:r w:rsidRPr="005952E1">
        <w:tab/>
      </w:r>
      <w:r w:rsidRPr="005952E1">
        <w:rPr>
          <w:b/>
          <w:lang w:val="fr-FR"/>
        </w:rPr>
        <w:t xml:space="preserve">D. </w:t>
      </w:r>
      <w:r w:rsidRPr="005952E1">
        <w:rPr>
          <w:lang w:val="fr-FR"/>
        </w:rPr>
        <w:t>f = 1/2</w:t>
      </w:r>
      <w:r w:rsidRPr="005952E1">
        <w:sym w:font="Symbol" w:char="F070"/>
      </w:r>
      <w:r w:rsidRPr="005952E1">
        <w:rPr>
          <w:noProof/>
          <w:position w:val="-8"/>
        </w:rPr>
        <w:drawing>
          <wp:inline distT="0" distB="0" distL="0" distR="0">
            <wp:extent cx="358775" cy="219075"/>
            <wp:effectExtent l="0" t="0" r="3175"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srcRect/>
                    <a:stretch>
                      <a:fillRect/>
                    </a:stretch>
                  </pic:blipFill>
                  <pic:spPr bwMode="auto">
                    <a:xfrm>
                      <a:off x="0" y="0"/>
                      <a:ext cx="358775" cy="219075"/>
                    </a:xfrm>
                    <a:prstGeom prst="rect">
                      <a:avLst/>
                    </a:prstGeom>
                    <a:noFill/>
                    <a:ln w="9525">
                      <a:noFill/>
                      <a:miter lim="800000"/>
                      <a:headEnd/>
                      <a:tailEnd/>
                    </a:ln>
                  </pic:spPr>
                </pic:pic>
              </a:graphicData>
            </a:graphic>
          </wp:inline>
        </w:drawing>
      </w:r>
      <w:r w:rsidRPr="005952E1">
        <w:rPr>
          <w:lang w:val="fr-FR"/>
        </w:rPr>
        <w:t>.</w:t>
      </w:r>
    </w:p>
    <w:p w:rsidR="007F020B" w:rsidRPr="005952E1" w:rsidRDefault="007F020B" w:rsidP="007F020B">
      <w:pPr>
        <w:spacing w:before="60"/>
        <w:jc w:val="both"/>
      </w:pPr>
      <w:r w:rsidRPr="005952E1">
        <w:rPr>
          <w:b/>
        </w:rPr>
        <w:lastRenderedPageBreak/>
        <w:t xml:space="preserve">Câu 12: </w:t>
      </w:r>
      <w:r w:rsidRPr="005952E1">
        <w:t>Trong 2s, dòng điện xoay chiều có tần số f = 50 Hz đổi chiều mấy lần?</w:t>
      </w:r>
    </w:p>
    <w:p w:rsidR="007F020B" w:rsidRPr="005952E1" w:rsidRDefault="007F020B" w:rsidP="007F020B">
      <w:pPr>
        <w:tabs>
          <w:tab w:val="left" w:pos="2708"/>
          <w:tab w:val="left" w:pos="5138"/>
          <w:tab w:val="left" w:pos="7569"/>
        </w:tabs>
        <w:ind w:firstLine="283"/>
      </w:pPr>
      <w:r w:rsidRPr="005952E1">
        <w:rPr>
          <w:b/>
        </w:rPr>
        <w:t xml:space="preserve">A. </w:t>
      </w:r>
      <w:r w:rsidRPr="005952E1">
        <w:t>25</w:t>
      </w:r>
      <w:r w:rsidRPr="005952E1">
        <w:tab/>
      </w:r>
      <w:r w:rsidRPr="005952E1">
        <w:rPr>
          <w:b/>
        </w:rPr>
        <w:t xml:space="preserve">B. </w:t>
      </w:r>
      <w:r w:rsidRPr="005952E1">
        <w:t>200</w:t>
      </w:r>
      <w:r w:rsidRPr="005952E1">
        <w:tab/>
      </w:r>
      <w:r w:rsidRPr="005952E1">
        <w:rPr>
          <w:b/>
        </w:rPr>
        <w:t xml:space="preserve">C. </w:t>
      </w:r>
      <w:r w:rsidRPr="005952E1">
        <w:t>100</w:t>
      </w:r>
      <w:r w:rsidRPr="005952E1">
        <w:tab/>
      </w:r>
      <w:r w:rsidRPr="005952E1">
        <w:rPr>
          <w:b/>
        </w:rPr>
        <w:t xml:space="preserve">D. </w:t>
      </w:r>
      <w:r w:rsidRPr="005952E1">
        <w:t>50</w:t>
      </w:r>
    </w:p>
    <w:p w:rsidR="007F020B" w:rsidRPr="005952E1" w:rsidRDefault="007F020B" w:rsidP="007F020B">
      <w:pPr>
        <w:spacing w:before="60"/>
        <w:jc w:val="both"/>
        <w:rPr>
          <w:lang w:val="fr-FR"/>
        </w:rPr>
      </w:pPr>
      <w:r w:rsidRPr="005952E1">
        <w:rPr>
          <w:b/>
        </w:rPr>
        <w:t xml:space="preserve">Câu 13: </w:t>
      </w:r>
      <w:r w:rsidRPr="005952E1">
        <w:t xml:space="preserve">Đặt một điện áp xoay chiều có giá trị hiệu dụng không đổi vào hai đầu đoạn mạch RLC không phân nhánh. Chọn câu đúng : </w:t>
      </w:r>
      <w:r w:rsidRPr="005952E1">
        <w:rPr>
          <w:lang w:val="fr-FR"/>
        </w:rPr>
        <w:t>Điện áp giữa hai đầu</w:t>
      </w:r>
    </w:p>
    <w:p w:rsidR="007F020B" w:rsidRPr="005952E1" w:rsidRDefault="007F020B" w:rsidP="007F020B">
      <w:pPr>
        <w:ind w:firstLine="283"/>
      </w:pPr>
      <w:r w:rsidRPr="005952E1">
        <w:rPr>
          <w:b/>
          <w:lang w:val="fr-FR"/>
        </w:rPr>
        <w:t xml:space="preserve">A. </w:t>
      </w:r>
      <w:r w:rsidRPr="005952E1">
        <w:rPr>
          <w:lang w:val="fr-FR"/>
        </w:rPr>
        <w:t>cuộn cảm thuần luôn vuông pha với điện áp giữa hai đầu tụ điện.</w:t>
      </w:r>
    </w:p>
    <w:p w:rsidR="007F020B" w:rsidRPr="005952E1" w:rsidRDefault="007F020B" w:rsidP="007F020B">
      <w:pPr>
        <w:ind w:firstLine="283"/>
      </w:pPr>
      <w:r w:rsidRPr="005952E1">
        <w:rPr>
          <w:b/>
          <w:lang w:val="fr-FR"/>
        </w:rPr>
        <w:t xml:space="preserve">B. </w:t>
      </w:r>
      <w:r w:rsidRPr="005952E1">
        <w:rPr>
          <w:lang w:val="fr-FR"/>
        </w:rPr>
        <w:t>đoạn mạch luôn cùng pha với dòng điện trong mạch.</w:t>
      </w:r>
    </w:p>
    <w:p w:rsidR="007F020B" w:rsidRPr="005952E1" w:rsidRDefault="007F020B" w:rsidP="007F020B">
      <w:pPr>
        <w:ind w:firstLine="283"/>
      </w:pPr>
      <w:r w:rsidRPr="005952E1">
        <w:rPr>
          <w:b/>
          <w:lang w:val="fr-FR"/>
        </w:rPr>
        <w:t xml:space="preserve">C. </w:t>
      </w:r>
      <w:r w:rsidRPr="005952E1">
        <w:rPr>
          <w:lang w:val="fr-FR"/>
        </w:rPr>
        <w:t>cuộn cảm thuần luôn ngược pha với điện áp giữa hai đầu tụ điện.</w:t>
      </w:r>
    </w:p>
    <w:p w:rsidR="007F020B" w:rsidRPr="005952E1" w:rsidRDefault="007F020B" w:rsidP="007F020B">
      <w:pPr>
        <w:ind w:firstLine="283"/>
      </w:pPr>
      <w:r w:rsidRPr="005952E1">
        <w:rPr>
          <w:b/>
          <w:lang w:val="fr-FR"/>
        </w:rPr>
        <w:t xml:space="preserve">D. </w:t>
      </w:r>
      <w:r w:rsidRPr="005952E1">
        <w:rPr>
          <w:lang w:val="fr-FR"/>
        </w:rPr>
        <w:t>tụ điện luôn cùng pha với dòng điện trong mạch.</w:t>
      </w:r>
    </w:p>
    <w:p w:rsidR="007F020B" w:rsidRPr="005952E1" w:rsidRDefault="007F020B" w:rsidP="007F020B">
      <w:pPr>
        <w:spacing w:before="60"/>
        <w:jc w:val="both"/>
      </w:pPr>
      <w:r w:rsidRPr="005952E1">
        <w:rPr>
          <w:b/>
        </w:rPr>
        <w:t xml:space="preserve">Câu 14: </w:t>
      </w:r>
      <w:r w:rsidRPr="005952E1">
        <w:t>Trong mạch dao động lí tưởng LC , cường độ dòng điện i biến thiên</w:t>
      </w:r>
    </w:p>
    <w:p w:rsidR="007F020B" w:rsidRPr="005952E1" w:rsidRDefault="007F020B" w:rsidP="007F020B">
      <w:pPr>
        <w:tabs>
          <w:tab w:val="left" w:pos="5136"/>
        </w:tabs>
        <w:ind w:firstLine="283"/>
      </w:pPr>
      <w:r w:rsidRPr="005952E1">
        <w:rPr>
          <w:b/>
        </w:rPr>
        <w:t xml:space="preserve">A. </w:t>
      </w:r>
      <w:r w:rsidRPr="005952E1">
        <w:t xml:space="preserve">trễ pha </w:t>
      </w:r>
      <w:r w:rsidRPr="005952E1">
        <w:sym w:font="Symbol" w:char="F070"/>
      </w:r>
      <w:r w:rsidRPr="005952E1">
        <w:t>/2 so với điện tích q</w:t>
      </w:r>
      <w:r w:rsidRPr="005952E1">
        <w:tab/>
      </w:r>
      <w:r w:rsidRPr="005952E1">
        <w:rPr>
          <w:b/>
        </w:rPr>
        <w:t xml:space="preserve">B. </w:t>
      </w:r>
      <w:r w:rsidRPr="005952E1">
        <w:t>cùng pha với điện tích q</w:t>
      </w:r>
    </w:p>
    <w:p w:rsidR="007F020B" w:rsidRPr="005952E1" w:rsidRDefault="007F020B" w:rsidP="007F020B">
      <w:pPr>
        <w:tabs>
          <w:tab w:val="left" w:pos="5136"/>
        </w:tabs>
        <w:ind w:firstLine="283"/>
      </w:pPr>
      <w:r w:rsidRPr="005952E1">
        <w:rPr>
          <w:b/>
        </w:rPr>
        <w:t xml:space="preserve">C. </w:t>
      </w:r>
      <w:r w:rsidRPr="005952E1">
        <w:t xml:space="preserve">sớm pha </w:t>
      </w:r>
      <w:r w:rsidRPr="005952E1">
        <w:sym w:font="Symbol" w:char="F070"/>
      </w:r>
      <w:r w:rsidRPr="005952E1">
        <w:t>/2  so với điện tích q</w:t>
      </w:r>
      <w:r w:rsidRPr="005952E1">
        <w:tab/>
      </w:r>
      <w:r w:rsidRPr="005952E1">
        <w:rPr>
          <w:b/>
        </w:rPr>
        <w:t xml:space="preserve">D. </w:t>
      </w:r>
      <w:r w:rsidRPr="005952E1">
        <w:t>ngược pha với điện tích q</w:t>
      </w:r>
    </w:p>
    <w:p w:rsidR="007F020B" w:rsidRPr="005952E1" w:rsidRDefault="007F020B" w:rsidP="007F020B">
      <w:pPr>
        <w:spacing w:before="60"/>
        <w:jc w:val="both"/>
      </w:pPr>
      <w:r w:rsidRPr="005952E1">
        <w:rPr>
          <w:b/>
        </w:rPr>
        <w:t xml:space="preserve">Câu 15: </w:t>
      </w:r>
      <w:r w:rsidRPr="005952E1">
        <w:t>Điện áp xoay chiều giữa hai đầu mạch điện là: u = 200</w:t>
      </w:r>
      <w:r w:rsidRPr="005952E1">
        <w:rPr>
          <w:position w:val="-6"/>
        </w:rPr>
        <w:object w:dxaOrig="360" w:dyaOrig="320">
          <v:shape id="_x0000_i1030" type="#_x0000_t75" style="width:17.25pt;height:16.5pt" o:ole="">
            <v:imagedata r:id="rId22" o:title=""/>
          </v:shape>
          <o:OLEObject Type="Embed" ProgID="Equation.DSMT4" ShapeID="_x0000_i1030" DrawAspect="Content" ObjectID="_1447501126" r:id="rId23"/>
        </w:object>
      </w:r>
      <w:r w:rsidRPr="005952E1">
        <w:t xml:space="preserve"> cos ( 100 </w:t>
      </w:r>
      <w:r w:rsidRPr="005952E1">
        <w:sym w:font="Symbol" w:char="F070"/>
      </w:r>
      <w:r w:rsidRPr="005952E1">
        <w:t xml:space="preserve">t - </w:t>
      </w:r>
      <w:r w:rsidRPr="005952E1">
        <w:sym w:font="Symbol" w:char="F070"/>
      </w:r>
      <w:r w:rsidRPr="005952E1">
        <w:t>/6) (V) và cường độ dòng điện qua mạch là: i  = 4</w:t>
      </w:r>
      <w:r w:rsidRPr="005952E1">
        <w:rPr>
          <w:position w:val="-6"/>
        </w:rPr>
        <w:object w:dxaOrig="360" w:dyaOrig="320">
          <v:shape id="_x0000_i1031" type="#_x0000_t75" style="width:17.25pt;height:16.5pt" o:ole="">
            <v:imagedata r:id="rId24" o:title=""/>
          </v:shape>
          <o:OLEObject Type="Embed" ProgID="Equation.DSMT4" ShapeID="_x0000_i1031" DrawAspect="Content" ObjectID="_1447501127" r:id="rId25"/>
        </w:object>
      </w:r>
      <w:r w:rsidRPr="005952E1">
        <w:t xml:space="preserve"> cos ( 100 </w:t>
      </w:r>
      <w:r w:rsidRPr="005952E1">
        <w:sym w:font="Symbol" w:char="F070"/>
      </w:r>
      <w:r w:rsidRPr="005952E1">
        <w:t xml:space="preserve">t + </w:t>
      </w:r>
      <w:r w:rsidRPr="005952E1">
        <w:sym w:font="Symbol" w:char="F070"/>
      </w:r>
      <w:r w:rsidRPr="005952E1">
        <w:t>/6 ) (A) . Công suất tiêu thụ của đoạn mạch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800 W</w:t>
      </w:r>
      <w:r w:rsidRPr="005952E1">
        <w:tab/>
      </w:r>
      <w:r w:rsidRPr="005952E1">
        <w:rPr>
          <w:b/>
        </w:rPr>
        <w:t xml:space="preserve">B. </w:t>
      </w:r>
      <w:r w:rsidRPr="005952E1">
        <w:t>100W</w:t>
      </w:r>
      <w:r w:rsidRPr="005952E1">
        <w:tab/>
      </w:r>
      <w:r w:rsidRPr="005952E1">
        <w:rPr>
          <w:b/>
        </w:rPr>
        <w:t xml:space="preserve">C. </w:t>
      </w:r>
      <w:r w:rsidRPr="005952E1">
        <w:t>200 W</w:t>
      </w:r>
      <w:r w:rsidRPr="005952E1">
        <w:tab/>
      </w:r>
      <w:r w:rsidRPr="005952E1">
        <w:rPr>
          <w:b/>
        </w:rPr>
        <w:t xml:space="preserve">D. </w:t>
      </w:r>
      <w:r w:rsidRPr="005952E1">
        <w:t>400  W</w:t>
      </w:r>
    </w:p>
    <w:p w:rsidR="007F020B" w:rsidRPr="005952E1" w:rsidRDefault="007F020B" w:rsidP="007F020B">
      <w:pPr>
        <w:spacing w:before="60"/>
        <w:jc w:val="both"/>
      </w:pPr>
      <w:r w:rsidRPr="005952E1">
        <w:rPr>
          <w:b/>
        </w:rPr>
        <w:t xml:space="preserve">Câu 16: </w:t>
      </w:r>
      <w:r w:rsidRPr="005952E1">
        <w:t>Đặt điện áp u= U</w:t>
      </w:r>
      <w:r w:rsidRPr="005952E1">
        <w:rPr>
          <w:vertAlign w:val="subscript"/>
        </w:rPr>
        <w:t>0</w:t>
      </w:r>
      <w:r w:rsidRPr="005952E1">
        <w:t>cos</w:t>
      </w:r>
      <w:r w:rsidRPr="005952E1">
        <w:rPr>
          <w:lang w:val="fr-FR"/>
        </w:rPr>
        <w:sym w:font="Symbol" w:char="F077"/>
      </w:r>
      <w:r w:rsidRPr="005952E1">
        <w:t>t vào hai đầu đoạn mạch chỉ có tụ điện C thì cường độ dòng điện tức thời chạy trong mạch là I -  Chọn phát biểu đúng</w:t>
      </w:r>
    </w:p>
    <w:p w:rsidR="007F020B" w:rsidRPr="005952E1" w:rsidRDefault="007F020B" w:rsidP="007F020B">
      <w:pPr>
        <w:tabs>
          <w:tab w:val="left" w:pos="5136"/>
        </w:tabs>
        <w:ind w:firstLine="283"/>
      </w:pPr>
      <w:r w:rsidRPr="005952E1">
        <w:rPr>
          <w:b/>
        </w:rPr>
        <w:t xml:space="preserve">A. </w:t>
      </w:r>
      <w:r w:rsidRPr="005952E1">
        <w:t xml:space="preserve">Điện áp u trễ pha </w:t>
      </w:r>
      <w:r w:rsidRPr="005952E1">
        <w:sym w:font="Symbol" w:char="F070"/>
      </w:r>
      <w:r w:rsidRPr="005952E1">
        <w:t>/2 so với dòng điện i.</w:t>
      </w:r>
      <w:r w:rsidRPr="005952E1">
        <w:tab/>
      </w:r>
      <w:r w:rsidRPr="005952E1">
        <w:rPr>
          <w:b/>
        </w:rPr>
        <w:t xml:space="preserve">B. </w:t>
      </w:r>
      <w:r w:rsidRPr="005952E1">
        <w:t xml:space="preserve">Dòng điện i trễ pha </w:t>
      </w:r>
      <w:r w:rsidRPr="005952E1">
        <w:rPr>
          <w:lang w:val="fr-FR"/>
        </w:rPr>
        <w:sym w:font="Symbol" w:char="F070"/>
      </w:r>
      <w:r w:rsidRPr="005952E1">
        <w:t>/2 so với điện áp u .</w:t>
      </w:r>
    </w:p>
    <w:p w:rsidR="007F020B" w:rsidRPr="005952E1" w:rsidRDefault="007F020B" w:rsidP="007F020B">
      <w:pPr>
        <w:tabs>
          <w:tab w:val="left" w:pos="5136"/>
        </w:tabs>
        <w:ind w:firstLine="283"/>
      </w:pPr>
      <w:r w:rsidRPr="005952E1">
        <w:rPr>
          <w:b/>
        </w:rPr>
        <w:t xml:space="preserve">C. </w:t>
      </w:r>
      <w:r w:rsidRPr="005952E1">
        <w:t>Dòng điện i luôn cùng pha với điện áp u .</w:t>
      </w:r>
      <w:r w:rsidRPr="005952E1">
        <w:tab/>
      </w:r>
      <w:r w:rsidRPr="005952E1">
        <w:rPr>
          <w:b/>
        </w:rPr>
        <w:t xml:space="preserve">D. </w:t>
      </w:r>
      <w:r w:rsidRPr="005952E1">
        <w:t>Dòng điện i luôn ngược pha với điện áp u .</w:t>
      </w:r>
    </w:p>
    <w:p w:rsidR="007F020B" w:rsidRPr="005952E1" w:rsidRDefault="007F020B" w:rsidP="007F020B">
      <w:pPr>
        <w:spacing w:before="60"/>
        <w:jc w:val="both"/>
      </w:pPr>
      <w:r w:rsidRPr="005952E1">
        <w:rPr>
          <w:b/>
          <w:lang w:val="pt-BR"/>
        </w:rPr>
        <w:t xml:space="preserve">Câu 17: </w:t>
      </w:r>
      <w:r w:rsidRPr="005952E1">
        <w:rPr>
          <w:lang w:val="pt-BR"/>
        </w:rPr>
        <w:t xml:space="preserve">Một vật dao động điều hòa ,trong 4 giây thực hiện được 50 dao động toàn phần. </w:t>
      </w:r>
      <w:r w:rsidRPr="005952E1">
        <w:t>Chu kỳ dao động của vật</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12,5 s</w:t>
      </w:r>
      <w:r w:rsidRPr="005952E1">
        <w:tab/>
      </w:r>
      <w:r w:rsidRPr="005952E1">
        <w:rPr>
          <w:b/>
          <w:lang w:val="fr-FR"/>
        </w:rPr>
        <w:t xml:space="preserve">B. </w:t>
      </w:r>
      <w:r w:rsidRPr="005952E1">
        <w:rPr>
          <w:lang w:val="fr-FR"/>
        </w:rPr>
        <w:t>0,8 s</w:t>
      </w:r>
      <w:r w:rsidRPr="005952E1">
        <w:tab/>
      </w:r>
      <w:r w:rsidRPr="005952E1">
        <w:rPr>
          <w:b/>
          <w:lang w:val="fr-FR"/>
        </w:rPr>
        <w:t xml:space="preserve">C. </w:t>
      </w:r>
      <w:r w:rsidRPr="005952E1">
        <w:rPr>
          <w:lang w:val="fr-FR"/>
        </w:rPr>
        <w:t>1,25 s</w:t>
      </w:r>
      <w:r w:rsidRPr="005952E1">
        <w:tab/>
      </w:r>
      <w:r w:rsidRPr="005952E1">
        <w:rPr>
          <w:b/>
          <w:lang w:val="fr-FR"/>
        </w:rPr>
        <w:t xml:space="preserve">D. </w:t>
      </w:r>
      <w:r w:rsidRPr="005952E1">
        <w:rPr>
          <w:lang w:val="fr-FR"/>
        </w:rPr>
        <w:t>0,08 s</w:t>
      </w:r>
    </w:p>
    <w:p w:rsidR="007F020B" w:rsidRPr="005952E1" w:rsidRDefault="007F020B" w:rsidP="007F020B">
      <w:pPr>
        <w:spacing w:before="60"/>
        <w:jc w:val="both"/>
      </w:pPr>
      <w:r w:rsidRPr="005952E1">
        <w:rPr>
          <w:b/>
        </w:rPr>
        <w:t xml:space="preserve">Câu 18: </w:t>
      </w:r>
      <w:r w:rsidRPr="005952E1">
        <w:t>Một máy biến áp có số vòng cuộn sơ cấp và thứ cấp lần lượt là 2200 vòng và 120 vòng. Mắc cuộn sơ cấp với mạng điện xoay chiều 220V-50Hz, khi đó điện áp hiệu dụng giữa hai đầu cuộn thứ cấp để hở là:</w:t>
      </w:r>
    </w:p>
    <w:p w:rsidR="007F020B" w:rsidRPr="005952E1" w:rsidRDefault="007F020B" w:rsidP="007F020B">
      <w:pPr>
        <w:tabs>
          <w:tab w:val="left" w:pos="2708"/>
          <w:tab w:val="left" w:pos="5138"/>
          <w:tab w:val="left" w:pos="7569"/>
        </w:tabs>
        <w:ind w:firstLine="283"/>
      </w:pPr>
      <w:r w:rsidRPr="005952E1">
        <w:rPr>
          <w:b/>
        </w:rPr>
        <w:t xml:space="preserve">A. </w:t>
      </w:r>
      <w:r w:rsidRPr="005952E1">
        <w:t>12V</w:t>
      </w:r>
      <w:r w:rsidRPr="005952E1">
        <w:tab/>
      </w:r>
      <w:r w:rsidRPr="005952E1">
        <w:rPr>
          <w:b/>
        </w:rPr>
        <w:t xml:space="preserve">B. </w:t>
      </w:r>
      <w:r w:rsidRPr="005952E1">
        <w:t>6V</w:t>
      </w:r>
      <w:r w:rsidRPr="005952E1">
        <w:tab/>
      </w:r>
      <w:r w:rsidRPr="005952E1">
        <w:rPr>
          <w:b/>
        </w:rPr>
        <w:t xml:space="preserve">C. </w:t>
      </w:r>
      <w:r w:rsidRPr="005952E1">
        <w:t>24V</w:t>
      </w:r>
      <w:r w:rsidRPr="005952E1">
        <w:tab/>
      </w:r>
      <w:r w:rsidRPr="005952E1">
        <w:rPr>
          <w:b/>
        </w:rPr>
        <w:t xml:space="preserve">D. </w:t>
      </w:r>
      <w:r w:rsidRPr="005952E1">
        <w:t>18V</w:t>
      </w:r>
    </w:p>
    <w:p w:rsidR="007F020B" w:rsidRPr="005952E1" w:rsidRDefault="007F020B" w:rsidP="007F020B">
      <w:pPr>
        <w:spacing w:before="60"/>
        <w:jc w:val="both"/>
        <w:rPr>
          <w:lang w:val="de-DE"/>
        </w:rPr>
      </w:pPr>
      <w:r w:rsidRPr="005952E1">
        <w:rPr>
          <w:b/>
          <w:lang w:val="de-DE"/>
        </w:rPr>
        <w:t xml:space="preserve">Câu 19: </w:t>
      </w:r>
      <w:r w:rsidRPr="005952E1">
        <w:rPr>
          <w:lang w:val="de-DE"/>
        </w:rPr>
        <w:t>Trong quá trình truyền tải đ</w:t>
      </w:r>
      <w:r w:rsidRPr="005952E1">
        <w:rPr>
          <w:rFonts w:eastAsia="MS Song"/>
          <w:lang w:val="de-DE"/>
        </w:rPr>
        <w:t>i</w:t>
      </w:r>
      <w:r w:rsidRPr="005952E1">
        <w:rPr>
          <w:lang w:val="de-DE"/>
        </w:rPr>
        <w:t>ện nă</w:t>
      </w:r>
      <w:r w:rsidRPr="005952E1">
        <w:rPr>
          <w:rFonts w:eastAsia="MS Song"/>
          <w:lang w:val="de-DE"/>
        </w:rPr>
        <w:t>ng, bi</w:t>
      </w:r>
      <w:r w:rsidRPr="005952E1">
        <w:rPr>
          <w:lang w:val="de-DE"/>
        </w:rPr>
        <w:t>ện pháp làm giảm công suất hao phí trên đường dâ</w:t>
      </w:r>
      <w:r w:rsidRPr="005952E1">
        <w:rPr>
          <w:rFonts w:eastAsia="MS Song"/>
          <w:lang w:val="de-DE"/>
        </w:rPr>
        <w:t>y t</w:t>
      </w:r>
      <w:r w:rsidRPr="005952E1">
        <w:rPr>
          <w:lang w:val="de-DE"/>
        </w:rPr>
        <w:t>ải đ</w:t>
      </w:r>
      <w:r w:rsidRPr="005952E1">
        <w:rPr>
          <w:rFonts w:eastAsia="MS Song"/>
          <w:lang w:val="de-DE"/>
        </w:rPr>
        <w:t>i</w:t>
      </w:r>
      <w:r w:rsidRPr="005952E1">
        <w:rPr>
          <w:lang w:val="de-DE"/>
        </w:rPr>
        <w:t>ện được sử dụng chủ yếu hiện nay là</w:t>
      </w:r>
    </w:p>
    <w:p w:rsidR="007F020B" w:rsidRPr="005952E1" w:rsidRDefault="007F020B" w:rsidP="007F020B">
      <w:pPr>
        <w:tabs>
          <w:tab w:val="left" w:pos="5136"/>
        </w:tabs>
        <w:ind w:firstLine="283"/>
      </w:pPr>
      <w:r w:rsidRPr="005952E1">
        <w:rPr>
          <w:b/>
          <w:lang w:val="de-DE"/>
        </w:rPr>
        <w:t xml:space="preserve">A. </w:t>
      </w:r>
      <w:r w:rsidRPr="005952E1">
        <w:rPr>
          <w:lang w:val="de-DE"/>
        </w:rPr>
        <w:t>giảm tiết diện dây.</w:t>
      </w:r>
      <w:r w:rsidRPr="005952E1">
        <w:tab/>
      </w:r>
      <w:r w:rsidRPr="005952E1">
        <w:rPr>
          <w:b/>
          <w:lang w:val="de-DE"/>
        </w:rPr>
        <w:t xml:space="preserve">B. </w:t>
      </w:r>
      <w:r w:rsidRPr="005952E1">
        <w:rPr>
          <w:lang w:val="de-DE"/>
        </w:rPr>
        <w:t>giảm</w:t>
      </w:r>
      <w:r w:rsidRPr="005952E1">
        <w:rPr>
          <w:rFonts w:eastAsia="MS Song"/>
          <w:lang w:val="de-DE"/>
        </w:rPr>
        <w:t xml:space="preserve"> c</w:t>
      </w:r>
      <w:r w:rsidRPr="005952E1">
        <w:rPr>
          <w:lang w:val="de-DE"/>
        </w:rPr>
        <w:t>ô</w:t>
      </w:r>
      <w:r w:rsidRPr="005952E1">
        <w:rPr>
          <w:rFonts w:eastAsia="MS Song"/>
          <w:lang w:val="de-DE"/>
        </w:rPr>
        <w:t>ng su</w:t>
      </w:r>
      <w:r w:rsidRPr="005952E1">
        <w:rPr>
          <w:lang w:val="de-DE"/>
        </w:rPr>
        <w:t>ấ</w:t>
      </w:r>
      <w:r w:rsidRPr="005952E1">
        <w:rPr>
          <w:rFonts w:eastAsia="MS Song"/>
          <w:lang w:val="de-DE"/>
        </w:rPr>
        <w:t>t truy</w:t>
      </w:r>
      <w:r w:rsidRPr="005952E1">
        <w:rPr>
          <w:lang w:val="de-DE"/>
        </w:rPr>
        <w:t>ề</w:t>
      </w:r>
      <w:r w:rsidRPr="005952E1">
        <w:rPr>
          <w:rFonts w:eastAsia="MS Song"/>
          <w:lang w:val="de-DE"/>
        </w:rPr>
        <w:t>n t</w:t>
      </w:r>
      <w:r w:rsidRPr="005952E1">
        <w:rPr>
          <w:lang w:val="de-DE"/>
        </w:rPr>
        <w:t>ả</w:t>
      </w:r>
      <w:r w:rsidRPr="005952E1">
        <w:rPr>
          <w:rFonts w:eastAsia="MS Song"/>
          <w:lang w:val="de-DE"/>
        </w:rPr>
        <w:t>i.</w:t>
      </w:r>
    </w:p>
    <w:p w:rsidR="007F020B" w:rsidRPr="005952E1" w:rsidRDefault="007F020B" w:rsidP="007F020B">
      <w:pPr>
        <w:tabs>
          <w:tab w:val="left" w:pos="5136"/>
        </w:tabs>
        <w:ind w:firstLine="283"/>
      </w:pPr>
      <w:r w:rsidRPr="005952E1">
        <w:rPr>
          <w:b/>
          <w:lang w:val="de-DE"/>
        </w:rPr>
        <w:t xml:space="preserve">C. </w:t>
      </w:r>
      <w:r w:rsidRPr="005952E1">
        <w:rPr>
          <w:lang w:val="de-DE"/>
        </w:rPr>
        <w:t>tăng điện áp trước khi truyền tải.</w:t>
      </w:r>
      <w:r w:rsidRPr="005952E1">
        <w:tab/>
      </w:r>
      <w:r w:rsidRPr="005952E1">
        <w:rPr>
          <w:b/>
          <w:lang w:val="de-DE"/>
        </w:rPr>
        <w:t xml:space="preserve">D. </w:t>
      </w:r>
      <w:r w:rsidRPr="005952E1">
        <w:rPr>
          <w:lang w:val="de-DE"/>
        </w:rPr>
        <w:t>tă</w:t>
      </w:r>
      <w:r w:rsidRPr="005952E1">
        <w:rPr>
          <w:rFonts w:eastAsia="MS Song"/>
          <w:lang w:val="de-DE"/>
        </w:rPr>
        <w:t>ng chi</w:t>
      </w:r>
      <w:r w:rsidRPr="005952E1">
        <w:rPr>
          <w:lang w:val="de-DE"/>
        </w:rPr>
        <w:t>ề</w:t>
      </w:r>
      <w:r w:rsidRPr="005952E1">
        <w:rPr>
          <w:rFonts w:eastAsia="MS Song"/>
          <w:lang w:val="de-DE"/>
        </w:rPr>
        <w:t xml:space="preserve">u dài </w:t>
      </w:r>
      <w:r w:rsidRPr="005952E1">
        <w:rPr>
          <w:lang w:val="de-DE"/>
        </w:rPr>
        <w:t>đườ</w:t>
      </w:r>
      <w:r w:rsidRPr="005952E1">
        <w:rPr>
          <w:rFonts w:eastAsia="MS Song"/>
          <w:lang w:val="de-DE"/>
        </w:rPr>
        <w:t>ng d</w:t>
      </w:r>
      <w:r w:rsidRPr="005952E1">
        <w:rPr>
          <w:lang w:val="de-DE"/>
        </w:rPr>
        <w:t>â</w:t>
      </w:r>
      <w:r w:rsidRPr="005952E1">
        <w:rPr>
          <w:rFonts w:eastAsia="MS Song"/>
          <w:lang w:val="de-DE"/>
        </w:rPr>
        <w:t>y.</w:t>
      </w:r>
    </w:p>
    <w:p w:rsidR="007F020B" w:rsidRPr="005952E1" w:rsidRDefault="007F020B" w:rsidP="007F020B">
      <w:pPr>
        <w:spacing w:before="60"/>
        <w:jc w:val="both"/>
        <w:rPr>
          <w:lang w:val="it-IT"/>
        </w:rPr>
      </w:pPr>
      <w:r w:rsidRPr="005952E1">
        <w:rPr>
          <w:b/>
        </w:rPr>
        <w:t xml:space="preserve">Câu 20: </w:t>
      </w:r>
      <w:r w:rsidRPr="005952E1">
        <w:rPr>
          <w:lang w:val="it-IT"/>
        </w:rPr>
        <w:t>Một con lắc lò xo gồm một lò xo khối lượng không đáng kể có độ cứng k và một viên bi nhỏ có khối lượng m , dao động điều hòa có cơ năng</w:t>
      </w:r>
    </w:p>
    <w:p w:rsidR="007F020B" w:rsidRPr="005952E1" w:rsidRDefault="007F020B" w:rsidP="007F020B">
      <w:pPr>
        <w:ind w:firstLine="283"/>
      </w:pPr>
      <w:r w:rsidRPr="005952E1">
        <w:rPr>
          <w:b/>
          <w:lang w:val="it-IT"/>
        </w:rPr>
        <w:t xml:space="preserve">A. </w:t>
      </w:r>
      <w:r w:rsidRPr="005952E1">
        <w:rPr>
          <w:lang w:val="it-IT"/>
        </w:rPr>
        <w:t>tỉ lệ nghịch với độ cứng k của lò xo.</w:t>
      </w:r>
    </w:p>
    <w:p w:rsidR="007F020B" w:rsidRPr="005952E1" w:rsidRDefault="007F020B" w:rsidP="007F020B">
      <w:pPr>
        <w:ind w:firstLine="283"/>
      </w:pPr>
      <w:r w:rsidRPr="005952E1">
        <w:rPr>
          <w:b/>
          <w:lang w:val="it-IT"/>
        </w:rPr>
        <w:t xml:space="preserve">B. </w:t>
      </w:r>
      <w:r w:rsidRPr="005952E1">
        <w:rPr>
          <w:lang w:val="it-IT"/>
        </w:rPr>
        <w:t>tỉ lệ với bình phương biên độ dao động.</w:t>
      </w:r>
    </w:p>
    <w:p w:rsidR="007F020B" w:rsidRPr="005952E1" w:rsidRDefault="007F020B" w:rsidP="007F020B">
      <w:pPr>
        <w:ind w:firstLine="283"/>
      </w:pPr>
      <w:r w:rsidRPr="005952E1">
        <w:rPr>
          <w:b/>
          <w:lang w:val="it-IT"/>
        </w:rPr>
        <w:t xml:space="preserve">C. </w:t>
      </w:r>
      <w:r w:rsidRPr="005952E1">
        <w:rPr>
          <w:lang w:val="it-IT"/>
        </w:rPr>
        <w:t>tỉ lệ nghịch với khối lượng m của viên bi.</w:t>
      </w:r>
    </w:p>
    <w:p w:rsidR="007F020B" w:rsidRPr="005952E1" w:rsidRDefault="007F020B" w:rsidP="007F020B">
      <w:pPr>
        <w:ind w:firstLine="283"/>
      </w:pPr>
      <w:r w:rsidRPr="005952E1">
        <w:rPr>
          <w:b/>
          <w:lang w:val="it-IT"/>
        </w:rPr>
        <w:t xml:space="preserve">D. </w:t>
      </w:r>
      <w:r w:rsidRPr="005952E1">
        <w:rPr>
          <w:lang w:val="it-IT"/>
        </w:rPr>
        <w:t>tỉ lệ với bình phương chu kì dao động.</w:t>
      </w:r>
    </w:p>
    <w:p w:rsidR="007F020B" w:rsidRPr="005952E1" w:rsidRDefault="007F020B" w:rsidP="007F020B">
      <w:pPr>
        <w:spacing w:before="60"/>
        <w:jc w:val="both"/>
      </w:pPr>
      <w:r w:rsidRPr="005952E1">
        <w:rPr>
          <w:b/>
          <w:lang w:val="it-IT"/>
        </w:rPr>
        <w:t xml:space="preserve">Câu 21: </w:t>
      </w:r>
      <w:r w:rsidRPr="005952E1">
        <w:t>Một vật dao động tắt dần có các đại lượng giảm liên tục theo thời gian là</w:t>
      </w:r>
    </w:p>
    <w:p w:rsidR="007F020B" w:rsidRPr="005952E1" w:rsidRDefault="007F020B" w:rsidP="007F020B">
      <w:pPr>
        <w:tabs>
          <w:tab w:val="left" w:pos="5136"/>
        </w:tabs>
        <w:ind w:firstLine="283"/>
      </w:pPr>
      <w:r w:rsidRPr="005952E1">
        <w:rPr>
          <w:b/>
        </w:rPr>
        <w:t xml:space="preserve">A. </w:t>
      </w:r>
      <w:r w:rsidRPr="005952E1">
        <w:t>li độ và tốc độ.</w:t>
      </w:r>
      <w:r w:rsidRPr="005952E1">
        <w:tab/>
      </w:r>
      <w:r w:rsidRPr="005952E1">
        <w:rPr>
          <w:b/>
        </w:rPr>
        <w:t xml:space="preserve">B. </w:t>
      </w:r>
      <w:r w:rsidRPr="005952E1">
        <w:t>biên độ và năng lượng.</w:t>
      </w:r>
    </w:p>
    <w:p w:rsidR="007F020B" w:rsidRPr="005952E1" w:rsidRDefault="007F020B" w:rsidP="007F020B">
      <w:pPr>
        <w:tabs>
          <w:tab w:val="left" w:pos="5136"/>
        </w:tabs>
        <w:ind w:firstLine="283"/>
      </w:pPr>
      <w:r w:rsidRPr="005952E1">
        <w:rPr>
          <w:b/>
        </w:rPr>
        <w:t xml:space="preserve">C. </w:t>
      </w:r>
      <w:r w:rsidRPr="005952E1">
        <w:t>biên độ và gia tốc.</w:t>
      </w:r>
      <w:r w:rsidRPr="005952E1">
        <w:tab/>
      </w:r>
      <w:r w:rsidRPr="005952E1">
        <w:rPr>
          <w:b/>
        </w:rPr>
        <w:t xml:space="preserve">D. </w:t>
      </w:r>
      <w:r w:rsidRPr="005952E1">
        <w:t>biên độ và tốc độ.</w:t>
      </w:r>
    </w:p>
    <w:p w:rsidR="007F020B" w:rsidRPr="005952E1" w:rsidRDefault="007F020B" w:rsidP="007F020B">
      <w:pPr>
        <w:spacing w:before="60"/>
        <w:jc w:val="both"/>
        <w:rPr>
          <w:lang w:val="pt-BR"/>
        </w:rPr>
      </w:pPr>
      <w:r w:rsidRPr="005952E1">
        <w:rPr>
          <w:b/>
          <w:lang w:val="pt-BR"/>
        </w:rPr>
        <w:t xml:space="preserve">Câu 22: </w:t>
      </w:r>
      <w:r w:rsidRPr="005952E1">
        <w:rPr>
          <w:lang w:val="pt-BR"/>
        </w:rPr>
        <w:t>Nói về một chất điểm dao động điều hòa, phát biểu nào dưới đây đúng?</w:t>
      </w:r>
    </w:p>
    <w:p w:rsidR="007F020B" w:rsidRPr="005952E1" w:rsidRDefault="007F020B" w:rsidP="007F020B">
      <w:pPr>
        <w:ind w:firstLine="283"/>
      </w:pPr>
      <w:r w:rsidRPr="005952E1">
        <w:rPr>
          <w:b/>
          <w:spacing w:val="-2"/>
          <w:lang w:val="pt-BR"/>
        </w:rPr>
        <w:t xml:space="preserve">A. </w:t>
      </w:r>
      <w:r w:rsidRPr="005952E1">
        <w:rPr>
          <w:spacing w:val="-2"/>
          <w:lang w:val="pt-BR"/>
        </w:rPr>
        <w:t>Ở vị trí cân bằng, chất điểm có độ lớn vận tốc cực đại và gia tốc bằng không.</w:t>
      </w:r>
    </w:p>
    <w:p w:rsidR="007F020B" w:rsidRPr="005952E1" w:rsidRDefault="007F020B" w:rsidP="007F020B">
      <w:pPr>
        <w:ind w:firstLine="283"/>
      </w:pPr>
      <w:r w:rsidRPr="005952E1">
        <w:rPr>
          <w:b/>
          <w:spacing w:val="-4"/>
          <w:lang w:val="pt-BR"/>
        </w:rPr>
        <w:t xml:space="preserve">B. </w:t>
      </w:r>
      <w:r w:rsidRPr="005952E1">
        <w:rPr>
          <w:spacing w:val="-4"/>
          <w:lang w:val="pt-BR"/>
        </w:rPr>
        <w:t>Ở vị trí cân bằng, chất điểm có vận tốc bằng không và gia tốc cực đại.</w:t>
      </w:r>
    </w:p>
    <w:p w:rsidR="007F020B" w:rsidRPr="005952E1" w:rsidRDefault="007F020B" w:rsidP="007F020B">
      <w:pPr>
        <w:ind w:firstLine="283"/>
      </w:pPr>
      <w:r w:rsidRPr="005952E1">
        <w:rPr>
          <w:b/>
          <w:spacing w:val="-4"/>
          <w:lang w:val="pt-BR"/>
        </w:rPr>
        <w:t xml:space="preserve">C. </w:t>
      </w:r>
      <w:r w:rsidRPr="005952E1">
        <w:rPr>
          <w:spacing w:val="-4"/>
          <w:lang w:val="pt-BR"/>
        </w:rPr>
        <w:t>Ở vị trí biên, chất điểm có độ lớn vận tốc cực đại và gia tốc cực đại.</w:t>
      </w:r>
    </w:p>
    <w:p w:rsidR="007F020B" w:rsidRPr="005952E1" w:rsidRDefault="007F020B" w:rsidP="007F020B">
      <w:pPr>
        <w:ind w:firstLine="283"/>
      </w:pPr>
      <w:r w:rsidRPr="005952E1">
        <w:rPr>
          <w:b/>
          <w:spacing w:val="-4"/>
          <w:lang w:val="pt-BR"/>
        </w:rPr>
        <w:t xml:space="preserve">D. </w:t>
      </w:r>
      <w:r w:rsidRPr="005952E1">
        <w:rPr>
          <w:spacing w:val="-4"/>
          <w:lang w:val="pt-BR"/>
        </w:rPr>
        <w:t>Ở vị trí biên, chất điểm có vận tốc bằng không và gia tốc bằng không.</w:t>
      </w:r>
    </w:p>
    <w:p w:rsidR="007F020B" w:rsidRPr="005952E1" w:rsidRDefault="007F020B" w:rsidP="007F020B">
      <w:pPr>
        <w:spacing w:before="60"/>
        <w:jc w:val="both"/>
      </w:pPr>
      <w:r w:rsidRPr="005952E1">
        <w:rPr>
          <w:b/>
        </w:rPr>
        <w:t xml:space="preserve">Câu 23: </w:t>
      </w:r>
      <w:r w:rsidRPr="005952E1">
        <w:t>Mạch điện xoay chiều gồm RLC mắc nối tiếp, có R=30</w:t>
      </w:r>
      <w:r w:rsidRPr="005952E1">
        <w:sym w:font="Symbol" w:char="F057"/>
      </w:r>
      <w:r w:rsidRPr="005952E1">
        <w:t>, Z</w:t>
      </w:r>
      <w:r w:rsidRPr="005952E1">
        <w:rPr>
          <w:vertAlign w:val="subscript"/>
        </w:rPr>
        <w:t>C</w:t>
      </w:r>
      <w:r w:rsidRPr="005952E1">
        <w:t xml:space="preserve"> = 20</w:t>
      </w:r>
      <w:r w:rsidRPr="005952E1">
        <w:sym w:font="Symbol" w:char="F057"/>
      </w:r>
      <w:r w:rsidRPr="005952E1">
        <w:t>, Z</w:t>
      </w:r>
      <w:r w:rsidRPr="005952E1">
        <w:rPr>
          <w:vertAlign w:val="subscript"/>
        </w:rPr>
        <w:t>L</w:t>
      </w:r>
      <w:r w:rsidRPr="005952E1">
        <w:t xml:space="preserve"> = 60</w:t>
      </w:r>
      <w:r w:rsidRPr="005952E1">
        <w:sym w:font="Symbol" w:char="F057"/>
      </w:r>
      <w:r w:rsidRPr="005952E1">
        <w:t>. Tổng trở của mạch điện</w:t>
      </w:r>
    </w:p>
    <w:p w:rsidR="007F020B" w:rsidRPr="005952E1" w:rsidRDefault="007F020B" w:rsidP="007F020B">
      <w:pPr>
        <w:tabs>
          <w:tab w:val="left" w:pos="2708"/>
          <w:tab w:val="left" w:pos="5138"/>
          <w:tab w:val="left" w:pos="7569"/>
        </w:tabs>
        <w:ind w:firstLine="283"/>
      </w:pPr>
      <w:r w:rsidRPr="005952E1">
        <w:rPr>
          <w:b/>
        </w:rPr>
        <w:t xml:space="preserve">A. </w:t>
      </w:r>
      <w:r w:rsidRPr="005952E1">
        <w:t>Z = 70</w:t>
      </w:r>
      <w:r w:rsidRPr="005952E1">
        <w:sym w:font="Symbol" w:char="F057"/>
      </w:r>
      <w:r w:rsidRPr="005952E1">
        <w:tab/>
      </w:r>
      <w:r w:rsidRPr="005952E1">
        <w:rPr>
          <w:b/>
        </w:rPr>
        <w:t xml:space="preserve">B. </w:t>
      </w:r>
      <w:r w:rsidRPr="005952E1">
        <w:t>Z = 2500</w:t>
      </w:r>
      <w:r w:rsidRPr="005952E1">
        <w:sym w:font="Symbol" w:char="F057"/>
      </w:r>
      <w:r w:rsidRPr="005952E1">
        <w:tab/>
      </w:r>
      <w:r w:rsidRPr="005952E1">
        <w:rPr>
          <w:b/>
        </w:rPr>
        <w:t xml:space="preserve">C. </w:t>
      </w:r>
      <w:r w:rsidRPr="005952E1">
        <w:t>Z = 110</w:t>
      </w:r>
      <w:r w:rsidRPr="005952E1">
        <w:sym w:font="Symbol" w:char="F057"/>
      </w:r>
      <w:r w:rsidRPr="005952E1">
        <w:tab/>
      </w:r>
      <w:r w:rsidRPr="005952E1">
        <w:rPr>
          <w:b/>
        </w:rPr>
        <w:t xml:space="preserve">D. </w:t>
      </w:r>
      <w:r w:rsidRPr="005952E1">
        <w:t>Z = 50</w:t>
      </w:r>
      <w:r w:rsidRPr="005952E1">
        <w:sym w:font="Symbol" w:char="F057"/>
      </w:r>
    </w:p>
    <w:p w:rsidR="007F020B" w:rsidRPr="005952E1" w:rsidRDefault="007F020B" w:rsidP="007F020B">
      <w:pPr>
        <w:spacing w:before="60"/>
        <w:jc w:val="both"/>
      </w:pPr>
      <w:r w:rsidRPr="005952E1">
        <w:rPr>
          <w:b/>
        </w:rPr>
        <w:t xml:space="preserve">Câu 24: </w:t>
      </w:r>
      <w:r w:rsidRPr="005952E1">
        <w:t>Điện áp giữa hai đầu của một cuộn thuần cảm L = 1/</w:t>
      </w:r>
      <w:r w:rsidRPr="005952E1">
        <w:sym w:font="Symbol" w:char="F070"/>
      </w:r>
      <w:r w:rsidRPr="005952E1">
        <w:t xml:space="preserve"> (H) có biểu thức: u= 200</w:t>
      </w:r>
      <w:r w:rsidRPr="005952E1">
        <w:rPr>
          <w:position w:val="-6"/>
        </w:rPr>
        <w:object w:dxaOrig="360" w:dyaOrig="320">
          <v:shape id="_x0000_i1032" type="#_x0000_t75" style="width:17.25pt;height:16.5pt" o:ole="">
            <v:imagedata r:id="rId26" o:title=""/>
          </v:shape>
          <o:OLEObject Type="Embed" ProgID="Equation.DSMT4" ShapeID="_x0000_i1032" DrawAspect="Content" ObjectID="_1447501128" r:id="rId27"/>
        </w:object>
      </w:r>
      <w:r w:rsidRPr="005952E1">
        <w:t xml:space="preserve">.cos(100 </w:t>
      </w:r>
      <w:r w:rsidRPr="005952E1">
        <w:sym w:font="Symbol" w:char="F070"/>
      </w:r>
      <w:r w:rsidRPr="005952E1">
        <w:t xml:space="preserve">t + </w:t>
      </w:r>
      <w:r w:rsidRPr="005952E1">
        <w:sym w:font="Symbol" w:char="F070"/>
      </w:r>
      <w:r w:rsidRPr="005952E1">
        <w:t>/6) (V). Biểu thức của cường độ dòng điện trong cuộn thuần cảm là:</w:t>
      </w:r>
    </w:p>
    <w:p w:rsidR="007F020B" w:rsidRPr="005952E1" w:rsidRDefault="007F020B" w:rsidP="007F020B">
      <w:pPr>
        <w:tabs>
          <w:tab w:val="left" w:pos="5136"/>
        </w:tabs>
        <w:ind w:firstLine="283"/>
      </w:pPr>
      <w:r w:rsidRPr="005952E1">
        <w:rPr>
          <w:b/>
        </w:rPr>
        <w:t xml:space="preserve">A. </w:t>
      </w:r>
      <w:r w:rsidRPr="005952E1">
        <w:t>i  = 2</w:t>
      </w:r>
      <w:r w:rsidRPr="005952E1">
        <w:rPr>
          <w:noProof/>
        </w:rPr>
        <w:drawing>
          <wp:inline distT="0" distB="0" distL="0" distR="0">
            <wp:extent cx="219075" cy="2190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t + 2</w:t>
      </w:r>
      <w:r w:rsidRPr="005952E1">
        <w:sym w:font="Symbol" w:char="F070"/>
      </w:r>
      <w:r w:rsidRPr="005952E1">
        <w:t>/3 )  (A)</w:t>
      </w:r>
      <w:r w:rsidRPr="005952E1">
        <w:tab/>
      </w:r>
      <w:r w:rsidRPr="005952E1">
        <w:rPr>
          <w:b/>
        </w:rPr>
        <w:t xml:space="preserve">B. </w:t>
      </w:r>
      <w:r w:rsidRPr="005952E1">
        <w:t>i  = 2</w:t>
      </w:r>
      <w:r w:rsidRPr="005952E1">
        <w:rPr>
          <w:noProof/>
        </w:rPr>
        <w:drawing>
          <wp:inline distT="0" distB="0" distL="0" distR="0">
            <wp:extent cx="219075" cy="219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 xml:space="preserve">t + </w:t>
      </w:r>
      <w:r w:rsidRPr="005952E1">
        <w:sym w:font="Symbol" w:char="F070"/>
      </w:r>
      <w:r w:rsidRPr="005952E1">
        <w:t>/3 )  (A)</w:t>
      </w:r>
    </w:p>
    <w:p w:rsidR="007F020B" w:rsidRPr="005952E1" w:rsidRDefault="007F020B" w:rsidP="007F020B">
      <w:pPr>
        <w:tabs>
          <w:tab w:val="left" w:pos="5136"/>
        </w:tabs>
        <w:ind w:firstLine="283"/>
      </w:pPr>
      <w:r w:rsidRPr="005952E1">
        <w:rPr>
          <w:b/>
        </w:rPr>
        <w:lastRenderedPageBreak/>
        <w:t xml:space="preserve">C. </w:t>
      </w:r>
      <w:r w:rsidRPr="005952E1">
        <w:t>i  = 2</w:t>
      </w:r>
      <w:r w:rsidRPr="005952E1">
        <w:rPr>
          <w:noProof/>
        </w:rPr>
        <w:drawing>
          <wp:inline distT="0" distB="0" distL="0" distR="0">
            <wp:extent cx="219075" cy="2190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 xml:space="preserve">t - </w:t>
      </w:r>
      <w:r w:rsidRPr="005952E1">
        <w:sym w:font="Symbol" w:char="F070"/>
      </w:r>
      <w:r w:rsidRPr="005952E1">
        <w:t>/3 )  (A)</w:t>
      </w:r>
      <w:r w:rsidRPr="005952E1">
        <w:tab/>
      </w:r>
      <w:r w:rsidRPr="005952E1">
        <w:rPr>
          <w:b/>
        </w:rPr>
        <w:t xml:space="preserve">D. </w:t>
      </w:r>
      <w:r w:rsidRPr="005952E1">
        <w:t>i  = 2</w:t>
      </w:r>
      <w:r w:rsidRPr="005952E1">
        <w:rPr>
          <w:noProof/>
        </w:rPr>
        <w:drawing>
          <wp:inline distT="0" distB="0" distL="0" distR="0">
            <wp:extent cx="219075" cy="2190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t - 2</w:t>
      </w:r>
      <w:r w:rsidRPr="005952E1">
        <w:sym w:font="Symbol" w:char="F070"/>
      </w:r>
      <w:r w:rsidRPr="005952E1">
        <w:t>/3 )  (A)</w:t>
      </w:r>
    </w:p>
    <w:p w:rsidR="007F020B" w:rsidRPr="005952E1" w:rsidRDefault="007F020B" w:rsidP="007F020B">
      <w:pPr>
        <w:spacing w:before="60"/>
        <w:jc w:val="both"/>
        <w:rPr>
          <w:lang w:val="vi-VN"/>
        </w:rPr>
      </w:pPr>
      <w:r w:rsidRPr="005952E1">
        <w:rPr>
          <w:b/>
        </w:rPr>
        <w:t xml:space="preserve">Câu 25: </w:t>
      </w:r>
      <w:r w:rsidRPr="005952E1">
        <w:rPr>
          <w:lang w:val="vi-VN"/>
        </w:rPr>
        <w:t xml:space="preserve">Khi nói về sóng cơ phát biểu nào sau đây </w:t>
      </w:r>
      <w:r w:rsidRPr="005952E1">
        <w:rPr>
          <w:bCs/>
          <w:iCs/>
          <w:lang w:val="vi-VN"/>
        </w:rPr>
        <w:t>sai</w:t>
      </w:r>
      <w:r w:rsidRPr="005952E1">
        <w:rPr>
          <w:lang w:val="vi-VN"/>
        </w:rPr>
        <w:t>?</w:t>
      </w:r>
    </w:p>
    <w:p w:rsidR="007F020B" w:rsidRPr="005952E1" w:rsidRDefault="007F020B" w:rsidP="007F020B">
      <w:pPr>
        <w:ind w:firstLine="283"/>
      </w:pPr>
      <w:r w:rsidRPr="005952E1">
        <w:rPr>
          <w:b/>
          <w:lang w:val="vi-VN"/>
        </w:rPr>
        <w:t xml:space="preserve">A. </w:t>
      </w:r>
      <w:r w:rsidRPr="005952E1">
        <w:rPr>
          <w:lang w:val="vi-VN"/>
        </w:rPr>
        <w:t>Sóng âm truyền trong không khí là sóng dọc.</w:t>
      </w:r>
    </w:p>
    <w:p w:rsidR="007F020B" w:rsidRPr="005952E1" w:rsidRDefault="007F020B" w:rsidP="007F020B">
      <w:pPr>
        <w:ind w:firstLine="283"/>
      </w:pPr>
      <w:r w:rsidRPr="005952E1">
        <w:rPr>
          <w:b/>
          <w:lang w:val="vi-VN"/>
        </w:rPr>
        <w:t xml:space="preserve">B. </w:t>
      </w:r>
      <w:r w:rsidRPr="005952E1">
        <w:rPr>
          <w:lang w:val="vi-VN"/>
        </w:rPr>
        <w:t>Sóng cơ là sự lan truyền dao động cơ trong môi trường vật chất.</w:t>
      </w:r>
    </w:p>
    <w:p w:rsidR="007F020B" w:rsidRPr="005952E1" w:rsidRDefault="007F020B" w:rsidP="007F020B">
      <w:pPr>
        <w:ind w:firstLine="283"/>
      </w:pPr>
      <w:r w:rsidRPr="005952E1">
        <w:rPr>
          <w:b/>
          <w:lang w:val="vi-VN"/>
        </w:rPr>
        <w:t xml:space="preserve">C. </w:t>
      </w:r>
      <w:r w:rsidRPr="005952E1">
        <w:rPr>
          <w:lang w:val="vi-VN"/>
        </w:rPr>
        <w:t>Sóng cơ truyền được trong tất cả các môi trường rắn, lỏng, khí và chân không.</w:t>
      </w:r>
    </w:p>
    <w:p w:rsidR="007F020B" w:rsidRPr="005952E1" w:rsidRDefault="007F020B" w:rsidP="007F020B">
      <w:pPr>
        <w:ind w:firstLine="283"/>
      </w:pPr>
      <w:r w:rsidRPr="005952E1">
        <w:rPr>
          <w:b/>
          <w:lang w:val="vi-VN"/>
        </w:rPr>
        <w:t xml:space="preserve">D. </w:t>
      </w:r>
      <w:r w:rsidRPr="005952E1">
        <w:rPr>
          <w:lang w:val="vi-VN"/>
        </w:rPr>
        <w:t>Sóng cơ lan truyền trên mặt nước là sóng ngang.</w:t>
      </w:r>
    </w:p>
    <w:p w:rsidR="007F020B" w:rsidRPr="005952E1" w:rsidRDefault="007F020B" w:rsidP="007F020B">
      <w:pPr>
        <w:spacing w:before="60"/>
        <w:jc w:val="both"/>
      </w:pPr>
      <w:r w:rsidRPr="005952E1">
        <w:rPr>
          <w:b/>
        </w:rPr>
        <w:t xml:space="preserve">Câu 26: </w:t>
      </w:r>
      <w:r w:rsidRPr="005952E1">
        <w:t xml:space="preserve">Một vật dao động điều hòa với chu kỳ 1s - Khi vật có li độ x = 10cm thì  có vận tốc </w:t>
      </w:r>
      <w:r w:rsidRPr="005952E1">
        <w:rPr>
          <w:position w:val="-8"/>
        </w:rPr>
        <w:object w:dxaOrig="1639" w:dyaOrig="360">
          <v:shape id="_x0000_i1033" type="#_x0000_t75" style="width:81pt;height:18pt;mso-position-horizontal-relative:page;mso-position-vertical-relative:page" o:ole="">
            <v:imagedata r:id="rId29" o:title=""/>
          </v:shape>
          <o:OLEObject Type="Embed" ProgID="Equation.DSMT4" ShapeID="_x0000_i1033" DrawAspect="Content" ObjectID="_1447501129" r:id="rId30"/>
        </w:object>
      </w:r>
      <w:r w:rsidRPr="005952E1">
        <w:t>,    Biên độ dao động của vật là:</w:t>
      </w:r>
    </w:p>
    <w:p w:rsidR="007F020B" w:rsidRPr="005952E1" w:rsidRDefault="007F020B" w:rsidP="007F020B">
      <w:pPr>
        <w:tabs>
          <w:tab w:val="left" w:pos="2708"/>
          <w:tab w:val="left" w:pos="5138"/>
          <w:tab w:val="left" w:pos="7569"/>
        </w:tabs>
        <w:ind w:firstLine="283"/>
      </w:pPr>
      <w:r w:rsidRPr="005952E1">
        <w:rPr>
          <w:b/>
        </w:rPr>
        <w:t xml:space="preserve">A. </w:t>
      </w:r>
      <w:r w:rsidRPr="005952E1">
        <w:t>10cm</w:t>
      </w:r>
      <w:r w:rsidRPr="005952E1">
        <w:tab/>
      </w:r>
      <w:r w:rsidRPr="005952E1">
        <w:rPr>
          <w:b/>
        </w:rPr>
        <w:t xml:space="preserve">B. </w:t>
      </w:r>
      <w:r w:rsidRPr="005952E1">
        <w:t>20cm</w:t>
      </w:r>
      <w:r w:rsidRPr="005952E1">
        <w:tab/>
      </w:r>
      <w:r w:rsidRPr="005952E1">
        <w:rPr>
          <w:b/>
        </w:rPr>
        <w:t xml:space="preserve">C. </w:t>
      </w:r>
      <w:r w:rsidRPr="005952E1">
        <w:t>4cm</w:t>
      </w:r>
      <w:r w:rsidRPr="005952E1">
        <w:tab/>
      </w:r>
      <w:r w:rsidRPr="005952E1">
        <w:rPr>
          <w:b/>
        </w:rPr>
        <w:t xml:space="preserve">D. </w:t>
      </w:r>
      <w:r w:rsidRPr="005952E1">
        <w:t>5cm</w:t>
      </w:r>
    </w:p>
    <w:p w:rsidR="007F020B" w:rsidRPr="005952E1" w:rsidRDefault="007F020B" w:rsidP="007F020B">
      <w:pPr>
        <w:spacing w:before="60"/>
        <w:jc w:val="both"/>
        <w:rPr>
          <w:rFonts w:eastAsia="TimesNewRoman"/>
        </w:rPr>
      </w:pPr>
      <w:r w:rsidRPr="005952E1">
        <w:rPr>
          <w:rFonts w:eastAsia="TimesNewRoman"/>
          <w:b/>
        </w:rPr>
        <w:t xml:space="preserve">Câu 27: </w:t>
      </w:r>
      <w:r w:rsidRPr="005952E1">
        <w:rPr>
          <w:rFonts w:eastAsia="TimesNewRoman"/>
        </w:rPr>
        <w:t>Đặt vào hai đầu đoạn mạch R, L, C mắc nối tiếp một điện áp xoay chiều có biểu thức u = U</w:t>
      </w:r>
      <w:r w:rsidRPr="005952E1">
        <w:rPr>
          <w:rFonts w:eastAsia="TimesNewRoman"/>
          <w:vertAlign w:val="subscript"/>
        </w:rPr>
        <w:t>0</w:t>
      </w:r>
      <w:r w:rsidRPr="005952E1">
        <w:rPr>
          <w:rFonts w:eastAsia="TimesNewRoman"/>
        </w:rPr>
        <w:t>cos(</w:t>
      </w:r>
      <w:r w:rsidRPr="005952E1">
        <w:rPr>
          <w:rFonts w:eastAsia="TimesNewRoman"/>
        </w:rPr>
        <w:sym w:font="Symbol" w:char="F077"/>
      </w:r>
      <w:r w:rsidRPr="005952E1">
        <w:rPr>
          <w:rFonts w:eastAsia="TimesNewRoman"/>
        </w:rPr>
        <w:t xml:space="preserve">t + </w:t>
      </w:r>
      <w:r w:rsidRPr="005952E1">
        <w:rPr>
          <w:rFonts w:eastAsia="TimesNewRoman"/>
        </w:rPr>
        <w:sym w:font="Symbol" w:char="F06A"/>
      </w:r>
      <w:r w:rsidRPr="005952E1">
        <w:rPr>
          <w:rFonts w:eastAsia="TimesNewRoman"/>
        </w:rPr>
        <w:t>) với U</w:t>
      </w:r>
      <w:r w:rsidRPr="005952E1">
        <w:rPr>
          <w:rFonts w:eastAsia="TimesNewRoman"/>
          <w:vertAlign w:val="subscript"/>
        </w:rPr>
        <w:t>0</w:t>
      </w:r>
      <w:r w:rsidRPr="005952E1">
        <w:rPr>
          <w:rFonts w:eastAsia="TimesNewRoman"/>
        </w:rPr>
        <w:t xml:space="preserve">, </w:t>
      </w:r>
      <w:r w:rsidRPr="005952E1">
        <w:rPr>
          <w:rFonts w:eastAsia="TimesNewRoman"/>
        </w:rPr>
        <w:sym w:font="Symbol" w:char="F06A"/>
      </w:r>
      <w:r w:rsidRPr="005952E1">
        <w:rPr>
          <w:rFonts w:eastAsia="TimesNewRoman"/>
        </w:rPr>
        <w:t xml:space="preserve"> là hằng số còn </w:t>
      </w:r>
      <w:r w:rsidRPr="005952E1">
        <w:rPr>
          <w:rFonts w:eastAsia="TimesNewRoman"/>
        </w:rPr>
        <w:sym w:font="Symbol" w:char="F077"/>
      </w:r>
      <w:r w:rsidRPr="005952E1">
        <w:rPr>
          <w:rFonts w:eastAsia="TimesNewRoman"/>
        </w:rPr>
        <w:t xml:space="preserve"> thay đổi được. Cường độ dòng điện hiệu dụng trong mạch đạt giá trị lớn nhất khi tần số góc </w:t>
      </w:r>
      <w:r w:rsidRPr="005952E1">
        <w:rPr>
          <w:rFonts w:eastAsia="TimesNewRoman"/>
        </w:rPr>
        <w:sym w:font="Symbol" w:char="F077"/>
      </w:r>
      <w:r w:rsidRPr="005952E1">
        <w:rPr>
          <w:rFonts w:eastAsia="TimesNewRoman"/>
        </w:rPr>
        <w:t xml:space="preserve"> được tính bởi công thức</w:t>
      </w:r>
    </w:p>
    <w:p w:rsidR="007F020B" w:rsidRPr="005952E1" w:rsidRDefault="007F020B" w:rsidP="007F020B">
      <w:pPr>
        <w:tabs>
          <w:tab w:val="left" w:pos="2708"/>
          <w:tab w:val="left" w:pos="5138"/>
          <w:tab w:val="left" w:pos="7569"/>
        </w:tabs>
        <w:ind w:firstLine="283"/>
      </w:pPr>
      <w:r w:rsidRPr="005952E1">
        <w:rPr>
          <w:rFonts w:eastAsia="TimesNewRoman"/>
          <w:b/>
        </w:rPr>
        <w:t xml:space="preserve">A. </w:t>
      </w:r>
      <w:r w:rsidRPr="005952E1">
        <w:rPr>
          <w:rFonts w:eastAsia="TimesNewRoman"/>
        </w:rPr>
        <w:sym w:font="Symbol" w:char="F077"/>
      </w:r>
      <w:r w:rsidRPr="005952E1">
        <w:rPr>
          <w:rFonts w:eastAsia="TimesNewRoman"/>
          <w:vertAlign w:val="superscript"/>
        </w:rPr>
        <w:t>2</w:t>
      </w:r>
      <w:r w:rsidRPr="005952E1">
        <w:rPr>
          <w:rFonts w:eastAsia="TimesNewRoman"/>
        </w:rPr>
        <w:t xml:space="preserve">  = L/C</w:t>
      </w:r>
      <w:r w:rsidRPr="005952E1">
        <w:tab/>
      </w:r>
      <w:r w:rsidRPr="005952E1">
        <w:rPr>
          <w:rFonts w:eastAsia="TimesNewRoman"/>
          <w:b/>
        </w:rPr>
        <w:t xml:space="preserve">B. </w:t>
      </w:r>
      <w:r w:rsidRPr="005952E1">
        <w:rPr>
          <w:rFonts w:eastAsia="TimesNewRoman"/>
        </w:rPr>
        <w:sym w:font="Symbol" w:char="F077"/>
      </w:r>
      <w:r w:rsidRPr="005952E1">
        <w:rPr>
          <w:rFonts w:eastAsia="TimesNewRoman"/>
          <w:vertAlign w:val="superscript"/>
        </w:rPr>
        <w:t>2</w:t>
      </w:r>
      <w:r w:rsidRPr="005952E1">
        <w:rPr>
          <w:rFonts w:eastAsia="TimesNewRoman"/>
        </w:rPr>
        <w:t xml:space="preserve"> = R</w:t>
      </w:r>
      <w:r w:rsidRPr="005952E1">
        <w:rPr>
          <w:rFonts w:eastAsia="TimesNewRoman"/>
          <w:vertAlign w:val="superscript"/>
        </w:rPr>
        <w:t>2</w:t>
      </w:r>
      <w:r w:rsidRPr="005952E1">
        <w:rPr>
          <w:rFonts w:eastAsia="TimesNewRoman"/>
        </w:rPr>
        <w:t>/LC</w:t>
      </w:r>
      <w:r w:rsidRPr="005952E1">
        <w:tab/>
      </w:r>
      <w:r w:rsidRPr="005952E1">
        <w:rPr>
          <w:rFonts w:eastAsia="TimesNewRoman"/>
          <w:b/>
        </w:rPr>
        <w:t xml:space="preserve">C. </w:t>
      </w:r>
      <w:r w:rsidRPr="005952E1">
        <w:rPr>
          <w:rFonts w:eastAsia="TimesNewRoman"/>
        </w:rPr>
        <w:sym w:font="Symbol" w:char="F077"/>
      </w:r>
      <w:r w:rsidRPr="005952E1">
        <w:rPr>
          <w:rFonts w:eastAsia="TimesNewRoman"/>
          <w:vertAlign w:val="superscript"/>
        </w:rPr>
        <w:t>2</w:t>
      </w:r>
      <w:r w:rsidRPr="005952E1">
        <w:rPr>
          <w:rFonts w:eastAsia="TimesNewRoman"/>
        </w:rPr>
        <w:t xml:space="preserve">  = C/L</w:t>
      </w:r>
      <w:r w:rsidRPr="005952E1">
        <w:tab/>
      </w:r>
      <w:r w:rsidRPr="005952E1">
        <w:rPr>
          <w:rFonts w:eastAsia="TimesNewRoman"/>
          <w:b/>
        </w:rPr>
        <w:t xml:space="preserve">D. </w:t>
      </w:r>
      <w:r w:rsidRPr="005952E1">
        <w:rPr>
          <w:rFonts w:eastAsia="TimesNewRoman"/>
        </w:rPr>
        <w:t>LC</w:t>
      </w:r>
      <w:r w:rsidRPr="005952E1">
        <w:rPr>
          <w:rFonts w:eastAsia="TimesNewRoman"/>
        </w:rPr>
        <w:sym w:font="Symbol" w:char="F077"/>
      </w:r>
      <w:r w:rsidRPr="005952E1">
        <w:rPr>
          <w:rFonts w:eastAsia="TimesNewRoman"/>
          <w:vertAlign w:val="superscript"/>
        </w:rPr>
        <w:t>2</w:t>
      </w:r>
      <w:r w:rsidRPr="005952E1">
        <w:rPr>
          <w:rFonts w:eastAsia="TimesNewRoman"/>
        </w:rPr>
        <w:t xml:space="preserve"> = 1</w:t>
      </w:r>
    </w:p>
    <w:p w:rsidR="007F020B" w:rsidRPr="005952E1" w:rsidRDefault="007F020B" w:rsidP="007F020B">
      <w:pPr>
        <w:spacing w:before="60"/>
        <w:jc w:val="both"/>
      </w:pPr>
      <w:r w:rsidRPr="005952E1">
        <w:rPr>
          <w:b/>
          <w:lang w:val="fr-FR"/>
        </w:rPr>
        <w:t xml:space="preserve">Câu 28: </w:t>
      </w:r>
      <w:r w:rsidRPr="005952E1">
        <w:rPr>
          <w:lang w:val="fr-FR"/>
        </w:rPr>
        <w:t xml:space="preserve">Một con lắc lò xo gồm một lò xo nhẹ và quả cầu nhỏ </w:t>
      </w:r>
      <w:r w:rsidRPr="005952E1">
        <w:t>dao động dao động điều hòa theo phương thẳng đứng</w:t>
      </w:r>
      <w:r w:rsidRPr="005952E1">
        <w:rPr>
          <w:lang w:val="fr-FR"/>
        </w:rPr>
        <w:t xml:space="preserve">. Khi quả cầu  qua vị trí cân bằng thì lò xo dãn  một đoạn 4cm. </w:t>
      </w:r>
      <w:r w:rsidRPr="005952E1">
        <w:t xml:space="preserve">Lấy g = </w:t>
      </w:r>
      <w:r w:rsidRPr="005952E1">
        <w:sym w:font="Symbol" w:char="F070"/>
      </w:r>
      <w:r w:rsidRPr="005952E1">
        <w:rPr>
          <w:vertAlign w:val="superscript"/>
        </w:rPr>
        <w:t xml:space="preserve">2 </w:t>
      </w:r>
      <w:r w:rsidRPr="005952E1">
        <w:t>(m/s</w:t>
      </w:r>
      <w:r w:rsidRPr="005952E1">
        <w:rPr>
          <w:vertAlign w:val="superscript"/>
        </w:rPr>
        <w:t>2</w:t>
      </w:r>
      <w:r w:rsidRPr="005952E1">
        <w:t>). Tần số dao động của con lắc là</w:t>
      </w:r>
    </w:p>
    <w:p w:rsidR="007F020B" w:rsidRPr="005952E1" w:rsidRDefault="007F020B" w:rsidP="007F020B">
      <w:pPr>
        <w:tabs>
          <w:tab w:val="left" w:pos="2708"/>
          <w:tab w:val="left" w:pos="5138"/>
          <w:tab w:val="left" w:pos="7569"/>
        </w:tabs>
        <w:ind w:firstLine="283"/>
      </w:pPr>
      <w:r w:rsidRPr="005952E1">
        <w:rPr>
          <w:b/>
        </w:rPr>
        <w:t xml:space="preserve">A. </w:t>
      </w:r>
      <w:r w:rsidRPr="005952E1">
        <w:t>25Hz</w:t>
      </w:r>
      <w:r w:rsidRPr="005952E1">
        <w:tab/>
      </w:r>
      <w:r w:rsidRPr="005952E1">
        <w:rPr>
          <w:b/>
        </w:rPr>
        <w:t xml:space="preserve">B. </w:t>
      </w:r>
      <w:r w:rsidRPr="005952E1">
        <w:t>40Hz.</w:t>
      </w:r>
      <w:r w:rsidRPr="005952E1">
        <w:tab/>
      </w:r>
      <w:r w:rsidRPr="005952E1">
        <w:rPr>
          <w:b/>
        </w:rPr>
        <w:t xml:space="preserve">C. </w:t>
      </w:r>
      <w:r w:rsidRPr="005952E1">
        <w:t>100Hz.</w:t>
      </w:r>
      <w:r w:rsidRPr="005952E1">
        <w:tab/>
      </w:r>
      <w:r w:rsidRPr="005952E1">
        <w:rPr>
          <w:b/>
        </w:rPr>
        <w:t xml:space="preserve">D. </w:t>
      </w:r>
      <w:r w:rsidRPr="005952E1">
        <w:t>50Hz.</w:t>
      </w:r>
    </w:p>
    <w:p w:rsidR="007F020B" w:rsidRPr="005952E1" w:rsidRDefault="007F020B" w:rsidP="007F020B">
      <w:pPr>
        <w:spacing w:before="60"/>
        <w:jc w:val="both"/>
        <w:rPr>
          <w:lang w:val="it-IT"/>
        </w:rPr>
      </w:pPr>
      <w:r w:rsidRPr="005952E1">
        <w:rPr>
          <w:b/>
          <w:lang w:val="it-IT"/>
        </w:rPr>
        <w:t xml:space="preserve">Câu 29: </w:t>
      </w:r>
      <w:r w:rsidRPr="005952E1">
        <w:rPr>
          <w:spacing w:val="-2"/>
          <w:lang w:val="it-IT"/>
        </w:rPr>
        <w:t>Một mạch dao động LC lí tưởng gồm cuộn cảm thuần có độ tự cảm 10</w:t>
      </w:r>
      <w:r w:rsidRPr="005952E1">
        <w:rPr>
          <w:spacing w:val="-2"/>
          <w:vertAlign w:val="superscript"/>
          <w:lang w:val="it-IT"/>
        </w:rPr>
        <w:t>-2</w:t>
      </w:r>
      <w:r w:rsidRPr="005952E1">
        <w:rPr>
          <w:spacing w:val="-2"/>
          <w:lang w:val="it-IT"/>
        </w:rPr>
        <w:t>/</w:t>
      </w:r>
      <w:r w:rsidRPr="005952E1">
        <w:rPr>
          <w:bCs/>
        </w:rPr>
        <w:t>π</w:t>
      </w:r>
      <w:r w:rsidRPr="005952E1">
        <w:rPr>
          <w:spacing w:val="-2"/>
          <w:lang w:val="it-IT"/>
        </w:rPr>
        <w:t xml:space="preserve"> H mắc nối tiếp với tụ điện có điện dung </w:t>
      </w:r>
      <w:r w:rsidRPr="005952E1">
        <w:rPr>
          <w:spacing w:val="-2"/>
          <w:position w:val="-24"/>
          <w:lang w:val="it-IT"/>
        </w:rPr>
        <w:object w:dxaOrig="580" w:dyaOrig="660">
          <v:shape id="_x0000_i1034" type="#_x0000_t75" style="width:29.25pt;height:33pt" o:ole="">
            <v:imagedata r:id="rId31" o:title=""/>
          </v:shape>
          <o:OLEObject Type="Embed" ProgID="Equation.DSMT4" ShapeID="_x0000_i1034" DrawAspect="Content" ObjectID="_1447501130" r:id="rId32"/>
        </w:object>
      </w:r>
      <w:r w:rsidRPr="005952E1">
        <w:rPr>
          <w:spacing w:val="-2"/>
          <w:lang w:val="it-IT"/>
        </w:rPr>
        <w:t>F , Chu kì dao động điện từ riêng của mạch này bằng</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4.10</w:t>
      </w:r>
      <w:r w:rsidRPr="005952E1">
        <w:rPr>
          <w:vertAlign w:val="superscript"/>
          <w:lang w:val="it-IT"/>
        </w:rPr>
        <w:t>-6</w:t>
      </w:r>
      <w:r w:rsidRPr="005952E1">
        <w:rPr>
          <w:lang w:val="it-IT"/>
        </w:rPr>
        <w:t xml:space="preserve"> s</w:t>
      </w:r>
      <w:r w:rsidRPr="005952E1">
        <w:tab/>
      </w:r>
      <w:r w:rsidRPr="005952E1">
        <w:rPr>
          <w:b/>
          <w:lang w:val="it-IT"/>
        </w:rPr>
        <w:t xml:space="preserve">B. </w:t>
      </w:r>
      <w:r w:rsidRPr="005952E1">
        <w:rPr>
          <w:lang w:val="it-IT"/>
        </w:rPr>
        <w:t>3.10</w:t>
      </w:r>
      <w:r w:rsidRPr="005952E1">
        <w:rPr>
          <w:vertAlign w:val="superscript"/>
          <w:lang w:val="it-IT"/>
        </w:rPr>
        <w:t>-6</w:t>
      </w:r>
      <w:r w:rsidRPr="005952E1">
        <w:rPr>
          <w:lang w:val="it-IT"/>
        </w:rPr>
        <w:t xml:space="preserve"> s</w:t>
      </w:r>
      <w:r w:rsidRPr="005952E1">
        <w:tab/>
      </w:r>
      <w:r w:rsidRPr="005952E1">
        <w:rPr>
          <w:b/>
          <w:lang w:val="it-IT"/>
        </w:rPr>
        <w:t xml:space="preserve">C. </w:t>
      </w:r>
      <w:r w:rsidRPr="005952E1">
        <w:rPr>
          <w:lang w:val="it-IT"/>
        </w:rPr>
        <w:t>5.10</w:t>
      </w:r>
      <w:r w:rsidRPr="005952E1">
        <w:rPr>
          <w:vertAlign w:val="superscript"/>
          <w:lang w:val="it-IT"/>
        </w:rPr>
        <w:t>-6</w:t>
      </w:r>
      <w:r w:rsidRPr="005952E1">
        <w:rPr>
          <w:lang w:val="it-IT"/>
        </w:rPr>
        <w:t xml:space="preserve"> s</w:t>
      </w:r>
      <w:r w:rsidRPr="005952E1">
        <w:tab/>
      </w:r>
      <w:r w:rsidRPr="005952E1">
        <w:rPr>
          <w:b/>
          <w:lang w:val="it-IT"/>
        </w:rPr>
        <w:t xml:space="preserve">D. </w:t>
      </w:r>
      <w:r w:rsidRPr="005952E1">
        <w:rPr>
          <w:lang w:val="it-IT"/>
        </w:rPr>
        <w:t>2.10</w:t>
      </w:r>
      <w:r w:rsidRPr="005952E1">
        <w:rPr>
          <w:vertAlign w:val="superscript"/>
          <w:lang w:val="it-IT"/>
        </w:rPr>
        <w:t>-6</w:t>
      </w:r>
      <w:r w:rsidRPr="005952E1">
        <w:rPr>
          <w:lang w:val="it-IT"/>
        </w:rPr>
        <w:t xml:space="preserve"> s</w:t>
      </w:r>
    </w:p>
    <w:p w:rsidR="007F020B" w:rsidRPr="005952E1" w:rsidRDefault="007F020B" w:rsidP="007F020B">
      <w:pPr>
        <w:spacing w:before="60"/>
        <w:jc w:val="both"/>
        <w:rPr>
          <w:lang w:val="de-DE"/>
        </w:rPr>
      </w:pPr>
      <w:r w:rsidRPr="005952E1">
        <w:rPr>
          <w:b/>
        </w:rPr>
        <w:t xml:space="preserve">Câu 30: </w:t>
      </w:r>
      <w:r w:rsidRPr="005952E1">
        <w:rPr>
          <w:lang w:val="de-DE"/>
        </w:rPr>
        <w:t>Một sóng ngang truyền theo chiều dương trục Ox, có phương trình sóng là u=6cos(4</w:t>
      </w:r>
      <w:r w:rsidRPr="005952E1">
        <w:sym w:font="Symbol" w:char="F070"/>
      </w:r>
      <w:r w:rsidRPr="005952E1">
        <w:rPr>
          <w:lang w:val="de-DE"/>
        </w:rPr>
        <w:t>t - 0,02</w:t>
      </w:r>
      <w:r w:rsidRPr="005952E1">
        <w:sym w:font="Symbol" w:char="F070"/>
      </w:r>
      <w:r w:rsidRPr="005952E1">
        <w:rPr>
          <w:lang w:val="de-DE"/>
        </w:rPr>
        <w:t>x); trong đó u và x tính bằng cm, t tính bằng s - Sóng này có bước sóng bằng</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150 cm.</w:t>
      </w:r>
      <w:r w:rsidRPr="005952E1">
        <w:tab/>
      </w:r>
      <w:r w:rsidRPr="005952E1">
        <w:rPr>
          <w:b/>
          <w:lang w:val="pt-BR"/>
        </w:rPr>
        <w:t xml:space="preserve">B. </w:t>
      </w:r>
      <w:r w:rsidRPr="005952E1">
        <w:rPr>
          <w:lang w:val="pt-BR"/>
        </w:rPr>
        <w:t>50 cm.</w:t>
      </w:r>
      <w:r w:rsidRPr="005952E1">
        <w:tab/>
      </w:r>
      <w:r w:rsidRPr="005952E1">
        <w:rPr>
          <w:b/>
          <w:lang w:val="pt-BR"/>
        </w:rPr>
        <w:t xml:space="preserve">C. </w:t>
      </w:r>
      <w:r w:rsidRPr="005952E1">
        <w:rPr>
          <w:lang w:val="pt-BR"/>
        </w:rPr>
        <w:t>100 cm.</w:t>
      </w:r>
      <w:r w:rsidRPr="005952E1">
        <w:tab/>
      </w:r>
      <w:r w:rsidRPr="005952E1">
        <w:rPr>
          <w:b/>
          <w:lang w:val="pt-BR"/>
        </w:rPr>
        <w:t xml:space="preserve">D. </w:t>
      </w:r>
      <w:r w:rsidRPr="005952E1">
        <w:rPr>
          <w:lang w:val="pt-BR"/>
        </w:rPr>
        <w:t>200 cm.,</w:t>
      </w:r>
    </w:p>
    <w:p w:rsidR="007F020B" w:rsidRPr="005952E1" w:rsidRDefault="007F020B" w:rsidP="007F020B">
      <w:pPr>
        <w:spacing w:before="60"/>
        <w:jc w:val="both"/>
      </w:pPr>
      <w:r w:rsidRPr="005952E1">
        <w:rPr>
          <w:b/>
        </w:rPr>
        <w:t xml:space="preserve">Câu 31: </w:t>
      </w:r>
      <w:r w:rsidRPr="005952E1">
        <w:t>Một  vật dao động điều hòa trên trục x’Ox với biên độ A - Khi vật chuyển động từ vị trí cân bằng ra      biên thì đại lượng nào sau đây có độ lớn giảm dần ?</w:t>
      </w:r>
    </w:p>
    <w:p w:rsidR="007F020B" w:rsidRPr="005952E1" w:rsidRDefault="007F020B" w:rsidP="007F020B">
      <w:pPr>
        <w:tabs>
          <w:tab w:val="left" w:pos="2708"/>
          <w:tab w:val="left" w:pos="5138"/>
          <w:tab w:val="left" w:pos="7569"/>
        </w:tabs>
        <w:ind w:firstLine="283"/>
      </w:pPr>
      <w:r w:rsidRPr="005952E1">
        <w:rPr>
          <w:b/>
        </w:rPr>
        <w:t xml:space="preserve">A. </w:t>
      </w:r>
      <w:r w:rsidRPr="005952E1">
        <w:t>Vận tốc</w:t>
      </w:r>
      <w:r w:rsidRPr="005952E1">
        <w:tab/>
      </w:r>
      <w:r w:rsidRPr="005952E1">
        <w:rPr>
          <w:b/>
        </w:rPr>
        <w:t xml:space="preserve">B. </w:t>
      </w:r>
      <w:r w:rsidRPr="005952E1">
        <w:t>Li độ</w:t>
      </w:r>
      <w:r w:rsidRPr="005952E1">
        <w:tab/>
      </w:r>
      <w:r w:rsidRPr="005952E1">
        <w:rPr>
          <w:b/>
        </w:rPr>
        <w:t xml:space="preserve">C. </w:t>
      </w:r>
      <w:r w:rsidRPr="005952E1">
        <w:t>Gia tốc</w:t>
      </w:r>
      <w:r w:rsidRPr="005952E1">
        <w:tab/>
      </w:r>
      <w:r w:rsidRPr="005952E1">
        <w:rPr>
          <w:b/>
        </w:rPr>
        <w:t xml:space="preserve">D. </w:t>
      </w:r>
      <w:r w:rsidRPr="005952E1">
        <w:t>Lực kéo về</w:t>
      </w:r>
    </w:p>
    <w:p w:rsidR="007F020B" w:rsidRPr="005952E1" w:rsidRDefault="007F020B" w:rsidP="007F020B">
      <w:pPr>
        <w:spacing w:before="60"/>
        <w:jc w:val="both"/>
        <w:rPr>
          <w:bCs/>
          <w:lang w:val="vi-VN"/>
        </w:rPr>
      </w:pPr>
      <w:r w:rsidRPr="005952E1">
        <w:rPr>
          <w:b/>
        </w:rPr>
        <w:t xml:space="preserve">Câu 32: </w:t>
      </w:r>
      <w:r w:rsidRPr="005952E1">
        <w:rPr>
          <w:lang w:val="vi-VN"/>
        </w:rPr>
        <w:t>Bước sóng là khoảng cách giữa hai điểm</w:t>
      </w:r>
    </w:p>
    <w:p w:rsidR="007F020B" w:rsidRPr="005952E1" w:rsidRDefault="007F020B" w:rsidP="007F020B">
      <w:pPr>
        <w:ind w:firstLine="283"/>
      </w:pPr>
      <w:r w:rsidRPr="005952E1">
        <w:rPr>
          <w:b/>
          <w:lang w:val="vi-VN"/>
        </w:rPr>
        <w:t xml:space="preserve">A. </w:t>
      </w:r>
      <w:r w:rsidRPr="005952E1">
        <w:rPr>
          <w:lang w:val="vi-VN"/>
        </w:rPr>
        <w:t>gần nhau nhất trên cùng một phương truyền sóng mà dao động tại hai điểm đó cùng pha.</w:t>
      </w:r>
    </w:p>
    <w:p w:rsidR="007F020B" w:rsidRPr="005952E1" w:rsidRDefault="007F020B" w:rsidP="007F020B">
      <w:pPr>
        <w:ind w:firstLine="283"/>
      </w:pPr>
      <w:r w:rsidRPr="005952E1">
        <w:rPr>
          <w:b/>
          <w:lang w:val="vi-VN"/>
        </w:rPr>
        <w:t xml:space="preserve">B. </w:t>
      </w:r>
      <w:r w:rsidRPr="005952E1">
        <w:rPr>
          <w:lang w:val="vi-VN"/>
        </w:rPr>
        <w:t>trên cùng một phương truyền sóng mà dao động tại hai điểm đó cùng pha.</w:t>
      </w:r>
    </w:p>
    <w:p w:rsidR="007F020B" w:rsidRPr="005952E1" w:rsidRDefault="007F020B" w:rsidP="007F020B">
      <w:pPr>
        <w:ind w:firstLine="283"/>
      </w:pPr>
      <w:r w:rsidRPr="005952E1">
        <w:rPr>
          <w:b/>
          <w:lang w:val="vi-VN"/>
        </w:rPr>
        <w:t xml:space="preserve">C. </w:t>
      </w:r>
      <w:r w:rsidRPr="005952E1">
        <w:rPr>
          <w:lang w:val="vi-VN"/>
        </w:rPr>
        <w:t>gần nhau nhất mà dao động tại hai điểm đó cùng pha.</w:t>
      </w:r>
    </w:p>
    <w:p w:rsidR="007F020B" w:rsidRPr="005952E1" w:rsidRDefault="007F020B" w:rsidP="007F020B">
      <w:pPr>
        <w:ind w:firstLine="283"/>
      </w:pPr>
      <w:r w:rsidRPr="005952E1">
        <w:rPr>
          <w:b/>
          <w:lang w:val="vi-VN"/>
        </w:rPr>
        <w:t xml:space="preserve">D. </w:t>
      </w:r>
      <w:r w:rsidRPr="005952E1">
        <w:rPr>
          <w:lang w:val="vi-VN"/>
        </w:rPr>
        <w:t>trên cùng một phương truyền sóng mà dao động tại hai điểm đó ngược pha.</w:t>
      </w:r>
    </w:p>
    <w:p w:rsidR="007F020B" w:rsidRPr="005952E1" w:rsidRDefault="007F020B" w:rsidP="007F020B">
      <w:pPr>
        <w:ind w:firstLine="283"/>
        <w:jc w:val="both"/>
      </w:pPr>
    </w:p>
    <w:p w:rsidR="007F020B" w:rsidRPr="005952E1" w:rsidRDefault="007F020B" w:rsidP="007F020B">
      <w:pPr>
        <w:pStyle w:val="cuTNThuanTimesNewroman"/>
        <w:numPr>
          <w:ilvl w:val="0"/>
          <w:numId w:val="0"/>
        </w:numPr>
        <w:tabs>
          <w:tab w:val="left" w:pos="720"/>
        </w:tabs>
        <w:ind w:left="360" w:hanging="360"/>
        <w:rPr>
          <w:b/>
          <w:i/>
          <w:color w:val="auto"/>
        </w:rPr>
      </w:pPr>
      <w:r w:rsidRPr="005952E1">
        <w:rPr>
          <w:b/>
          <w:color w:val="auto"/>
        </w:rPr>
        <w:t xml:space="preserve">II- PHẦN TỰ CHỌN </w:t>
      </w:r>
      <w:r w:rsidRPr="005952E1">
        <w:rPr>
          <w:b/>
          <w:i/>
          <w:color w:val="auto"/>
        </w:rPr>
        <w:t xml:space="preserve">(Học sinh chỉ được chọn 1 trong 2 phần A hoặc B) </w:t>
      </w:r>
    </w:p>
    <w:p w:rsidR="007F020B" w:rsidRPr="005952E1" w:rsidRDefault="007F020B" w:rsidP="007F020B">
      <w:pPr>
        <w:ind w:firstLine="283"/>
        <w:jc w:val="both"/>
        <w:rPr>
          <w:b/>
          <w:i/>
          <w:lang w:val="de-DE"/>
        </w:rPr>
      </w:pPr>
      <w:r w:rsidRPr="005952E1">
        <w:rPr>
          <w:b/>
        </w:rPr>
        <w:t xml:space="preserve">A- CHƯƠNG TRÌNH CƠ BẢN </w:t>
      </w:r>
      <w:r w:rsidRPr="005952E1">
        <w:rPr>
          <w:b/>
          <w:i/>
          <w:lang w:val="de-DE"/>
        </w:rPr>
        <w:t>(8 câu,từ câu 33 đến câu 40)</w:t>
      </w:r>
    </w:p>
    <w:p w:rsidR="007F020B" w:rsidRPr="005952E1" w:rsidRDefault="007F020B" w:rsidP="007F020B">
      <w:pPr>
        <w:spacing w:before="60"/>
        <w:jc w:val="both"/>
      </w:pPr>
      <w:r w:rsidRPr="005952E1">
        <w:rPr>
          <w:b/>
        </w:rPr>
        <w:t xml:space="preserve">Câu 33: </w:t>
      </w:r>
      <w:r w:rsidRPr="005952E1">
        <w:t>Một đoạn mạch điện xoay chiều AB gồm điện trở thuần R = 100</w:t>
      </w:r>
      <w:r w:rsidRPr="005952E1">
        <w:sym w:font="Symbol" w:char="F057"/>
      </w:r>
      <w:r w:rsidRPr="005952E1">
        <w:t xml:space="preserve">  , cuộn cảm thuần L và tụ điện C mắc nối tiếp. Biết điện áp xoay chiều ở 2 đầu đoạn mạch điện có giá trị hiệu dụng U = 220</w:t>
      </w:r>
      <w:r w:rsidRPr="005952E1">
        <w:rPr>
          <w:noProof/>
        </w:rPr>
        <w:drawing>
          <wp:inline distT="0" distB="0" distL="0" distR="0">
            <wp:extent cx="219075" cy="2190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V và tần số </w:t>
      </w:r>
      <w:r w:rsidRPr="005952E1">
        <w:sym w:font="Symbol" w:char="F077"/>
      </w:r>
      <w:r w:rsidRPr="005952E1">
        <w:t xml:space="preserve"> thay đổi . Khi </w:t>
      </w:r>
      <w:r w:rsidRPr="005952E1">
        <w:sym w:font="Symbol" w:char="F077"/>
      </w:r>
      <w:r w:rsidRPr="005952E1">
        <w:t xml:space="preserve"> thay đổi để công suất tiêu thụ của mạch điện có giá trị cực đại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100W</w:t>
      </w:r>
      <w:r w:rsidRPr="005952E1">
        <w:tab/>
      </w:r>
      <w:r w:rsidRPr="005952E1">
        <w:rPr>
          <w:b/>
        </w:rPr>
        <w:t xml:space="preserve">B. </w:t>
      </w:r>
      <w:r w:rsidRPr="005952E1">
        <w:t>100</w:t>
      </w:r>
      <w:r w:rsidRPr="005952E1">
        <w:rPr>
          <w:noProof/>
        </w:rPr>
        <w:drawing>
          <wp:inline distT="0" distB="0" distL="0" distR="0">
            <wp:extent cx="219075" cy="2190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W</w:t>
      </w:r>
      <w:r w:rsidRPr="005952E1">
        <w:tab/>
      </w:r>
      <w:r w:rsidRPr="005952E1">
        <w:rPr>
          <w:b/>
        </w:rPr>
        <w:t xml:space="preserve">C. </w:t>
      </w:r>
      <w:r w:rsidRPr="005952E1">
        <w:t>200 W</w:t>
      </w:r>
      <w:r w:rsidRPr="005952E1">
        <w:tab/>
      </w:r>
      <w:r w:rsidRPr="005952E1">
        <w:rPr>
          <w:b/>
        </w:rPr>
        <w:t xml:space="preserve">D. </w:t>
      </w:r>
      <w:r w:rsidRPr="005952E1">
        <w:t>968 W</w:t>
      </w:r>
    </w:p>
    <w:p w:rsidR="007F020B" w:rsidRPr="005952E1" w:rsidRDefault="007F020B" w:rsidP="007F020B">
      <w:pPr>
        <w:spacing w:before="60"/>
        <w:jc w:val="both"/>
      </w:pPr>
      <w:r w:rsidRPr="005952E1">
        <w:rPr>
          <w:b/>
        </w:rPr>
        <w:t xml:space="preserve">Câu 34: </w:t>
      </w:r>
      <w:r w:rsidRPr="005952E1">
        <w:t>Một vật dao động điều hòa với biên độ 10 cm, chu kì 0,2 s - Quãng đường vật đi được trong thời gian 0,5 s kể từ lúc vật qua vị trí cân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80 cm</w:t>
      </w:r>
      <w:r w:rsidRPr="005952E1">
        <w:tab/>
      </w:r>
      <w:r w:rsidRPr="005952E1">
        <w:rPr>
          <w:b/>
        </w:rPr>
        <w:t xml:space="preserve">B. </w:t>
      </w:r>
      <w:r w:rsidRPr="005952E1">
        <w:t>100cm</w:t>
      </w:r>
      <w:r w:rsidRPr="005952E1">
        <w:tab/>
      </w:r>
      <w:r w:rsidRPr="005952E1">
        <w:rPr>
          <w:b/>
        </w:rPr>
        <w:t xml:space="preserve">C. </w:t>
      </w:r>
      <w:r w:rsidRPr="005952E1">
        <w:t>50cm</w:t>
      </w:r>
      <w:r w:rsidRPr="005952E1">
        <w:tab/>
      </w:r>
      <w:r w:rsidRPr="005952E1">
        <w:rPr>
          <w:b/>
        </w:rPr>
        <w:t xml:space="preserve">D. </w:t>
      </w:r>
      <w:r w:rsidRPr="005952E1">
        <w:t>60cm</w:t>
      </w:r>
    </w:p>
    <w:p w:rsidR="007F020B" w:rsidRPr="005952E1" w:rsidRDefault="007F020B" w:rsidP="007F020B">
      <w:pPr>
        <w:spacing w:before="60"/>
        <w:jc w:val="both"/>
      </w:pPr>
      <w:r w:rsidRPr="005952E1">
        <w:rPr>
          <w:b/>
        </w:rPr>
        <w:t xml:space="preserve">Câu 35: </w:t>
      </w:r>
      <w:r w:rsidRPr="005952E1">
        <w:t>Một sợi dây AB dài 130cm , đầu A cố định , đầu B tự do, sóng truyền trên dây có tần số 100Hz ,vận tốc 40m/s không đổi. Trên dây có sóng dừng với bao nhiêu nút sóng và bụng sóng :</w:t>
      </w:r>
    </w:p>
    <w:p w:rsidR="007F020B" w:rsidRPr="005952E1" w:rsidRDefault="007F020B" w:rsidP="007F020B">
      <w:pPr>
        <w:tabs>
          <w:tab w:val="left" w:pos="5136"/>
        </w:tabs>
        <w:ind w:firstLine="283"/>
      </w:pPr>
      <w:r w:rsidRPr="005952E1">
        <w:rPr>
          <w:b/>
        </w:rPr>
        <w:t xml:space="preserve">A. </w:t>
      </w:r>
      <w:r w:rsidRPr="005952E1">
        <w:t>có 7 nút sóng và 6 bụng sóng.</w:t>
      </w:r>
      <w:r w:rsidRPr="005952E1">
        <w:tab/>
      </w:r>
      <w:r w:rsidRPr="005952E1">
        <w:rPr>
          <w:b/>
        </w:rPr>
        <w:t xml:space="preserve">B. </w:t>
      </w:r>
      <w:r w:rsidRPr="005952E1">
        <w:t>có 6 nút sóng và 7 bụng sóng.</w:t>
      </w:r>
    </w:p>
    <w:p w:rsidR="007F020B" w:rsidRPr="005952E1" w:rsidRDefault="007F020B" w:rsidP="007F020B">
      <w:pPr>
        <w:tabs>
          <w:tab w:val="left" w:pos="5136"/>
        </w:tabs>
        <w:ind w:firstLine="283"/>
      </w:pPr>
      <w:r w:rsidRPr="005952E1">
        <w:rPr>
          <w:b/>
        </w:rPr>
        <w:t xml:space="preserve">C. </w:t>
      </w:r>
      <w:r w:rsidRPr="005952E1">
        <w:t>có 6 nút sóng và 6 bụng sóng.</w:t>
      </w:r>
      <w:r w:rsidRPr="005952E1">
        <w:tab/>
      </w:r>
      <w:r w:rsidRPr="005952E1">
        <w:rPr>
          <w:b/>
        </w:rPr>
        <w:t xml:space="preserve">D. </w:t>
      </w:r>
      <w:r w:rsidRPr="005952E1">
        <w:t>có 7 nút sóng và 7 bụng sóng.</w:t>
      </w:r>
    </w:p>
    <w:p w:rsidR="007F020B" w:rsidRPr="005952E1" w:rsidRDefault="007F020B" w:rsidP="007F020B">
      <w:pPr>
        <w:spacing w:before="60"/>
        <w:jc w:val="both"/>
        <w:rPr>
          <w:lang w:val="pt-BR"/>
        </w:rPr>
      </w:pPr>
      <w:r w:rsidRPr="005952E1">
        <w:rPr>
          <w:b/>
          <w:bCs/>
        </w:rPr>
        <w:t xml:space="preserve">Câu 36: </w:t>
      </w:r>
      <w:r w:rsidRPr="005952E1">
        <w:rPr>
          <w:lang w:val="pt-BR"/>
        </w:rPr>
        <w:t>Một con lắc lò xo dao động điều hoà theo phương trình x = 4cos4</w:t>
      </w:r>
      <w:r w:rsidRPr="005952E1">
        <w:sym w:font="Symbol" w:char="F070"/>
      </w:r>
      <w:r w:rsidRPr="005952E1">
        <w:rPr>
          <w:lang w:val="pt-BR"/>
        </w:rPr>
        <w:t>t (cm), t tính bằng giây. Vật qua vị trí cân bằng lần thứ hai vào thời điểm</w:t>
      </w:r>
    </w:p>
    <w:p w:rsidR="007F020B" w:rsidRPr="005952E1" w:rsidRDefault="007F020B" w:rsidP="007F020B">
      <w:pPr>
        <w:tabs>
          <w:tab w:val="left" w:pos="2708"/>
          <w:tab w:val="left" w:pos="5138"/>
          <w:tab w:val="left" w:pos="7569"/>
        </w:tabs>
        <w:ind w:firstLine="283"/>
      </w:pPr>
      <w:r w:rsidRPr="005952E1">
        <w:rPr>
          <w:b/>
          <w:lang w:val="pt-BR"/>
        </w:rPr>
        <w:lastRenderedPageBreak/>
        <w:t xml:space="preserve">A. </w:t>
      </w:r>
      <w:r w:rsidRPr="005952E1">
        <w:rPr>
          <w:lang w:val="pt-BR"/>
        </w:rPr>
        <w:t>1s</w:t>
      </w:r>
      <w:r w:rsidRPr="005952E1">
        <w:tab/>
      </w:r>
      <w:r w:rsidRPr="005952E1">
        <w:rPr>
          <w:b/>
          <w:lang w:val="pt-BR"/>
        </w:rPr>
        <w:t xml:space="preserve">B. </w:t>
      </w:r>
      <w:r w:rsidRPr="005952E1">
        <w:rPr>
          <w:lang w:val="pt-BR"/>
        </w:rPr>
        <w:t>0,25s</w:t>
      </w:r>
      <w:r w:rsidRPr="005952E1">
        <w:tab/>
      </w:r>
      <w:r w:rsidRPr="005952E1">
        <w:rPr>
          <w:b/>
          <w:lang w:val="pt-BR"/>
        </w:rPr>
        <w:t xml:space="preserve">C. </w:t>
      </w:r>
      <w:r w:rsidRPr="005952E1">
        <w:rPr>
          <w:lang w:val="pt-BR"/>
        </w:rPr>
        <w:t>0,375s</w:t>
      </w:r>
      <w:r w:rsidRPr="005952E1">
        <w:tab/>
      </w:r>
      <w:r w:rsidRPr="005952E1">
        <w:rPr>
          <w:b/>
          <w:lang w:val="pt-BR"/>
        </w:rPr>
        <w:t xml:space="preserve">D. </w:t>
      </w:r>
      <w:r w:rsidRPr="005952E1">
        <w:rPr>
          <w:lang w:val="pt-BR"/>
        </w:rPr>
        <w:t>0,125s</w:t>
      </w:r>
    </w:p>
    <w:p w:rsidR="007F020B" w:rsidRPr="005952E1" w:rsidRDefault="007F020B" w:rsidP="007F020B">
      <w:pPr>
        <w:spacing w:before="60"/>
        <w:jc w:val="both"/>
        <w:rPr>
          <w:lang w:val="fr-FR"/>
        </w:rPr>
      </w:pPr>
      <w:r w:rsidRPr="005952E1">
        <w:rPr>
          <w:b/>
          <w:lang w:val="fr-FR"/>
        </w:rPr>
        <w:t xml:space="preserve">Câu 37: </w:t>
      </w:r>
      <w:r w:rsidRPr="005952E1">
        <w:rPr>
          <w:lang w:val="fr-FR"/>
        </w:rPr>
        <w:t>Hai dao động điều hòa cùng phương có phương trình  x</w:t>
      </w:r>
      <w:r w:rsidRPr="005952E1">
        <w:rPr>
          <w:lang w:val="fr-FR"/>
        </w:rPr>
        <w:softHyphen/>
      </w:r>
      <w:r w:rsidRPr="005952E1">
        <w:rPr>
          <w:vertAlign w:val="subscript"/>
          <w:lang w:val="fr-FR"/>
        </w:rPr>
        <w:t>1</w:t>
      </w:r>
      <w:r w:rsidRPr="005952E1">
        <w:rPr>
          <w:lang w:val="fr-FR"/>
        </w:rPr>
        <w:t xml:space="preserve"> =  4cos100t (cm) và x</w:t>
      </w:r>
      <w:r w:rsidRPr="005952E1">
        <w:rPr>
          <w:lang w:val="fr-FR"/>
        </w:rPr>
        <w:softHyphen/>
      </w:r>
      <w:r w:rsidRPr="005952E1">
        <w:rPr>
          <w:vertAlign w:val="subscript"/>
          <w:lang w:val="fr-FR"/>
        </w:rPr>
        <w:t>2</w:t>
      </w:r>
      <w:r w:rsidRPr="005952E1">
        <w:rPr>
          <w:lang w:val="fr-FR"/>
        </w:rPr>
        <w:t xml:space="preserve"> =  3cos(100t + </w:t>
      </w:r>
      <w:r w:rsidRPr="005952E1">
        <w:t>π</w:t>
      </w:r>
      <w:r w:rsidRPr="005952E1">
        <w:rPr>
          <w:lang w:val="fr-FR"/>
        </w:rPr>
        <w:t>/2) (cm). Dao động tổng hợp của hai dao động x</w:t>
      </w:r>
      <w:r w:rsidRPr="005952E1">
        <w:rPr>
          <w:vertAlign w:val="subscript"/>
          <w:lang w:val="fr-FR"/>
        </w:rPr>
        <w:t>1</w:t>
      </w:r>
      <w:r w:rsidRPr="005952E1">
        <w:rPr>
          <w:lang w:val="fr-FR"/>
        </w:rPr>
        <w:t xml:space="preserve"> x</w:t>
      </w:r>
      <w:r w:rsidRPr="005952E1">
        <w:rPr>
          <w:vertAlign w:val="subscript"/>
          <w:lang w:val="fr-FR"/>
        </w:rPr>
        <w:t>2</w:t>
      </w:r>
      <w:r w:rsidRPr="005952E1">
        <w:rPr>
          <w:lang w:val="fr-FR"/>
        </w:rPr>
        <w:t xml:space="preserve"> có biên độ</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7cm</w:t>
      </w:r>
      <w:r w:rsidRPr="005952E1">
        <w:tab/>
      </w:r>
      <w:r w:rsidRPr="005952E1">
        <w:rPr>
          <w:b/>
          <w:lang w:val="it-IT"/>
        </w:rPr>
        <w:t xml:space="preserve">B. </w:t>
      </w:r>
      <w:r w:rsidRPr="005952E1">
        <w:rPr>
          <w:lang w:val="it-IT"/>
        </w:rPr>
        <w:t>5cm</w:t>
      </w:r>
      <w:r w:rsidRPr="005952E1">
        <w:tab/>
      </w:r>
      <w:r w:rsidRPr="005952E1">
        <w:rPr>
          <w:b/>
          <w:lang w:val="it-IT"/>
        </w:rPr>
        <w:t xml:space="preserve">C. </w:t>
      </w:r>
      <w:r w:rsidRPr="005952E1">
        <w:rPr>
          <w:lang w:val="it-IT"/>
        </w:rPr>
        <w:t>3,5cm</w:t>
      </w:r>
      <w:r w:rsidRPr="005952E1">
        <w:tab/>
      </w:r>
      <w:r w:rsidRPr="005952E1">
        <w:rPr>
          <w:b/>
          <w:lang w:val="it-IT"/>
        </w:rPr>
        <w:t xml:space="preserve">D. </w:t>
      </w:r>
      <w:r w:rsidRPr="005952E1">
        <w:rPr>
          <w:lang w:val="it-IT"/>
        </w:rPr>
        <w:t>1cm</w:t>
      </w:r>
    </w:p>
    <w:p w:rsidR="007F020B" w:rsidRPr="005952E1" w:rsidRDefault="007F020B" w:rsidP="007F020B">
      <w:pPr>
        <w:spacing w:before="60"/>
        <w:jc w:val="both"/>
        <w:rPr>
          <w:lang w:val="de-DE"/>
        </w:rPr>
      </w:pPr>
      <w:r w:rsidRPr="005952E1">
        <w:rPr>
          <w:b/>
          <w:lang w:val="de-DE"/>
        </w:rPr>
        <w:t xml:space="preserve">Câu 38: </w:t>
      </w:r>
      <w:r w:rsidRPr="005952E1">
        <w:rPr>
          <w:lang w:val="de-DE"/>
        </w:rPr>
        <w:t>Đoạn mạch điện xoay chiều có tần số 50Hz gồm điện trở thuần R= 50</w:t>
      </w:r>
      <w:r w:rsidRPr="005952E1">
        <w:rPr>
          <w:position w:val="-8"/>
          <w:lang w:val="de-DE"/>
        </w:rPr>
        <w:object w:dxaOrig="360" w:dyaOrig="360">
          <v:shape id="_x0000_i1035" type="#_x0000_t75" style="width:18pt;height:18pt" o:ole="">
            <v:imagedata r:id="rId33" o:title=""/>
          </v:shape>
          <o:OLEObject Type="Embed" ProgID="Equation.DSMT4" ShapeID="_x0000_i1035" DrawAspect="Content" ObjectID="_1447501131" r:id="rId34"/>
        </w:object>
      </w:r>
      <w:r w:rsidRPr="005952E1">
        <w:rPr>
          <w:position w:val="-4"/>
        </w:rPr>
        <w:object w:dxaOrig="260" w:dyaOrig="260">
          <v:shape id="_x0000_i1036" type="#_x0000_t75" style="width:12.75pt;height:12.75pt" o:ole="">
            <v:imagedata r:id="rId35" o:title=""/>
          </v:shape>
          <o:OLEObject Type="Embed" ProgID="Equation.DSMT4" ShapeID="_x0000_i1036" DrawAspect="Content" ObjectID="_1447501132" r:id="rId36"/>
        </w:object>
      </w:r>
      <w:r w:rsidRPr="005952E1">
        <w:rPr>
          <w:lang w:val="de-DE"/>
        </w:rPr>
        <w:t xml:space="preserve"> , cuộn cảm thuần L , tụ điện có C = </w:t>
      </w:r>
      <w:r w:rsidRPr="005952E1">
        <w:rPr>
          <w:position w:val="-24"/>
          <w:lang w:val="de-DE"/>
        </w:rPr>
        <w:object w:dxaOrig="520" w:dyaOrig="660">
          <v:shape id="_x0000_i1037" type="#_x0000_t75" style="width:26.25pt;height:33pt" o:ole="">
            <v:imagedata r:id="rId37" o:title=""/>
          </v:shape>
          <o:OLEObject Type="Embed" ProgID="Equation.DSMT4" ShapeID="_x0000_i1037" DrawAspect="Content" ObjectID="_1447501133" r:id="rId38"/>
        </w:object>
      </w:r>
      <w:r w:rsidRPr="005952E1">
        <w:rPr>
          <w:lang w:val="de-DE"/>
        </w:rPr>
        <w:t xml:space="preserve"> F  mắc nối tiếp . Điện áp ở 2 đầu tụ điện lệch pha </w:t>
      </w:r>
      <w:r w:rsidRPr="005952E1">
        <w:rPr>
          <w:position w:val="-24"/>
          <w:lang w:val="de-DE"/>
        </w:rPr>
        <w:object w:dxaOrig="400" w:dyaOrig="620">
          <v:shape id="_x0000_i1038" type="#_x0000_t75" style="width:20.25pt;height:30.75pt" o:ole="">
            <v:imagedata r:id="rId39" o:title=""/>
          </v:shape>
          <o:OLEObject Type="Embed" ProgID="Equation.DSMT4" ShapeID="_x0000_i1038" DrawAspect="Content" ObjectID="_1447501134" r:id="rId40"/>
        </w:object>
      </w:r>
      <w:r w:rsidRPr="005952E1">
        <w:rPr>
          <w:lang w:val="de-DE"/>
        </w:rPr>
        <w:t>rad so với điện áp ở 2 đầu mạch điện .Độ tự cảm của cuộn cảm thuần có giá trị</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 xml:space="preserve">L = </w:t>
      </w:r>
      <w:r w:rsidRPr="005952E1">
        <w:rPr>
          <w:position w:val="-24"/>
          <w:lang w:val="fr-FR"/>
        </w:rPr>
        <w:object w:dxaOrig="400" w:dyaOrig="620">
          <v:shape id="_x0000_i1039" type="#_x0000_t75" style="width:20.25pt;height:30.75pt" o:ole="">
            <v:imagedata r:id="rId41" o:title=""/>
          </v:shape>
          <o:OLEObject Type="Embed" ProgID="Equation.DSMT4" ShapeID="_x0000_i1039" DrawAspect="Content" ObjectID="_1447501135" r:id="rId42"/>
        </w:object>
      </w:r>
      <w:r w:rsidRPr="005952E1">
        <w:rPr>
          <w:lang w:val="fr-FR"/>
        </w:rPr>
        <w:t>(H)</w:t>
      </w:r>
      <w:r w:rsidRPr="005952E1">
        <w:tab/>
      </w:r>
      <w:r w:rsidRPr="005952E1">
        <w:rPr>
          <w:b/>
          <w:lang w:val="fr-FR"/>
        </w:rPr>
        <w:t xml:space="preserve">B. </w:t>
      </w:r>
      <w:r w:rsidRPr="005952E1">
        <w:rPr>
          <w:lang w:val="fr-FR"/>
        </w:rPr>
        <w:t xml:space="preserve">L = </w:t>
      </w:r>
      <w:r w:rsidRPr="005952E1">
        <w:rPr>
          <w:position w:val="-24"/>
          <w:lang w:val="fr-FR"/>
        </w:rPr>
        <w:object w:dxaOrig="260" w:dyaOrig="619">
          <v:shape id="_x0000_i1040" type="#_x0000_t75" style="width:12.75pt;height:30.75pt" o:ole="">
            <v:imagedata r:id="rId43" o:title=""/>
          </v:shape>
          <o:OLEObject Type="Embed" ProgID="Equation.DSMT4" ShapeID="_x0000_i1040" DrawAspect="Content" ObjectID="_1447501136" r:id="rId44"/>
        </w:object>
      </w:r>
      <w:r w:rsidRPr="005952E1">
        <w:rPr>
          <w:lang w:val="fr-FR"/>
        </w:rPr>
        <w:t>(H)</w:t>
      </w:r>
      <w:r w:rsidRPr="005952E1">
        <w:tab/>
      </w:r>
      <w:r w:rsidRPr="005952E1">
        <w:rPr>
          <w:b/>
          <w:lang w:val="fr-FR"/>
        </w:rPr>
        <w:t xml:space="preserve">C. </w:t>
      </w:r>
      <w:r w:rsidRPr="005952E1">
        <w:rPr>
          <w:lang w:val="fr-FR"/>
        </w:rPr>
        <w:t xml:space="preserve">L = </w:t>
      </w:r>
      <w:r w:rsidRPr="005952E1">
        <w:rPr>
          <w:position w:val="-24"/>
          <w:lang w:val="fr-FR"/>
        </w:rPr>
        <w:object w:dxaOrig="260" w:dyaOrig="619">
          <v:shape id="_x0000_i1041" type="#_x0000_t75" style="width:12.75pt;height:30.75pt" o:ole="">
            <v:imagedata r:id="rId45" o:title=""/>
          </v:shape>
          <o:OLEObject Type="Embed" ProgID="Equation.DSMT4" ShapeID="_x0000_i1041" DrawAspect="Content" ObjectID="_1447501137" r:id="rId46"/>
        </w:object>
      </w:r>
      <w:r w:rsidRPr="005952E1">
        <w:rPr>
          <w:lang w:val="de-DE"/>
        </w:rPr>
        <w:t xml:space="preserve"> (H)</w:t>
      </w:r>
      <w:r w:rsidRPr="005952E1">
        <w:tab/>
      </w:r>
      <w:r w:rsidRPr="005952E1">
        <w:rPr>
          <w:b/>
          <w:lang w:val="de-DE"/>
        </w:rPr>
        <w:t xml:space="preserve">D. </w:t>
      </w:r>
      <w:r w:rsidRPr="005952E1">
        <w:rPr>
          <w:lang w:val="de-DE"/>
        </w:rPr>
        <w:t xml:space="preserve">L = </w:t>
      </w:r>
      <w:r w:rsidRPr="005952E1">
        <w:rPr>
          <w:position w:val="-24"/>
        </w:rPr>
        <w:object w:dxaOrig="360" w:dyaOrig="620">
          <v:shape id="_x0000_i1042" type="#_x0000_t75" style="width:18pt;height:30.75pt" o:ole="">
            <v:imagedata r:id="rId47" o:title=""/>
          </v:shape>
          <o:OLEObject Type="Embed" ProgID="Equation.DSMT4" ShapeID="_x0000_i1042" DrawAspect="Content" ObjectID="_1447501138" r:id="rId48"/>
        </w:object>
      </w:r>
      <w:r w:rsidRPr="005952E1">
        <w:rPr>
          <w:lang w:val="de-DE"/>
        </w:rPr>
        <w:t>(H)</w:t>
      </w:r>
    </w:p>
    <w:p w:rsidR="007F020B" w:rsidRPr="005952E1" w:rsidRDefault="007F020B" w:rsidP="007F020B">
      <w:pPr>
        <w:spacing w:before="60"/>
        <w:jc w:val="both"/>
        <w:rPr>
          <w:b/>
          <w:bCs/>
          <w:lang w:val="es-ES_tradnl"/>
        </w:rPr>
      </w:pPr>
      <w:r w:rsidRPr="005952E1">
        <w:rPr>
          <w:b/>
          <w:lang w:val="pt-BR"/>
        </w:rPr>
        <w:t xml:space="preserve">Câu 39: </w:t>
      </w:r>
      <w:r w:rsidRPr="005952E1">
        <w:rPr>
          <w:lang w:val="it-IT"/>
        </w:rPr>
        <w:t xml:space="preserve">Một mạch dao động điện từ gồm tụ điện có C = 0,125 </w:t>
      </w:r>
      <w:r w:rsidRPr="005952E1">
        <w:sym w:font="Symbol" w:char="F06D"/>
      </w:r>
      <w:r w:rsidRPr="005952E1">
        <w:rPr>
          <w:lang w:val="it-IT"/>
        </w:rPr>
        <w:t xml:space="preserve">F và cuộn cảm có L = 50 </w:t>
      </w:r>
      <w:r w:rsidRPr="005952E1">
        <w:sym w:font="Symbol" w:char="F06D"/>
      </w:r>
      <w:r w:rsidRPr="005952E1">
        <w:rPr>
          <w:lang w:val="it-IT"/>
        </w:rPr>
        <w:t>H. Điện trở thuần của mạch không đáng kể. Điện áp cực đại giữa hai bản tụ là 3 V - Cường độ dòng điện cực đại trong mạch là</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7,5</w:t>
      </w:r>
      <w:r w:rsidRPr="005952E1">
        <w:rPr>
          <w:noProof/>
          <w:position w:val="-6"/>
        </w:rPr>
        <w:drawing>
          <wp:inline distT="0" distB="0" distL="0" distR="0">
            <wp:extent cx="219075" cy="219075"/>
            <wp:effectExtent l="0" t="0" r="0" b="0"/>
            <wp:docPr id="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rPr>
          <w:lang w:val="pt-BR"/>
        </w:rPr>
        <w:t xml:space="preserve"> </w:t>
      </w:r>
      <w:r w:rsidRPr="005952E1">
        <w:rPr>
          <w:lang w:val="it-IT"/>
        </w:rPr>
        <w:t>m</w:t>
      </w:r>
      <w:r w:rsidRPr="005952E1">
        <w:rPr>
          <w:b/>
          <w:lang w:val="it-IT"/>
        </w:rPr>
        <w:t>A</w:t>
      </w:r>
      <w:r w:rsidRPr="005952E1">
        <w:tab/>
      </w:r>
      <w:r w:rsidRPr="005952E1">
        <w:rPr>
          <w:b/>
          <w:lang w:val="it-IT"/>
        </w:rPr>
        <w:t xml:space="preserve">B. </w:t>
      </w:r>
      <w:r w:rsidRPr="005952E1">
        <w:rPr>
          <w:lang w:val="it-IT"/>
        </w:rPr>
        <w:t>15 m</w:t>
      </w:r>
      <w:r w:rsidRPr="005952E1">
        <w:rPr>
          <w:b/>
          <w:lang w:val="it-IT"/>
        </w:rPr>
        <w:t>A</w:t>
      </w:r>
      <w:r w:rsidRPr="005952E1">
        <w:tab/>
      </w:r>
      <w:r w:rsidRPr="005952E1">
        <w:rPr>
          <w:b/>
          <w:lang w:val="it-IT"/>
        </w:rPr>
        <w:t xml:space="preserve">C. </w:t>
      </w:r>
      <w:r w:rsidRPr="005952E1">
        <w:rPr>
          <w:lang w:val="it-IT"/>
        </w:rPr>
        <w:t>7,5</w:t>
      </w:r>
      <w:r w:rsidRPr="005952E1">
        <w:rPr>
          <w:noProof/>
          <w:position w:val="-6"/>
        </w:rPr>
        <w:drawing>
          <wp:inline distT="0" distB="0" distL="0" distR="0">
            <wp:extent cx="219075" cy="219075"/>
            <wp:effectExtent l="0" t="0" r="0" b="0"/>
            <wp:docPr id="3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rPr>
          <w:lang w:val="pt-BR"/>
        </w:rPr>
        <w:t xml:space="preserve"> </w:t>
      </w:r>
      <w:r w:rsidRPr="005952E1">
        <w:rPr>
          <w:b/>
          <w:lang w:val="it-IT"/>
        </w:rPr>
        <w:t>A</w:t>
      </w:r>
      <w:r w:rsidRPr="005952E1">
        <w:tab/>
      </w:r>
      <w:r w:rsidRPr="005952E1">
        <w:rPr>
          <w:b/>
          <w:lang w:val="it-IT"/>
        </w:rPr>
        <w:t xml:space="preserve">D. </w:t>
      </w:r>
      <w:r w:rsidRPr="005952E1">
        <w:rPr>
          <w:lang w:val="it-IT"/>
        </w:rPr>
        <w:t xml:space="preserve">0,15 </w:t>
      </w:r>
      <w:r w:rsidRPr="005952E1">
        <w:rPr>
          <w:b/>
          <w:lang w:val="it-IT"/>
        </w:rPr>
        <w:t>A</w:t>
      </w:r>
    </w:p>
    <w:p w:rsidR="007F020B" w:rsidRPr="005952E1" w:rsidRDefault="007F020B" w:rsidP="007F020B">
      <w:pPr>
        <w:spacing w:before="60"/>
        <w:jc w:val="both"/>
        <w:rPr>
          <w:lang w:val="de-DE"/>
        </w:rPr>
      </w:pPr>
      <w:r w:rsidRPr="005952E1">
        <w:rPr>
          <w:b/>
          <w:lang w:val="pt-BR"/>
        </w:rPr>
        <w:t xml:space="preserve">Câu 40: </w:t>
      </w:r>
      <w:r w:rsidRPr="005952E1">
        <w:rPr>
          <w:lang w:val="pt-BR"/>
        </w:rPr>
        <w:t xml:space="preserve">Con lắc lò xo gồm một vật có khối lượng m  lò xo có độ cứng k = 40 N/m treo thẳng đứng . Người ta kéo quả nặng theo trục của lò xo ra khỏi vị trí cân bằng một đọan 4 cm rồi thả nhẹ cho nó dao động điều hòa , </w:t>
      </w:r>
      <w:r w:rsidRPr="005952E1">
        <w:rPr>
          <w:lang w:val="es-ES_tradnl"/>
        </w:rPr>
        <w:t>cơ năng của con lắc là:</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3,2.10</w:t>
      </w:r>
      <w:r w:rsidRPr="005952E1">
        <w:rPr>
          <w:vertAlign w:val="superscript"/>
          <w:lang w:val="pt-BR"/>
        </w:rPr>
        <w:t>-2</w:t>
      </w:r>
      <w:r w:rsidRPr="005952E1">
        <w:rPr>
          <w:lang w:val="pt-BR"/>
        </w:rPr>
        <w:t xml:space="preserve"> J</w:t>
      </w:r>
      <w:r w:rsidRPr="005952E1">
        <w:tab/>
      </w:r>
      <w:r w:rsidRPr="005952E1">
        <w:rPr>
          <w:b/>
          <w:lang w:val="pt-BR"/>
        </w:rPr>
        <w:t xml:space="preserve">B. </w:t>
      </w:r>
      <w:r w:rsidRPr="005952E1">
        <w:rPr>
          <w:lang w:val="pt-BR"/>
        </w:rPr>
        <w:t>320 J</w:t>
      </w:r>
      <w:r w:rsidRPr="005952E1">
        <w:tab/>
      </w:r>
      <w:r w:rsidRPr="005952E1">
        <w:rPr>
          <w:b/>
          <w:lang w:val="pt-BR"/>
        </w:rPr>
        <w:t xml:space="preserve">C. </w:t>
      </w:r>
      <w:r w:rsidRPr="005952E1">
        <w:rPr>
          <w:lang w:val="pt-BR"/>
        </w:rPr>
        <w:t>3,2J</w:t>
      </w:r>
      <w:r w:rsidRPr="005952E1">
        <w:tab/>
      </w:r>
      <w:r w:rsidRPr="005952E1">
        <w:rPr>
          <w:b/>
          <w:lang w:val="pt-BR"/>
        </w:rPr>
        <w:t xml:space="preserve">D. </w:t>
      </w:r>
      <w:r w:rsidRPr="005952E1">
        <w:rPr>
          <w:lang w:val="pt-BR"/>
        </w:rPr>
        <w:t>6,4.10</w:t>
      </w:r>
      <w:r w:rsidRPr="005952E1">
        <w:rPr>
          <w:vertAlign w:val="superscript"/>
          <w:lang w:val="pt-BR"/>
        </w:rPr>
        <w:t>-2</w:t>
      </w:r>
      <w:r w:rsidRPr="005952E1">
        <w:rPr>
          <w:lang w:val="pt-BR"/>
        </w:rPr>
        <w:t xml:space="preserve"> J</w:t>
      </w:r>
    </w:p>
    <w:p w:rsidR="007F020B" w:rsidRPr="005952E1" w:rsidRDefault="007F020B" w:rsidP="007F020B">
      <w:pPr>
        <w:ind w:firstLine="283"/>
        <w:jc w:val="both"/>
      </w:pPr>
    </w:p>
    <w:p w:rsidR="007F020B" w:rsidRPr="005952E1" w:rsidRDefault="007F020B" w:rsidP="007F020B">
      <w:pPr>
        <w:ind w:firstLine="283"/>
        <w:jc w:val="both"/>
        <w:rPr>
          <w:b/>
          <w:i/>
          <w:lang w:val="de-DE"/>
        </w:rPr>
      </w:pPr>
      <w:r w:rsidRPr="005952E1">
        <w:rPr>
          <w:b/>
          <w:lang w:val="de-DE"/>
        </w:rPr>
        <w:t xml:space="preserve">B- CHƯƠNG TRÌNH NÂNG CAO : </w:t>
      </w:r>
      <w:r w:rsidRPr="005952E1">
        <w:rPr>
          <w:b/>
          <w:i/>
          <w:lang w:val="de-DE"/>
        </w:rPr>
        <w:t>(8 câu,từ câu 41 đến câu 48)</w:t>
      </w:r>
    </w:p>
    <w:p w:rsidR="007F020B" w:rsidRPr="005952E1" w:rsidRDefault="007F020B" w:rsidP="007F020B">
      <w:pPr>
        <w:spacing w:before="60"/>
        <w:jc w:val="both"/>
      </w:pPr>
      <w:r w:rsidRPr="005952E1">
        <w:rPr>
          <w:b/>
        </w:rPr>
        <w:t xml:space="preserve">Câu 41: </w:t>
      </w:r>
      <w:r w:rsidRPr="005952E1">
        <w:t>Tụ điện của mạch dao động lý tưởng LC có điện dung C = 2</w:t>
      </w:r>
      <w:r w:rsidRPr="005952E1">
        <w:rPr>
          <w:position w:val="-10"/>
        </w:rPr>
        <w:object w:dxaOrig="240" w:dyaOrig="260">
          <v:shape id="_x0000_i1043" type="#_x0000_t75" style="width:12pt;height:12.75pt" o:ole="">
            <v:imagedata r:id="rId50" o:title=""/>
          </v:shape>
          <o:OLEObject Type="Embed" ProgID="Equation.DSMT4" ShapeID="_x0000_i1043" DrawAspect="Content" ObjectID="_1447501139" r:id="rId51"/>
        </w:object>
      </w:r>
      <w:r w:rsidRPr="005952E1">
        <w:t>F , điện tích cực đại trên tụ điện là 4nC. Khi năng lượng điện trường gấp 3 lần năng lượng từ trường thì năng lượng từ trường trong cuộn cảm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3.10</w:t>
      </w:r>
      <w:r w:rsidRPr="005952E1">
        <w:rPr>
          <w:vertAlign w:val="superscript"/>
        </w:rPr>
        <w:t>-12</w:t>
      </w:r>
      <w:r w:rsidRPr="005952E1">
        <w:t xml:space="preserve"> J</w:t>
      </w:r>
      <w:r w:rsidRPr="005952E1">
        <w:tab/>
      </w:r>
      <w:r w:rsidRPr="005952E1">
        <w:rPr>
          <w:b/>
        </w:rPr>
        <w:t xml:space="preserve">B. </w:t>
      </w:r>
      <w:r w:rsidRPr="005952E1">
        <w:t>10</w:t>
      </w:r>
      <w:r w:rsidRPr="005952E1">
        <w:rPr>
          <w:vertAlign w:val="superscript"/>
        </w:rPr>
        <w:t>-12</w:t>
      </w:r>
      <w:r w:rsidRPr="005952E1">
        <w:t xml:space="preserve"> J</w:t>
      </w:r>
      <w:r w:rsidRPr="005952E1">
        <w:tab/>
      </w:r>
      <w:r w:rsidRPr="005952E1">
        <w:rPr>
          <w:b/>
        </w:rPr>
        <w:t xml:space="preserve">C. </w:t>
      </w:r>
      <w:r w:rsidRPr="005952E1">
        <w:t>2.10</w:t>
      </w:r>
      <w:r w:rsidRPr="005952E1">
        <w:rPr>
          <w:vertAlign w:val="superscript"/>
        </w:rPr>
        <w:t>-12</w:t>
      </w:r>
      <w:r w:rsidRPr="005952E1">
        <w:t xml:space="preserve"> J</w:t>
      </w:r>
      <w:r w:rsidRPr="005952E1">
        <w:tab/>
      </w:r>
      <w:r w:rsidRPr="005952E1">
        <w:rPr>
          <w:b/>
        </w:rPr>
        <w:t xml:space="preserve">D. </w:t>
      </w:r>
      <w:r w:rsidRPr="005952E1">
        <w:t>4.10</w:t>
      </w:r>
      <w:r w:rsidRPr="005952E1">
        <w:rPr>
          <w:vertAlign w:val="superscript"/>
        </w:rPr>
        <w:t>-12</w:t>
      </w:r>
      <w:r w:rsidRPr="005952E1">
        <w:t xml:space="preserve"> J</w:t>
      </w:r>
    </w:p>
    <w:p w:rsidR="007F020B" w:rsidRPr="005952E1" w:rsidRDefault="007F020B" w:rsidP="007F020B">
      <w:pPr>
        <w:spacing w:before="60"/>
        <w:jc w:val="both"/>
        <w:rPr>
          <w:lang w:val="fr-FR"/>
        </w:rPr>
      </w:pPr>
      <w:bookmarkStart w:id="0" w:name="LP_3620"/>
      <w:r w:rsidRPr="005952E1">
        <w:rPr>
          <w:b/>
          <w:lang w:val="fr-FR"/>
        </w:rPr>
        <w:t xml:space="preserve">Câu 42: </w:t>
      </w:r>
      <w:r w:rsidRPr="005952E1">
        <w:rPr>
          <w:lang w:val="fr-FR"/>
        </w:rPr>
        <w:t>Đoạn mạch điện AB không phân nhánh gồm điện trở thuần R = 30</w:t>
      </w:r>
      <w:r w:rsidRPr="005952E1">
        <w:rPr>
          <w:noProof/>
        </w:rPr>
        <w:drawing>
          <wp:inline distT="0" distB="0" distL="0" distR="0">
            <wp:extent cx="134620" cy="13462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rPr>
          <w:lang w:val="fr-FR"/>
        </w:rPr>
        <w:t xml:space="preserve">  , cuộn cảm thuần có cảm kháng Z</w:t>
      </w:r>
      <w:r w:rsidRPr="005952E1">
        <w:rPr>
          <w:vertAlign w:val="subscript"/>
          <w:lang w:val="fr-FR"/>
        </w:rPr>
        <w:t>L</w:t>
      </w:r>
      <w:r w:rsidRPr="005952E1">
        <w:rPr>
          <w:lang w:val="fr-FR"/>
        </w:rPr>
        <w:t xml:space="preserve"> = 40</w:t>
      </w:r>
      <w:r w:rsidRPr="005952E1">
        <w:rPr>
          <w:noProof/>
        </w:rPr>
        <w:drawing>
          <wp:inline distT="0" distB="0" distL="0" distR="0">
            <wp:extent cx="134620" cy="13462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rPr>
          <w:lang w:val="fr-FR"/>
        </w:rPr>
        <w:t xml:space="preserve"> và tụ điện có dung kháng Z</w:t>
      </w:r>
      <w:r w:rsidRPr="005952E1">
        <w:rPr>
          <w:vertAlign w:val="subscript"/>
          <w:lang w:val="fr-FR"/>
        </w:rPr>
        <w:t>C</w:t>
      </w:r>
      <w:r w:rsidRPr="005952E1">
        <w:rPr>
          <w:lang w:val="fr-FR"/>
        </w:rPr>
        <w:t xml:space="preserve"> . Cho dòng điện xoay chiều qua AB thì điện áp ở 2 đầu đoạn mạch RL lệch pha </w:t>
      </w:r>
      <w:r w:rsidRPr="005952E1">
        <w:sym w:font="Symbol" w:char="F070"/>
      </w:r>
      <w:r w:rsidRPr="005952E1">
        <w:rPr>
          <w:lang w:val="fr-FR"/>
        </w:rPr>
        <w:t>/2 so với điện áp ở 2 đầu mạch điện AB . Dung kháng của tụ điện là</w:t>
      </w:r>
      <w:bookmarkEnd w:id="0"/>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125</w:t>
      </w:r>
      <w:r w:rsidRPr="005952E1">
        <w:rPr>
          <w:noProof/>
        </w:rPr>
        <w:drawing>
          <wp:inline distT="0" distB="0" distL="0" distR="0">
            <wp:extent cx="134620" cy="13462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B. </w:t>
      </w:r>
      <w:r w:rsidRPr="005952E1">
        <w:rPr>
          <w:lang w:val="fr-FR"/>
        </w:rPr>
        <w:t>100</w:t>
      </w:r>
      <w:r w:rsidRPr="005952E1">
        <w:rPr>
          <w:noProof/>
        </w:rPr>
        <w:drawing>
          <wp:inline distT="0" distB="0" distL="0" distR="0">
            <wp:extent cx="134620" cy="134620"/>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C. </w:t>
      </w:r>
      <w:r w:rsidRPr="005952E1">
        <w:rPr>
          <w:lang w:val="fr-FR"/>
        </w:rPr>
        <w:t>200</w:t>
      </w:r>
      <w:r w:rsidRPr="005952E1">
        <w:rPr>
          <w:noProof/>
        </w:rPr>
        <w:drawing>
          <wp:inline distT="0" distB="0" distL="0" distR="0">
            <wp:extent cx="134620" cy="134620"/>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D. </w:t>
      </w:r>
      <w:r w:rsidRPr="005952E1">
        <w:rPr>
          <w:lang w:val="fr-FR"/>
        </w:rPr>
        <w:t>62,5</w:t>
      </w:r>
      <w:r w:rsidRPr="005952E1">
        <w:rPr>
          <w:noProof/>
        </w:rPr>
        <w:drawing>
          <wp:inline distT="0" distB="0" distL="0" distR="0">
            <wp:extent cx="134620" cy="134620"/>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p>
    <w:p w:rsidR="007F020B" w:rsidRPr="005952E1" w:rsidRDefault="007F020B" w:rsidP="007F020B">
      <w:pPr>
        <w:spacing w:before="60"/>
        <w:jc w:val="both"/>
      </w:pPr>
      <w:r w:rsidRPr="005952E1">
        <w:rPr>
          <w:b/>
        </w:rPr>
        <w:t xml:space="preserve">Câu 43: </w:t>
      </w:r>
      <w:r w:rsidRPr="005952E1">
        <w:t>Một con lắc lò xo treo thẳng đứng tại nơi có g = 10m/s</w:t>
      </w:r>
      <w:r w:rsidRPr="005952E1">
        <w:rPr>
          <w:vertAlign w:val="superscript"/>
        </w:rPr>
        <w:t>2</w:t>
      </w:r>
      <w:r w:rsidRPr="005952E1">
        <w:t xml:space="preserve"> , vật có m = 250g. Từ vị trí cân bằng kéo vật hướng xuống theo phương thẳng đứng để lò xo dãn 6,5cm rồi thả nhẹ , vật dao động điều hòa có cơ năng bằng 80mJ . Biên độ dao động của vật là</w:t>
      </w:r>
    </w:p>
    <w:p w:rsidR="007F020B" w:rsidRPr="005952E1" w:rsidRDefault="007F020B" w:rsidP="007F020B">
      <w:pPr>
        <w:tabs>
          <w:tab w:val="left" w:pos="2708"/>
          <w:tab w:val="left" w:pos="5138"/>
          <w:tab w:val="left" w:pos="7569"/>
        </w:tabs>
        <w:ind w:firstLine="283"/>
      </w:pPr>
      <w:r w:rsidRPr="005952E1">
        <w:rPr>
          <w:b/>
        </w:rPr>
        <w:t xml:space="preserve">A. </w:t>
      </w:r>
      <w:r w:rsidRPr="005952E1">
        <w:t>4cm</w:t>
      </w:r>
      <w:r w:rsidRPr="005952E1">
        <w:tab/>
      </w:r>
      <w:r w:rsidRPr="005952E1">
        <w:rPr>
          <w:b/>
        </w:rPr>
        <w:t xml:space="preserve">B. </w:t>
      </w:r>
      <w:r w:rsidRPr="005952E1">
        <w:t>6,5cm</w:t>
      </w:r>
      <w:r w:rsidRPr="005952E1">
        <w:tab/>
      </w:r>
      <w:r w:rsidRPr="005952E1">
        <w:rPr>
          <w:b/>
        </w:rPr>
        <w:t xml:space="preserve">C. </w:t>
      </w:r>
      <w:r w:rsidRPr="005952E1">
        <w:t>2cm</w:t>
      </w:r>
      <w:r w:rsidRPr="005952E1">
        <w:tab/>
      </w:r>
      <w:r w:rsidRPr="005952E1">
        <w:rPr>
          <w:b/>
        </w:rPr>
        <w:t xml:space="preserve">D. </w:t>
      </w:r>
      <w:r w:rsidRPr="005952E1">
        <w:t>5cm</w:t>
      </w:r>
    </w:p>
    <w:p w:rsidR="007F020B" w:rsidRPr="005952E1" w:rsidRDefault="007F020B" w:rsidP="007F020B">
      <w:pPr>
        <w:spacing w:before="60"/>
        <w:jc w:val="both"/>
      </w:pPr>
      <w:r w:rsidRPr="005952E1">
        <w:rPr>
          <w:b/>
        </w:rPr>
        <w:t xml:space="preserve">Câu 44: </w:t>
      </w:r>
      <w:r w:rsidRPr="005952E1">
        <w:t>Trên</w:t>
      </w:r>
      <w:r w:rsidRPr="005952E1">
        <w:rPr>
          <w:spacing w:val="11"/>
        </w:rPr>
        <w:t xml:space="preserve"> </w:t>
      </w:r>
      <w:r w:rsidRPr="005952E1">
        <w:rPr>
          <w:spacing w:val="-1"/>
        </w:rPr>
        <w:t>m</w:t>
      </w:r>
      <w:r w:rsidRPr="005952E1">
        <w:t>ột</w:t>
      </w:r>
      <w:r w:rsidRPr="005952E1">
        <w:rPr>
          <w:spacing w:val="11"/>
        </w:rPr>
        <w:t xml:space="preserve"> </w:t>
      </w:r>
      <w:r w:rsidRPr="005952E1">
        <w:t>sợi</w:t>
      </w:r>
      <w:r w:rsidRPr="005952E1">
        <w:rPr>
          <w:spacing w:val="11"/>
        </w:rPr>
        <w:t xml:space="preserve"> </w:t>
      </w:r>
      <w:r w:rsidRPr="005952E1">
        <w:t>dây</w:t>
      </w:r>
      <w:r w:rsidRPr="005952E1">
        <w:rPr>
          <w:spacing w:val="11"/>
        </w:rPr>
        <w:t xml:space="preserve"> </w:t>
      </w:r>
      <w:r w:rsidRPr="005952E1">
        <w:t>có</w:t>
      </w:r>
      <w:r w:rsidRPr="005952E1">
        <w:rPr>
          <w:spacing w:val="11"/>
        </w:rPr>
        <w:t xml:space="preserve"> </w:t>
      </w:r>
      <w:r w:rsidRPr="005952E1">
        <w:t>sóng</w:t>
      </w:r>
      <w:r w:rsidRPr="005952E1">
        <w:rPr>
          <w:spacing w:val="11"/>
        </w:rPr>
        <w:t xml:space="preserve"> </w:t>
      </w:r>
      <w:r w:rsidRPr="005952E1">
        <w:t>dừng</w:t>
      </w:r>
      <w:r w:rsidRPr="005952E1">
        <w:rPr>
          <w:spacing w:val="11"/>
        </w:rPr>
        <w:t xml:space="preserve"> </w:t>
      </w:r>
      <w:r w:rsidRPr="005952E1">
        <w:t>với</w:t>
      </w:r>
      <w:r w:rsidRPr="005952E1">
        <w:rPr>
          <w:spacing w:val="12"/>
        </w:rPr>
        <w:t xml:space="preserve"> </w:t>
      </w:r>
      <w:r w:rsidRPr="005952E1">
        <w:t>biên</w:t>
      </w:r>
      <w:r w:rsidRPr="005952E1">
        <w:rPr>
          <w:spacing w:val="11"/>
        </w:rPr>
        <w:t xml:space="preserve"> </w:t>
      </w:r>
      <w:r w:rsidRPr="005952E1">
        <w:t>độ</w:t>
      </w:r>
      <w:r w:rsidRPr="005952E1">
        <w:rPr>
          <w:spacing w:val="11"/>
        </w:rPr>
        <w:t xml:space="preserve"> </w:t>
      </w:r>
      <w:r w:rsidRPr="005952E1">
        <w:t>của</w:t>
      </w:r>
      <w:r w:rsidRPr="005952E1">
        <w:rPr>
          <w:spacing w:val="11"/>
        </w:rPr>
        <w:t xml:space="preserve"> </w:t>
      </w:r>
      <w:r w:rsidRPr="005952E1">
        <w:t>bụng</w:t>
      </w:r>
      <w:r w:rsidRPr="005952E1">
        <w:rPr>
          <w:spacing w:val="11"/>
        </w:rPr>
        <w:t xml:space="preserve"> </w:t>
      </w:r>
      <w:r w:rsidRPr="005952E1">
        <w:t>sóng</w:t>
      </w:r>
      <w:r w:rsidRPr="005952E1">
        <w:rPr>
          <w:spacing w:val="11"/>
        </w:rPr>
        <w:t xml:space="preserve"> </w:t>
      </w:r>
      <w:r w:rsidRPr="005952E1">
        <w:t>là</w:t>
      </w:r>
      <w:r w:rsidRPr="005952E1">
        <w:rPr>
          <w:spacing w:val="11"/>
        </w:rPr>
        <w:t xml:space="preserve"> </w:t>
      </w:r>
      <w:r w:rsidRPr="005952E1">
        <w:t>2cm , bước sóng bằng 4cm</w:t>
      </w:r>
      <w:r w:rsidRPr="005952E1">
        <w:rPr>
          <w:spacing w:val="11"/>
        </w:rPr>
        <w:t xml:space="preserve"> </w:t>
      </w:r>
      <w:r w:rsidRPr="005952E1">
        <w:t>Tại</w:t>
      </w:r>
      <w:r w:rsidRPr="005952E1">
        <w:rPr>
          <w:spacing w:val="11"/>
        </w:rPr>
        <w:t xml:space="preserve"> một </w:t>
      </w:r>
      <w:r w:rsidRPr="005952E1">
        <w:t>đ</w:t>
      </w:r>
      <w:r w:rsidRPr="005952E1">
        <w:rPr>
          <w:spacing w:val="1"/>
        </w:rPr>
        <w:t>i</w:t>
      </w:r>
      <w:r w:rsidRPr="005952E1">
        <w:rPr>
          <w:spacing w:val="-1"/>
        </w:rPr>
        <w:t>ể</w:t>
      </w:r>
      <w:r w:rsidRPr="005952E1">
        <w:t>m</w:t>
      </w:r>
      <w:r w:rsidRPr="005952E1">
        <w:rPr>
          <w:spacing w:val="11"/>
        </w:rPr>
        <w:t xml:space="preserve"> </w:t>
      </w:r>
      <w:r w:rsidRPr="005952E1">
        <w:t xml:space="preserve">trên sợi dây cách </w:t>
      </w:r>
      <w:r w:rsidRPr="005952E1">
        <w:rPr>
          <w:spacing w:val="-1"/>
        </w:rPr>
        <w:t>b</w:t>
      </w:r>
      <w:r w:rsidRPr="005952E1">
        <w:t xml:space="preserve">ụng sóng </w:t>
      </w:r>
      <w:r w:rsidRPr="005952E1">
        <w:rPr>
          <w:spacing w:val="-1"/>
        </w:rPr>
        <w:t>1cm</w:t>
      </w:r>
      <w:r w:rsidRPr="005952E1">
        <w:t xml:space="preserve"> có biên độ dao động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0,5cm</w:t>
      </w:r>
      <w:r w:rsidRPr="005952E1">
        <w:tab/>
      </w:r>
      <w:r w:rsidRPr="005952E1">
        <w:rPr>
          <w:b/>
        </w:rPr>
        <w:t xml:space="preserve">B. </w:t>
      </w:r>
      <w:r w:rsidRPr="005952E1">
        <w:t>0</w:t>
      </w:r>
      <w:r w:rsidRPr="005952E1">
        <w:tab/>
      </w:r>
      <w:r w:rsidRPr="005952E1">
        <w:rPr>
          <w:b/>
        </w:rPr>
        <w:t xml:space="preserve">C. </w:t>
      </w:r>
      <w:r w:rsidRPr="005952E1">
        <w:t>1cm</w:t>
      </w:r>
      <w:r w:rsidRPr="005952E1">
        <w:tab/>
      </w:r>
      <w:r w:rsidRPr="005952E1">
        <w:rPr>
          <w:b/>
        </w:rPr>
        <w:t xml:space="preserve">D. </w:t>
      </w:r>
      <w:r w:rsidRPr="005952E1">
        <w:t>2cm</w:t>
      </w:r>
    </w:p>
    <w:p w:rsidR="007F020B" w:rsidRPr="005952E1" w:rsidRDefault="007F020B" w:rsidP="007F020B">
      <w:pPr>
        <w:spacing w:before="60"/>
        <w:jc w:val="both"/>
      </w:pPr>
      <w:r w:rsidRPr="005952E1">
        <w:rPr>
          <w:b/>
          <w:lang w:val="fr-FR"/>
        </w:rPr>
        <w:t xml:space="preserve">Câu 45: </w:t>
      </w:r>
      <w:r w:rsidRPr="005952E1">
        <w:rPr>
          <w:lang w:val="fr-FR"/>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5952E1">
        <w:rPr>
          <w:vertAlign w:val="subscript"/>
          <w:lang w:val="fr-FR"/>
        </w:rPr>
        <w:t xml:space="preserve">L </w:t>
      </w:r>
      <w:r w:rsidRPr="005952E1">
        <w:rPr>
          <w:lang w:val="fr-FR"/>
        </w:rPr>
        <w:t>, U</w:t>
      </w:r>
      <w:r w:rsidRPr="005952E1">
        <w:rPr>
          <w:vertAlign w:val="subscript"/>
          <w:lang w:val="fr-FR"/>
        </w:rPr>
        <w:t>R</w:t>
      </w:r>
      <w:r w:rsidRPr="005952E1">
        <w:rPr>
          <w:lang w:val="fr-FR"/>
        </w:rPr>
        <w:t xml:space="preserve"> và U</w:t>
      </w:r>
      <w:r w:rsidRPr="005952E1">
        <w:rPr>
          <w:vertAlign w:val="subscript"/>
          <w:lang w:val="fr-FR"/>
        </w:rPr>
        <w:t>C</w:t>
      </w:r>
      <w:r w:rsidRPr="005952E1">
        <w:rPr>
          <w:lang w:val="fr-FR"/>
        </w:rPr>
        <w:t xml:space="preserve"> lần lượt là các điện áp hiệu dụng giữa hai đầu mỗi phần tử. Biết điện áp giữa hai đầu đoạn mạch AB lệch pha </w:t>
      </w:r>
      <w:r w:rsidRPr="005952E1">
        <w:t>π</w:t>
      </w:r>
      <w:r w:rsidRPr="005952E1">
        <w:rPr>
          <w:lang w:val="fr-FR"/>
        </w:rPr>
        <w:t xml:space="preserve">/2 so với điện áp giữa hai đầu đoạn mạch RL . </w:t>
      </w:r>
      <w:r w:rsidRPr="005952E1">
        <w:t>Hệ thức nào dưới đây đúng?</w:t>
      </w:r>
    </w:p>
    <w:p w:rsidR="007F020B" w:rsidRPr="005952E1" w:rsidRDefault="007F020B" w:rsidP="007F020B">
      <w:pPr>
        <w:tabs>
          <w:tab w:val="left" w:pos="2708"/>
          <w:tab w:val="left" w:pos="5138"/>
          <w:tab w:val="left" w:pos="7569"/>
        </w:tabs>
        <w:ind w:firstLine="283"/>
      </w:pPr>
      <w:r w:rsidRPr="005952E1">
        <w:rPr>
          <w:b/>
        </w:rPr>
        <w:t xml:space="preserve">A. </w:t>
      </w:r>
      <w:r w:rsidRPr="005952E1">
        <w:rPr>
          <w:position w:val="-10"/>
        </w:rPr>
        <w:object w:dxaOrig="1820" w:dyaOrig="360">
          <v:shape id="_x0000_i1044" type="#_x0000_t75" style="width:90pt;height:18pt" o:ole="">
            <v:imagedata r:id="rId53" o:title=""/>
          </v:shape>
          <o:OLEObject Type="Embed" ProgID="Equation.DSMT4" ShapeID="_x0000_i1044" DrawAspect="Content" ObjectID="_1447501140" r:id="rId54"/>
        </w:object>
      </w:r>
      <w:r w:rsidRPr="005952E1">
        <w:tab/>
      </w:r>
      <w:r w:rsidRPr="005952E1">
        <w:rPr>
          <w:b/>
        </w:rPr>
        <w:t xml:space="preserve">B. </w:t>
      </w:r>
      <w:r w:rsidRPr="005952E1">
        <w:rPr>
          <w:position w:val="-10"/>
        </w:rPr>
        <w:object w:dxaOrig="1820" w:dyaOrig="360">
          <v:shape id="_x0000_i1045" type="#_x0000_t75" style="width:90pt;height:18pt" o:ole="">
            <v:imagedata r:id="rId55" o:title=""/>
          </v:shape>
          <o:OLEObject Type="Embed" ProgID="Equation.DSMT4" ShapeID="_x0000_i1045" DrawAspect="Content" ObjectID="_1447501141" r:id="rId56"/>
        </w:object>
      </w:r>
      <w:r w:rsidRPr="005952E1">
        <w:tab/>
      </w:r>
      <w:r w:rsidRPr="005952E1">
        <w:rPr>
          <w:b/>
        </w:rPr>
        <w:t xml:space="preserve">C. </w:t>
      </w:r>
      <w:r w:rsidRPr="005952E1">
        <w:rPr>
          <w:position w:val="-10"/>
        </w:rPr>
        <w:object w:dxaOrig="1820" w:dyaOrig="360">
          <v:shape id="_x0000_i1046" type="#_x0000_t75" style="width:90pt;height:18pt" o:ole="">
            <v:imagedata r:id="rId57" o:title=""/>
          </v:shape>
          <o:OLEObject Type="Embed" ProgID="Equation.DSMT4" ShapeID="_x0000_i1046" DrawAspect="Content" ObjectID="_1447501142" r:id="rId58"/>
        </w:object>
      </w:r>
      <w:r w:rsidRPr="005952E1">
        <w:tab/>
      </w:r>
      <w:r w:rsidRPr="005952E1">
        <w:rPr>
          <w:b/>
        </w:rPr>
        <w:t xml:space="preserve">D. </w:t>
      </w:r>
      <w:r w:rsidRPr="005952E1">
        <w:rPr>
          <w:position w:val="-10"/>
        </w:rPr>
        <w:object w:dxaOrig="1820" w:dyaOrig="360">
          <v:shape id="_x0000_i1047" type="#_x0000_t75" style="width:90pt;height:18pt" o:ole="">
            <v:imagedata r:id="rId59" o:title=""/>
          </v:shape>
          <o:OLEObject Type="Embed" ProgID="Equation.DSMT4" ShapeID="_x0000_i1047" DrawAspect="Content" ObjectID="_1447501143" r:id="rId60"/>
        </w:object>
      </w:r>
    </w:p>
    <w:p w:rsidR="007F020B" w:rsidRPr="005952E1" w:rsidRDefault="007F020B" w:rsidP="007F020B">
      <w:pPr>
        <w:spacing w:before="60"/>
        <w:jc w:val="both"/>
      </w:pPr>
      <w:r w:rsidRPr="005952E1">
        <w:rPr>
          <w:b/>
        </w:rPr>
        <w:t xml:space="preserve">Câu 46: </w:t>
      </w:r>
      <w:r w:rsidRPr="005952E1">
        <w:t>Trên mặt chất lỏng có hai nguồn sóng kết hợp giống nhau A và B dao động với tần số 50 Hz, tạo ra hai sóng truyền đi trên mặt chất lỏng với tốc độ 2 m/s, hai sóng này giao thoa với nhau. Xét điểm M trên mặt chất lỏng cách A và B lần lượt 32 cm và 55 cm. Số vân cực tiểu có trong khoảng giữa M và trung trực của AB là</w:t>
      </w:r>
    </w:p>
    <w:p w:rsidR="007F020B" w:rsidRPr="005952E1" w:rsidRDefault="007F020B" w:rsidP="007F020B">
      <w:pPr>
        <w:tabs>
          <w:tab w:val="left" w:pos="2708"/>
          <w:tab w:val="left" w:pos="5138"/>
          <w:tab w:val="left" w:pos="7569"/>
        </w:tabs>
        <w:ind w:firstLine="283"/>
      </w:pPr>
      <w:r w:rsidRPr="005952E1">
        <w:rPr>
          <w:b/>
        </w:rPr>
        <w:t xml:space="preserve">A. </w:t>
      </w:r>
      <w:r w:rsidRPr="005952E1">
        <w:t>4 vân.</w:t>
      </w:r>
      <w:r w:rsidRPr="005952E1">
        <w:tab/>
      </w:r>
      <w:r w:rsidRPr="005952E1">
        <w:rPr>
          <w:b/>
        </w:rPr>
        <w:t xml:space="preserve">B. </w:t>
      </w:r>
      <w:r w:rsidRPr="005952E1">
        <w:t>5 vân.</w:t>
      </w:r>
      <w:r w:rsidRPr="005952E1">
        <w:tab/>
      </w:r>
      <w:r w:rsidRPr="005952E1">
        <w:rPr>
          <w:b/>
        </w:rPr>
        <w:t xml:space="preserve">C. </w:t>
      </w:r>
      <w:r w:rsidRPr="005952E1">
        <w:t>6 vân.</w:t>
      </w:r>
      <w:r w:rsidRPr="005952E1">
        <w:tab/>
      </w:r>
      <w:r w:rsidRPr="005952E1">
        <w:rPr>
          <w:b/>
        </w:rPr>
        <w:t xml:space="preserve">D. </w:t>
      </w:r>
      <w:r w:rsidRPr="005952E1">
        <w:t>7 vân.</w:t>
      </w:r>
    </w:p>
    <w:p w:rsidR="007F020B" w:rsidRPr="005952E1" w:rsidRDefault="007F020B" w:rsidP="007F020B">
      <w:pPr>
        <w:spacing w:before="60"/>
        <w:jc w:val="both"/>
      </w:pPr>
      <w:bookmarkStart w:id="1" w:name="LP_3621"/>
      <w:r w:rsidRPr="005952E1">
        <w:rPr>
          <w:b/>
        </w:rPr>
        <w:t xml:space="preserve">Câu 47: </w:t>
      </w:r>
      <w:r w:rsidRPr="005952E1">
        <w:t xml:space="preserve">Một đoạn mạch xoay chiều không phân nhánh gồm trở thuần R, cuộn dây (L,r) và tụ C - Biết R = 90 </w:t>
      </w:r>
      <w:r w:rsidRPr="005952E1">
        <w:sym w:font="Symbol" w:char="F057"/>
      </w:r>
      <w:r w:rsidRPr="005952E1">
        <w:t xml:space="preserve">, r = 10 </w:t>
      </w:r>
      <w:r w:rsidRPr="005952E1">
        <w:sym w:font="Symbol" w:char="F057"/>
      </w:r>
      <w:r w:rsidRPr="005952E1">
        <w:t xml:space="preserve"> và hiệu điện thế giữa hai đầu đoạn mạch có giá trị hiệu dụng U = 200 V, có </w:t>
      </w:r>
      <w:r w:rsidRPr="005952E1">
        <w:lastRenderedPageBreak/>
        <w:t>tần số f thay đổi được. Thay đổi f để  điện áp hiệu dụng giữa hai đầu điện trở R có giá trị cực đại. Giá trị cực đại đó bằng:</w:t>
      </w:r>
      <w:bookmarkEnd w:id="1"/>
    </w:p>
    <w:p w:rsidR="007F020B" w:rsidRPr="005952E1" w:rsidRDefault="007F020B" w:rsidP="007F020B">
      <w:pPr>
        <w:tabs>
          <w:tab w:val="left" w:pos="2708"/>
          <w:tab w:val="left" w:pos="5138"/>
          <w:tab w:val="left" w:pos="7569"/>
        </w:tabs>
        <w:ind w:firstLine="283"/>
      </w:pPr>
      <w:r w:rsidRPr="005952E1">
        <w:rPr>
          <w:b/>
        </w:rPr>
        <w:t xml:space="preserve">A. </w:t>
      </w:r>
      <w:r w:rsidRPr="005952E1">
        <w:t>180 V</w:t>
      </w:r>
      <w:r w:rsidRPr="005952E1">
        <w:tab/>
      </w:r>
      <w:r w:rsidRPr="005952E1">
        <w:rPr>
          <w:b/>
        </w:rPr>
        <w:t xml:space="preserve">B. </w:t>
      </w:r>
      <w:r w:rsidRPr="005952E1">
        <w:t>200 V</w:t>
      </w:r>
      <w:r w:rsidRPr="005952E1">
        <w:tab/>
      </w:r>
      <w:r w:rsidRPr="005952E1">
        <w:rPr>
          <w:b/>
        </w:rPr>
        <w:t xml:space="preserve">C. </w:t>
      </w:r>
      <w:r w:rsidRPr="005952E1">
        <w:t>90 V</w:t>
      </w:r>
      <w:r w:rsidRPr="005952E1">
        <w:tab/>
      </w:r>
      <w:r w:rsidRPr="005952E1">
        <w:rPr>
          <w:b/>
        </w:rPr>
        <w:t xml:space="preserve">D. </w:t>
      </w:r>
      <w:r w:rsidRPr="005952E1">
        <w:t>100 V</w:t>
      </w:r>
    </w:p>
    <w:p w:rsidR="007F020B" w:rsidRPr="005952E1" w:rsidRDefault="007F020B" w:rsidP="007F020B">
      <w:pPr>
        <w:spacing w:before="60"/>
        <w:jc w:val="both"/>
      </w:pPr>
      <w:bookmarkStart w:id="2" w:name="LP_779"/>
      <w:r w:rsidRPr="005952E1">
        <w:rPr>
          <w:b/>
        </w:rPr>
        <w:t xml:space="preserve">Câu 48: </w:t>
      </w:r>
      <w:r w:rsidRPr="005952E1">
        <w:t>Một con lắc lò xo gồm lò xo có độ cứng k  , vật có khối lượng m = 100g dao động điều hòa theo phương ngang với phương trình x = 8cos</w:t>
      </w:r>
      <w:r w:rsidRPr="005952E1">
        <w:sym w:font="Symbol" w:char="F077"/>
      </w:r>
      <w:r w:rsidRPr="005952E1">
        <w:t>t (cm) . Thời gian ngắn nhất khi vật chuyển động từ điểm M có li độ 4</w:t>
      </w:r>
      <w:r w:rsidRPr="005952E1">
        <w:rPr>
          <w:position w:val="-6"/>
        </w:rPr>
        <w:object w:dxaOrig="380" w:dyaOrig="340">
          <v:shape id="_x0000_i1048" type="#_x0000_t75" style="width:18.75pt;height:17.25pt" o:ole="">
            <v:imagedata r:id="rId61" o:title=""/>
          </v:shape>
          <o:OLEObject Type="Embed" ProgID="Equation.DSMT4" ShapeID="_x0000_i1048" DrawAspect="Content" ObjectID="_1447501144" r:id="rId62"/>
        </w:object>
      </w:r>
      <w:r w:rsidRPr="005952E1">
        <w:t>cm đến điểm N có li độ - 4</w:t>
      </w:r>
      <w:r w:rsidRPr="005952E1">
        <w:rPr>
          <w:position w:val="-6"/>
        </w:rPr>
        <w:object w:dxaOrig="380" w:dyaOrig="340">
          <v:shape id="_x0000_i1049" type="#_x0000_t75" style="width:18.75pt;height:17.25pt" o:ole="">
            <v:imagedata r:id="rId61" o:title=""/>
          </v:shape>
          <o:OLEObject Type="Embed" ProgID="Equation.DSMT4" ShapeID="_x0000_i1049" DrawAspect="Content" ObjectID="_1447501145" r:id="rId63"/>
        </w:object>
      </w:r>
      <w:r w:rsidRPr="005952E1">
        <w:t xml:space="preserve">cm là 0,05s .Lấy </w:t>
      </w:r>
      <w:r w:rsidRPr="005952E1">
        <w:sym w:font="Symbol" w:char="F070"/>
      </w:r>
      <w:r w:rsidRPr="005952E1">
        <w:rPr>
          <w:vertAlign w:val="superscript"/>
        </w:rPr>
        <w:t xml:space="preserve">2 </w:t>
      </w:r>
      <w:r w:rsidRPr="005952E1">
        <w:t>=10</w:t>
      </w:r>
      <w:r w:rsidRPr="005952E1">
        <w:rPr>
          <w:vertAlign w:val="superscript"/>
        </w:rPr>
        <w:t xml:space="preserve"> . </w:t>
      </w:r>
      <w:r w:rsidRPr="005952E1">
        <w:t>Độ cứng k của lò xo bằng</w:t>
      </w:r>
      <w:bookmarkEnd w:id="2"/>
    </w:p>
    <w:p w:rsidR="007F020B" w:rsidRPr="005952E1" w:rsidRDefault="007F020B" w:rsidP="007F020B">
      <w:pPr>
        <w:tabs>
          <w:tab w:val="left" w:pos="2708"/>
          <w:tab w:val="left" w:pos="5138"/>
          <w:tab w:val="left" w:pos="7569"/>
        </w:tabs>
        <w:ind w:firstLine="283"/>
      </w:pPr>
      <w:r w:rsidRPr="005952E1">
        <w:rPr>
          <w:b/>
        </w:rPr>
        <w:t xml:space="preserve">A. </w:t>
      </w:r>
      <w:r w:rsidRPr="005952E1">
        <w:t>50N/m</w:t>
      </w:r>
      <w:r w:rsidRPr="005952E1">
        <w:tab/>
      </w:r>
      <w:r w:rsidRPr="005952E1">
        <w:rPr>
          <w:b/>
        </w:rPr>
        <w:t xml:space="preserve">B. </w:t>
      </w:r>
      <w:r w:rsidRPr="005952E1">
        <w:t>100N/m</w:t>
      </w:r>
      <w:r w:rsidRPr="005952E1">
        <w:tab/>
      </w:r>
      <w:r w:rsidRPr="005952E1">
        <w:rPr>
          <w:b/>
        </w:rPr>
        <w:t xml:space="preserve">C. </w:t>
      </w:r>
      <w:r w:rsidRPr="005952E1">
        <w:t>200N/m</w:t>
      </w:r>
      <w:r w:rsidRPr="005952E1">
        <w:tab/>
      </w:r>
      <w:r w:rsidRPr="005952E1">
        <w:rPr>
          <w:b/>
        </w:rPr>
        <w:t xml:space="preserve">D. </w:t>
      </w:r>
      <w:r w:rsidRPr="005952E1">
        <w:t>150N/m</w:t>
      </w:r>
    </w:p>
    <w:p w:rsidR="007F020B" w:rsidRPr="005952E1" w:rsidRDefault="007F020B" w:rsidP="007F020B">
      <w:pPr>
        <w:ind w:firstLine="283"/>
        <w:jc w:val="both"/>
      </w:pPr>
    </w:p>
    <w:p w:rsidR="007F020B" w:rsidRPr="005952E1" w:rsidRDefault="007F020B" w:rsidP="007F020B">
      <w:pPr>
        <w:rPr>
          <w:sz w:val="16"/>
          <w:szCs w:val="16"/>
        </w:rPr>
      </w:pPr>
      <w:r w:rsidRPr="005952E1">
        <w:rPr>
          <w:sz w:val="16"/>
          <w:szCs w:val="16"/>
        </w:rPr>
        <w:t>-----------------------------------------------</w:t>
      </w:r>
    </w:p>
    <w:p w:rsidR="007F020B" w:rsidRPr="005952E1" w:rsidRDefault="007F020B" w:rsidP="007F020B">
      <w:pPr>
        <w:jc w:val="center"/>
      </w:pPr>
      <w:r w:rsidRPr="005952E1">
        <w:t>----------- HẾT ----------</w:t>
      </w:r>
    </w:p>
    <w:p w:rsidR="007F020B" w:rsidRDefault="007F020B"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p w:rsidR="003033FA" w:rsidRDefault="003033FA" w:rsidP="007F020B"/>
    <w:tbl>
      <w:tblPr>
        <w:tblW w:w="9909" w:type="dxa"/>
        <w:tblLook w:val="01E0"/>
      </w:tblPr>
      <w:tblGrid>
        <w:gridCol w:w="3085"/>
        <w:gridCol w:w="6824"/>
      </w:tblGrid>
      <w:tr w:rsidR="00D95741" w:rsidRPr="005952E1" w:rsidTr="00551026">
        <w:trPr>
          <w:trHeight w:val="1418"/>
        </w:trPr>
        <w:tc>
          <w:tcPr>
            <w:tcW w:w="3085" w:type="dxa"/>
            <w:vAlign w:val="center"/>
            <w:hideMark/>
          </w:tcPr>
          <w:p w:rsidR="00D95741" w:rsidRPr="005952E1" w:rsidRDefault="00D95741" w:rsidP="00551026">
            <w:pPr>
              <w:widowControl w:val="0"/>
              <w:autoSpaceDE w:val="0"/>
              <w:autoSpaceDN w:val="0"/>
              <w:adjustRightInd w:val="0"/>
              <w:jc w:val="center"/>
            </w:pPr>
            <w:r w:rsidRPr="005952E1">
              <w:lastRenderedPageBreak/>
              <w:t>Trường TH,THCS và THPT</w:t>
            </w:r>
          </w:p>
          <w:p w:rsidR="00D95741" w:rsidRPr="005952E1" w:rsidRDefault="00D95741" w:rsidP="00551026">
            <w:pPr>
              <w:widowControl w:val="0"/>
              <w:autoSpaceDE w:val="0"/>
              <w:autoSpaceDN w:val="0"/>
              <w:adjustRightInd w:val="0"/>
              <w:jc w:val="center"/>
            </w:pPr>
            <w:r w:rsidRPr="005952E1">
              <w:rPr>
                <w:b/>
              </w:rPr>
              <w:t>TRƯƠNG VĨNH KÝ</w:t>
            </w:r>
          </w:p>
        </w:tc>
        <w:tc>
          <w:tcPr>
            <w:tcW w:w="6824" w:type="dxa"/>
            <w:vAlign w:val="center"/>
            <w:hideMark/>
          </w:tcPr>
          <w:p w:rsidR="00D95741" w:rsidRPr="005952E1" w:rsidRDefault="00D95741" w:rsidP="00551026">
            <w:pPr>
              <w:widowControl w:val="0"/>
              <w:autoSpaceDE w:val="0"/>
              <w:autoSpaceDN w:val="0"/>
              <w:adjustRightInd w:val="0"/>
              <w:jc w:val="center"/>
              <w:rPr>
                <w:b/>
                <w:bCs/>
                <w:sz w:val="32"/>
                <w:szCs w:val="32"/>
              </w:rPr>
            </w:pPr>
            <w:r w:rsidRPr="005952E1">
              <w:rPr>
                <w:b/>
                <w:bCs/>
                <w:sz w:val="32"/>
                <w:szCs w:val="32"/>
              </w:rPr>
              <w:t>ĐỀ KIỂM TRA HỌC KỲ I (2013 – 2014)</w:t>
            </w:r>
          </w:p>
          <w:p w:rsidR="00D95741" w:rsidRPr="005952E1" w:rsidRDefault="00D95741" w:rsidP="00551026">
            <w:pPr>
              <w:widowControl w:val="0"/>
              <w:autoSpaceDE w:val="0"/>
              <w:autoSpaceDN w:val="0"/>
              <w:adjustRightInd w:val="0"/>
              <w:jc w:val="center"/>
              <w:rPr>
                <w:b/>
                <w:bCs/>
                <w:iCs/>
              </w:rPr>
            </w:pPr>
            <w:r w:rsidRPr="005952E1">
              <w:rPr>
                <w:b/>
                <w:bCs/>
                <w:iCs/>
                <w:sz w:val="32"/>
                <w:szCs w:val="32"/>
              </w:rPr>
              <w:t>Ngày: 12/12/2013</w:t>
            </w:r>
          </w:p>
        </w:tc>
      </w:tr>
    </w:tbl>
    <w:p w:rsidR="007F020B" w:rsidRPr="005952E1" w:rsidRDefault="007F020B" w:rsidP="007F020B">
      <w:pPr>
        <w:tabs>
          <w:tab w:val="left" w:pos="606"/>
          <w:tab w:val="center" w:pos="4646"/>
          <w:tab w:val="right" w:pos="9292"/>
        </w:tabs>
        <w:rPr>
          <w:b/>
          <w:bCs/>
          <w:sz w:val="36"/>
          <w:szCs w:val="36"/>
        </w:rPr>
      </w:pPr>
      <w:r w:rsidRPr="005952E1">
        <w:rPr>
          <w:b/>
          <w:bCs/>
          <w:sz w:val="36"/>
          <w:szCs w:val="36"/>
        </w:rPr>
        <w:t>MÔN: VẬT LÝ</w:t>
      </w:r>
      <w:r w:rsidRPr="005952E1">
        <w:rPr>
          <w:b/>
          <w:bCs/>
          <w:sz w:val="36"/>
          <w:szCs w:val="36"/>
        </w:rPr>
        <w:tab/>
        <w:t xml:space="preserve">KHỐI :12  </w:t>
      </w:r>
      <w:r w:rsidRPr="005952E1">
        <w:rPr>
          <w:b/>
          <w:bCs/>
          <w:sz w:val="36"/>
          <w:szCs w:val="36"/>
        </w:rPr>
        <w:tab/>
        <w:t>THỜI GIAN:60 phút</w:t>
      </w:r>
      <w:r w:rsidRPr="005952E1">
        <w:rPr>
          <w:b/>
          <w:sz w:val="36"/>
          <w:szCs w:val="36"/>
        </w:rPr>
        <w:t xml:space="preserve">   </w:t>
      </w:r>
      <w:r w:rsidRPr="005952E1">
        <w:rPr>
          <w:b/>
          <w:i/>
          <w:sz w:val="36"/>
          <w:szCs w:val="36"/>
        </w:rPr>
        <w:t xml:space="preserve">  </w:t>
      </w:r>
    </w:p>
    <w:p w:rsidR="007F020B" w:rsidRPr="005952E1" w:rsidRDefault="007F020B" w:rsidP="007F020B">
      <w:pPr>
        <w:tabs>
          <w:tab w:val="left" w:pos="606"/>
          <w:tab w:val="center" w:pos="4646"/>
          <w:tab w:val="right" w:pos="9292"/>
        </w:tabs>
        <w:rPr>
          <w:b/>
          <w:i/>
          <w:sz w:val="36"/>
          <w:szCs w:val="36"/>
        </w:rPr>
      </w:pPr>
      <w:r w:rsidRPr="005952E1">
        <w:rPr>
          <w:b/>
          <w:i/>
          <w:sz w:val="36"/>
          <w:szCs w:val="36"/>
        </w:rPr>
        <w:t xml:space="preserve">      </w:t>
      </w:r>
      <w:r w:rsidR="00B17014" w:rsidRPr="005952E1">
        <w:rPr>
          <w:b/>
          <w:i/>
          <w:sz w:val="36"/>
          <w:szCs w:val="36"/>
        </w:rPr>
        <w:t>MÃ ĐỀ 209</w:t>
      </w:r>
      <w:r w:rsidRPr="005952E1">
        <w:rPr>
          <w:b/>
          <w:i/>
          <w:sz w:val="36"/>
          <w:szCs w:val="36"/>
        </w:rPr>
        <w:t xml:space="preserve">                    </w:t>
      </w:r>
    </w:p>
    <w:p w:rsidR="007F020B" w:rsidRPr="005952E1" w:rsidRDefault="007F020B" w:rsidP="007F020B"/>
    <w:p w:rsidR="007F020B" w:rsidRPr="005952E1" w:rsidRDefault="007F020B" w:rsidP="007F020B">
      <w:pPr>
        <w:rPr>
          <w:b/>
          <w:i/>
        </w:rPr>
      </w:pPr>
      <w:r w:rsidRPr="005952E1">
        <w:rPr>
          <w:b/>
        </w:rPr>
        <w:t xml:space="preserve">I- PHẦN CHUNG CHO TẤT CẢ HỌC SINH : </w:t>
      </w:r>
      <w:r w:rsidRPr="005952E1">
        <w:rPr>
          <w:b/>
          <w:i/>
        </w:rPr>
        <w:t>(32 câu, từ câu 1 đến câu 32)</w:t>
      </w:r>
    </w:p>
    <w:p w:rsidR="007F020B" w:rsidRPr="005952E1" w:rsidRDefault="007F020B" w:rsidP="007F020B">
      <w:pPr>
        <w:spacing w:before="60"/>
        <w:jc w:val="both"/>
        <w:rPr>
          <w:lang w:val="fr-FR"/>
        </w:rPr>
      </w:pPr>
      <w:r w:rsidRPr="005952E1">
        <w:rPr>
          <w:b/>
          <w:bCs/>
        </w:rPr>
        <w:t xml:space="preserve">Câu 1: </w:t>
      </w:r>
      <w:r w:rsidRPr="005952E1">
        <w:t>Một vật nhỏ dao động điều hòa theo phương trình x = 2cos</w:t>
      </w:r>
      <w:r w:rsidRPr="005952E1">
        <w:sym w:font="Symbol" w:char="F070"/>
      </w:r>
      <w:r w:rsidRPr="005952E1">
        <w:t xml:space="preserve">t cm (t tính bằng s). </w:t>
      </w:r>
      <w:r w:rsidRPr="005952E1">
        <w:rPr>
          <w:lang w:val="fr-FR"/>
        </w:rPr>
        <w:t>Lúc t = 2 s, li độ của vật</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0</w:t>
      </w:r>
      <w:r w:rsidRPr="005952E1">
        <w:tab/>
      </w:r>
      <w:r w:rsidRPr="005952E1">
        <w:rPr>
          <w:b/>
          <w:lang w:val="fr-FR"/>
        </w:rPr>
        <w:t xml:space="preserve">B. </w:t>
      </w:r>
      <w:r w:rsidRPr="005952E1">
        <w:rPr>
          <w:lang w:val="fr-FR"/>
        </w:rPr>
        <w:t>2cm</w:t>
      </w:r>
      <w:r w:rsidRPr="005952E1">
        <w:tab/>
      </w:r>
      <w:r w:rsidRPr="005952E1">
        <w:rPr>
          <w:b/>
          <w:lang w:val="fr-FR"/>
        </w:rPr>
        <w:t xml:space="preserve">C. </w:t>
      </w:r>
      <w:r w:rsidRPr="005952E1">
        <w:rPr>
          <w:lang w:val="fr-FR"/>
        </w:rPr>
        <w:t>1cm.</w:t>
      </w:r>
      <w:r w:rsidRPr="005952E1">
        <w:tab/>
      </w:r>
      <w:r w:rsidRPr="005952E1">
        <w:rPr>
          <w:b/>
          <w:lang w:val="fr-FR"/>
        </w:rPr>
        <w:t xml:space="preserve">D. </w:t>
      </w:r>
      <w:r w:rsidRPr="005952E1">
        <w:rPr>
          <w:lang w:val="fr-FR"/>
        </w:rPr>
        <w:t>4cm.</w:t>
      </w:r>
    </w:p>
    <w:p w:rsidR="007F020B" w:rsidRPr="005952E1" w:rsidRDefault="007F020B" w:rsidP="007F020B">
      <w:pPr>
        <w:spacing w:before="60"/>
        <w:jc w:val="both"/>
        <w:rPr>
          <w:lang w:val="vi-VN"/>
        </w:rPr>
      </w:pPr>
      <w:r w:rsidRPr="005952E1">
        <w:rPr>
          <w:b/>
        </w:rPr>
        <w:t xml:space="preserve">Câu 2: </w:t>
      </w:r>
      <w:r w:rsidRPr="005952E1">
        <w:rPr>
          <w:lang w:val="vi-VN"/>
        </w:rPr>
        <w:t>Khi âm thanh truyền từ không khí vào nước thì</w:t>
      </w:r>
    </w:p>
    <w:p w:rsidR="007F020B" w:rsidRPr="005952E1" w:rsidRDefault="007F020B" w:rsidP="007F020B">
      <w:pPr>
        <w:tabs>
          <w:tab w:val="left" w:pos="5136"/>
        </w:tabs>
        <w:ind w:firstLine="283"/>
      </w:pPr>
      <w:r w:rsidRPr="005952E1">
        <w:rPr>
          <w:b/>
        </w:rPr>
        <w:t xml:space="preserve">A. </w:t>
      </w:r>
      <w:r w:rsidRPr="005952E1">
        <w:t>b</w:t>
      </w:r>
      <w:r w:rsidRPr="005952E1">
        <w:rPr>
          <w:lang w:val="vi-VN"/>
        </w:rPr>
        <w:t>ước sóng và tần số không đổi.</w:t>
      </w:r>
      <w:r w:rsidRPr="005952E1">
        <w:tab/>
      </w:r>
      <w:r w:rsidRPr="005952E1">
        <w:rPr>
          <w:b/>
        </w:rPr>
        <w:t xml:space="preserve">B. </w:t>
      </w:r>
      <w:r w:rsidRPr="005952E1">
        <w:t>b</w:t>
      </w:r>
      <w:r w:rsidRPr="005952E1">
        <w:rPr>
          <w:lang w:val="vi-VN"/>
        </w:rPr>
        <w:t xml:space="preserve">ước sóng không đổi </w:t>
      </w:r>
      <w:r w:rsidRPr="005952E1">
        <w:t>,</w:t>
      </w:r>
      <w:r w:rsidRPr="005952E1">
        <w:rPr>
          <w:lang w:val="vi-VN"/>
        </w:rPr>
        <w:t xml:space="preserve"> tần số thay đổi</w:t>
      </w:r>
    </w:p>
    <w:p w:rsidR="007F020B" w:rsidRPr="005952E1" w:rsidRDefault="007F020B" w:rsidP="007F020B">
      <w:pPr>
        <w:tabs>
          <w:tab w:val="left" w:pos="5136"/>
        </w:tabs>
        <w:ind w:firstLine="283"/>
      </w:pPr>
      <w:r w:rsidRPr="005952E1">
        <w:rPr>
          <w:b/>
        </w:rPr>
        <w:t xml:space="preserve">C. </w:t>
      </w:r>
      <w:r w:rsidRPr="005952E1">
        <w:t>b</w:t>
      </w:r>
      <w:r w:rsidRPr="005952E1">
        <w:rPr>
          <w:lang w:val="vi-VN"/>
        </w:rPr>
        <w:t xml:space="preserve">ước sóng thay đổi </w:t>
      </w:r>
      <w:r w:rsidRPr="005952E1">
        <w:t>,</w:t>
      </w:r>
      <w:r w:rsidRPr="005952E1">
        <w:rPr>
          <w:lang w:val="vi-VN"/>
        </w:rPr>
        <w:t xml:space="preserve"> tần số không đổi.</w:t>
      </w:r>
      <w:r w:rsidRPr="005952E1">
        <w:tab/>
      </w:r>
      <w:r w:rsidRPr="005952E1">
        <w:rPr>
          <w:b/>
        </w:rPr>
        <w:t xml:space="preserve">D. </w:t>
      </w:r>
      <w:r w:rsidRPr="005952E1">
        <w:t>b</w:t>
      </w:r>
      <w:r w:rsidRPr="005952E1">
        <w:rPr>
          <w:lang w:val="vi-VN"/>
        </w:rPr>
        <w:t>ước sóng và tần số đều thay đổi.</w:t>
      </w:r>
    </w:p>
    <w:p w:rsidR="007F020B" w:rsidRPr="005952E1" w:rsidRDefault="007F020B" w:rsidP="007F020B">
      <w:pPr>
        <w:spacing w:before="60"/>
        <w:jc w:val="both"/>
        <w:rPr>
          <w:lang w:val="it-IT"/>
        </w:rPr>
      </w:pPr>
      <w:r w:rsidRPr="005952E1">
        <w:rPr>
          <w:b/>
        </w:rPr>
        <w:t xml:space="preserve">Câu 3: </w:t>
      </w:r>
      <w:r w:rsidRPr="005952E1">
        <w:rPr>
          <w:lang w:val="it-IT"/>
        </w:rPr>
        <w:t>Một con lắc lò xo gồm một lò xo khối lượng không đáng kể có độ cứng k và một viên bi nhỏ có khối lượng m , dao động điều hòa có cơ năng</w:t>
      </w:r>
    </w:p>
    <w:p w:rsidR="007F020B" w:rsidRPr="005952E1" w:rsidRDefault="007F020B" w:rsidP="007F020B">
      <w:pPr>
        <w:ind w:firstLine="283"/>
      </w:pPr>
      <w:r w:rsidRPr="005952E1">
        <w:rPr>
          <w:b/>
          <w:lang w:val="it-IT"/>
        </w:rPr>
        <w:t xml:space="preserve">A. </w:t>
      </w:r>
      <w:r w:rsidRPr="005952E1">
        <w:rPr>
          <w:lang w:val="it-IT"/>
        </w:rPr>
        <w:t>tỉ lệ nghịch với khối lượng m của viên bi.</w:t>
      </w:r>
    </w:p>
    <w:p w:rsidR="007F020B" w:rsidRPr="005952E1" w:rsidRDefault="007F020B" w:rsidP="007F020B">
      <w:pPr>
        <w:ind w:firstLine="283"/>
      </w:pPr>
      <w:r w:rsidRPr="005952E1">
        <w:rPr>
          <w:b/>
          <w:lang w:val="it-IT"/>
        </w:rPr>
        <w:t xml:space="preserve">B. </w:t>
      </w:r>
      <w:r w:rsidRPr="005952E1">
        <w:rPr>
          <w:lang w:val="it-IT"/>
        </w:rPr>
        <w:t>tỉ lệ nghịch với độ cứng k của lò xo.</w:t>
      </w:r>
    </w:p>
    <w:p w:rsidR="007F020B" w:rsidRPr="005952E1" w:rsidRDefault="007F020B" w:rsidP="007F020B">
      <w:pPr>
        <w:ind w:firstLine="283"/>
      </w:pPr>
      <w:r w:rsidRPr="005952E1">
        <w:rPr>
          <w:b/>
          <w:lang w:val="it-IT"/>
        </w:rPr>
        <w:t xml:space="preserve">C. </w:t>
      </w:r>
      <w:r w:rsidRPr="005952E1">
        <w:rPr>
          <w:lang w:val="it-IT"/>
        </w:rPr>
        <w:t>tỉ lệ với bình phương chu kì dao động.</w:t>
      </w:r>
    </w:p>
    <w:p w:rsidR="007F020B" w:rsidRPr="005952E1" w:rsidRDefault="007F020B" w:rsidP="007F020B">
      <w:pPr>
        <w:ind w:firstLine="283"/>
      </w:pPr>
      <w:r w:rsidRPr="005952E1">
        <w:rPr>
          <w:b/>
          <w:lang w:val="it-IT"/>
        </w:rPr>
        <w:t xml:space="preserve">D. </w:t>
      </w:r>
      <w:r w:rsidRPr="005952E1">
        <w:rPr>
          <w:lang w:val="it-IT"/>
        </w:rPr>
        <w:t>tỉ lệ với bình phương biên độ dao động.</w:t>
      </w:r>
    </w:p>
    <w:p w:rsidR="007F020B" w:rsidRPr="005952E1" w:rsidRDefault="007F020B" w:rsidP="007F020B">
      <w:pPr>
        <w:spacing w:before="60"/>
        <w:jc w:val="both"/>
      </w:pPr>
      <w:r w:rsidRPr="005952E1">
        <w:rPr>
          <w:b/>
        </w:rPr>
        <w:t xml:space="preserve">Câu 4: </w:t>
      </w:r>
      <w:r w:rsidRPr="005952E1">
        <w:t>Điện áp giữa hai đầu của một cuộn thuần cảm L = 1/</w:t>
      </w:r>
      <w:r w:rsidRPr="005952E1">
        <w:sym w:font="Symbol" w:char="F070"/>
      </w:r>
      <w:r w:rsidRPr="005952E1">
        <w:t xml:space="preserve"> (H) có biểu thức: u= 200</w:t>
      </w:r>
      <w:r w:rsidRPr="005952E1">
        <w:rPr>
          <w:position w:val="-6"/>
        </w:rPr>
        <w:object w:dxaOrig="360" w:dyaOrig="320">
          <v:shape id="_x0000_i1050" type="#_x0000_t75" style="width:17.25pt;height:16.5pt" o:ole="">
            <v:imagedata r:id="rId26" o:title=""/>
          </v:shape>
          <o:OLEObject Type="Embed" ProgID="Equation.DSMT4" ShapeID="_x0000_i1050" DrawAspect="Content" ObjectID="_1447501146" r:id="rId64"/>
        </w:object>
      </w:r>
      <w:r w:rsidRPr="005952E1">
        <w:t xml:space="preserve">.cos(100 </w:t>
      </w:r>
      <w:r w:rsidRPr="005952E1">
        <w:sym w:font="Symbol" w:char="F070"/>
      </w:r>
      <w:r w:rsidRPr="005952E1">
        <w:t xml:space="preserve">t + </w:t>
      </w:r>
      <w:r w:rsidRPr="005952E1">
        <w:sym w:font="Symbol" w:char="F070"/>
      </w:r>
      <w:r w:rsidRPr="005952E1">
        <w:t>/6) (V). Biểu thức của cường độ dòng điện trong cuộn thuần cảm là:</w:t>
      </w:r>
    </w:p>
    <w:p w:rsidR="007F020B" w:rsidRPr="005952E1" w:rsidRDefault="007F020B" w:rsidP="007F020B">
      <w:pPr>
        <w:tabs>
          <w:tab w:val="left" w:pos="5136"/>
        </w:tabs>
        <w:ind w:firstLine="283"/>
      </w:pPr>
      <w:r w:rsidRPr="005952E1">
        <w:rPr>
          <w:b/>
        </w:rPr>
        <w:t xml:space="preserve">A. </w:t>
      </w:r>
      <w:r w:rsidRPr="005952E1">
        <w:t>i  = 2</w:t>
      </w:r>
      <w:r w:rsidRPr="005952E1">
        <w:rPr>
          <w:noProof/>
        </w:rPr>
        <w:drawing>
          <wp:inline distT="0" distB="0" distL="0" distR="0">
            <wp:extent cx="219075" cy="2190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t + 2</w:t>
      </w:r>
      <w:r w:rsidRPr="005952E1">
        <w:sym w:font="Symbol" w:char="F070"/>
      </w:r>
      <w:r w:rsidRPr="005952E1">
        <w:t>/3 )  (A)</w:t>
      </w:r>
      <w:r w:rsidRPr="005952E1">
        <w:tab/>
      </w:r>
      <w:r w:rsidRPr="005952E1">
        <w:rPr>
          <w:b/>
        </w:rPr>
        <w:t xml:space="preserve">B. </w:t>
      </w:r>
      <w:r w:rsidRPr="005952E1">
        <w:t>i  = 2</w:t>
      </w:r>
      <w:r w:rsidRPr="005952E1">
        <w:rPr>
          <w:noProof/>
        </w:rPr>
        <w:drawing>
          <wp:inline distT="0" distB="0" distL="0" distR="0">
            <wp:extent cx="219075" cy="2190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t - 2</w:t>
      </w:r>
      <w:r w:rsidRPr="005952E1">
        <w:sym w:font="Symbol" w:char="F070"/>
      </w:r>
      <w:r w:rsidRPr="005952E1">
        <w:t>/3 )  (A)</w:t>
      </w:r>
    </w:p>
    <w:p w:rsidR="007F020B" w:rsidRPr="005952E1" w:rsidRDefault="007F020B" w:rsidP="007F020B">
      <w:pPr>
        <w:tabs>
          <w:tab w:val="left" w:pos="5136"/>
        </w:tabs>
        <w:ind w:firstLine="283"/>
      </w:pPr>
      <w:r w:rsidRPr="005952E1">
        <w:rPr>
          <w:b/>
        </w:rPr>
        <w:t xml:space="preserve">C. </w:t>
      </w:r>
      <w:r w:rsidRPr="005952E1">
        <w:t>i  = 2</w:t>
      </w:r>
      <w:r w:rsidRPr="005952E1">
        <w:rPr>
          <w:noProof/>
        </w:rPr>
        <w:drawing>
          <wp:inline distT="0" distB="0" distL="0" distR="0">
            <wp:extent cx="219075" cy="2190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 xml:space="preserve">t - </w:t>
      </w:r>
      <w:r w:rsidRPr="005952E1">
        <w:sym w:font="Symbol" w:char="F070"/>
      </w:r>
      <w:r w:rsidRPr="005952E1">
        <w:t>/3 )  (A)</w:t>
      </w:r>
      <w:r w:rsidRPr="005952E1">
        <w:tab/>
      </w:r>
      <w:r w:rsidRPr="005952E1">
        <w:rPr>
          <w:b/>
        </w:rPr>
        <w:t xml:space="preserve">D. </w:t>
      </w:r>
      <w:r w:rsidRPr="005952E1">
        <w:t>i  = 2</w:t>
      </w:r>
      <w:r w:rsidRPr="005952E1">
        <w:rPr>
          <w:noProof/>
        </w:rPr>
        <w:drawing>
          <wp:inline distT="0" distB="0" distL="0" distR="0">
            <wp:extent cx="21907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 xml:space="preserve">t + </w:t>
      </w:r>
      <w:r w:rsidRPr="005952E1">
        <w:sym w:font="Symbol" w:char="F070"/>
      </w:r>
      <w:r w:rsidRPr="005952E1">
        <w:t>/3 )  (A)</w:t>
      </w:r>
    </w:p>
    <w:p w:rsidR="007F020B" w:rsidRPr="005952E1" w:rsidRDefault="007F020B" w:rsidP="007F020B">
      <w:pPr>
        <w:spacing w:before="60"/>
        <w:jc w:val="both"/>
        <w:rPr>
          <w:lang w:val="vi-VN"/>
        </w:rPr>
      </w:pPr>
      <w:r w:rsidRPr="005952E1">
        <w:rPr>
          <w:b/>
        </w:rPr>
        <w:t xml:space="preserve">Câu 5: </w:t>
      </w:r>
      <w:r w:rsidRPr="005952E1">
        <w:t>Tại hai điểm A và B trên mặt nước có 2 nguồn sóng kết hợp giống nhau dao động với biên độ a = 2cm, bước sóng là 10cm. Điểm M trên mặt nước cách A 25cm, cách B 5cm  dao động với biên độ bằng</w:t>
      </w:r>
    </w:p>
    <w:p w:rsidR="007F020B" w:rsidRPr="005952E1" w:rsidRDefault="007F020B" w:rsidP="007F020B">
      <w:pPr>
        <w:tabs>
          <w:tab w:val="left" w:pos="2708"/>
          <w:tab w:val="left" w:pos="5138"/>
          <w:tab w:val="left" w:pos="7569"/>
        </w:tabs>
        <w:ind w:firstLine="283"/>
      </w:pPr>
      <w:r w:rsidRPr="005952E1">
        <w:rPr>
          <w:b/>
          <w:lang w:val="vi-VN"/>
        </w:rPr>
        <w:t xml:space="preserve">A. </w:t>
      </w:r>
      <w:r w:rsidRPr="005952E1">
        <w:rPr>
          <w:lang w:val="vi-VN"/>
        </w:rPr>
        <w:t>1cm</w:t>
      </w:r>
      <w:r w:rsidRPr="005952E1">
        <w:tab/>
      </w:r>
      <w:r w:rsidRPr="005952E1">
        <w:rPr>
          <w:b/>
        </w:rPr>
        <w:t xml:space="preserve">B. </w:t>
      </w:r>
      <w:r w:rsidRPr="005952E1">
        <w:t>4cm</w:t>
      </w:r>
      <w:r w:rsidRPr="005952E1">
        <w:tab/>
      </w:r>
      <w:r w:rsidRPr="005952E1">
        <w:rPr>
          <w:b/>
        </w:rPr>
        <w:t xml:space="preserve">C. </w:t>
      </w:r>
      <w:r w:rsidRPr="005952E1">
        <w:t>2cm</w:t>
      </w:r>
      <w:r w:rsidRPr="005952E1">
        <w:tab/>
      </w:r>
      <w:r w:rsidRPr="005952E1">
        <w:rPr>
          <w:b/>
        </w:rPr>
        <w:t xml:space="preserve">D. </w:t>
      </w:r>
      <w:r w:rsidRPr="005952E1">
        <w:t>1,5cm</w:t>
      </w:r>
    </w:p>
    <w:p w:rsidR="007F020B" w:rsidRPr="005952E1" w:rsidRDefault="007F020B" w:rsidP="007F020B">
      <w:pPr>
        <w:spacing w:before="60"/>
        <w:jc w:val="both"/>
      </w:pPr>
      <w:r w:rsidRPr="005952E1">
        <w:rPr>
          <w:b/>
        </w:rPr>
        <w:t xml:space="preserve">Câu 6: </w:t>
      </w:r>
      <w:r w:rsidRPr="005952E1">
        <w:t>Cho đoạn mạch xoay chiều AB gồm điện trở R = 60</w:t>
      </w:r>
      <w:r w:rsidRPr="005952E1">
        <w:rPr>
          <w:position w:val="-4"/>
        </w:rPr>
        <w:object w:dxaOrig="260" w:dyaOrig="260">
          <v:shape id="_x0000_i1051" type="#_x0000_t75" style="width:12.75pt;height:12.75pt" o:ole="">
            <v:imagedata r:id="rId8" o:title=""/>
          </v:shape>
          <o:OLEObject Type="Embed" ProgID="Equation.DSMT4" ShapeID="_x0000_i1051" DrawAspect="Content" ObjectID="_1447501147" r:id="rId65"/>
        </w:object>
      </w:r>
      <w:r w:rsidRPr="005952E1">
        <w:t>, tụ điện C = 10</w:t>
      </w:r>
      <w:r w:rsidRPr="005952E1">
        <w:rPr>
          <w:vertAlign w:val="superscript"/>
        </w:rPr>
        <w:t>-4</w:t>
      </w:r>
      <w:r w:rsidRPr="005952E1">
        <w:t>/</w:t>
      </w:r>
      <w:r w:rsidRPr="005952E1">
        <w:sym w:font="Symbol" w:char="F070"/>
      </w:r>
      <w:r w:rsidRPr="005952E1">
        <w:t xml:space="preserve"> (F) và cuộn cãm thuần L  mắc nối tiếp. Đặt vào hai đầu đoạn mạch AB một điện áp xoay chiều có  u = U</w:t>
      </w:r>
      <w:r w:rsidRPr="005952E1">
        <w:rPr>
          <w:position w:val="-6"/>
        </w:rPr>
        <w:object w:dxaOrig="380" w:dyaOrig="340">
          <v:shape id="_x0000_i1052" type="#_x0000_t75" style="width:18.75pt;height:17.25pt" o:ole="">
            <v:imagedata r:id="rId10" o:title=""/>
          </v:shape>
          <o:OLEObject Type="Embed" ProgID="Equation.DSMT4" ShapeID="_x0000_i1052" DrawAspect="Content" ObjectID="_1447501148" r:id="rId66"/>
        </w:object>
      </w:r>
      <w:r w:rsidRPr="005952E1">
        <w:t>cos100</w:t>
      </w:r>
      <w:r w:rsidRPr="005952E1">
        <w:sym w:font="Symbol" w:char="F070"/>
      </w:r>
      <w:r w:rsidRPr="005952E1">
        <w:t>t (V) thì cường độ dòng điện chạy trong mạch là i = I</w:t>
      </w:r>
      <w:r w:rsidRPr="005952E1">
        <w:rPr>
          <w:position w:val="-6"/>
        </w:rPr>
        <w:object w:dxaOrig="380" w:dyaOrig="340">
          <v:shape id="_x0000_i1053" type="#_x0000_t75" style="width:18.75pt;height:17.25pt" o:ole="">
            <v:imagedata r:id="rId10" o:title=""/>
          </v:shape>
          <o:OLEObject Type="Embed" ProgID="Equation.DSMT4" ShapeID="_x0000_i1053" DrawAspect="Content" ObjectID="_1447501149" r:id="rId67"/>
        </w:object>
      </w:r>
      <w:r w:rsidRPr="005952E1">
        <w:t>cos(100</w:t>
      </w:r>
      <w:r w:rsidRPr="005952E1">
        <w:sym w:font="Symbol" w:char="F070"/>
      </w:r>
      <w:r w:rsidRPr="005952E1">
        <w:t xml:space="preserve">t - </w:t>
      </w:r>
      <w:r w:rsidRPr="005952E1">
        <w:sym w:font="Symbol" w:char="F070"/>
      </w:r>
      <w:r w:rsidRPr="005952E1">
        <w:t>/4) (A), cuộn cảm thuần có độ tự cảm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L = 1,6/</w:t>
      </w:r>
      <w:r w:rsidRPr="005952E1">
        <w:sym w:font="Symbol" w:char="F070"/>
      </w:r>
      <w:r w:rsidRPr="005952E1">
        <w:t xml:space="preserve"> (H)</w:t>
      </w:r>
      <w:r w:rsidRPr="005952E1">
        <w:tab/>
      </w:r>
      <w:r w:rsidRPr="005952E1">
        <w:rPr>
          <w:b/>
        </w:rPr>
        <w:t xml:space="preserve">B. </w:t>
      </w:r>
      <w:r w:rsidRPr="005952E1">
        <w:t>L = 1/</w:t>
      </w:r>
      <w:r w:rsidRPr="005952E1">
        <w:sym w:font="Symbol" w:char="F070"/>
      </w:r>
      <w:r w:rsidRPr="005952E1">
        <w:t xml:space="preserve"> (H)</w:t>
      </w:r>
      <w:r w:rsidRPr="005952E1">
        <w:tab/>
      </w:r>
      <w:r w:rsidRPr="005952E1">
        <w:rPr>
          <w:b/>
        </w:rPr>
        <w:t xml:space="preserve">C. </w:t>
      </w:r>
      <w:r w:rsidRPr="005952E1">
        <w:t>L = 0,4/</w:t>
      </w:r>
      <w:r w:rsidRPr="005952E1">
        <w:sym w:font="Symbol" w:char="F070"/>
      </w:r>
      <w:r w:rsidRPr="005952E1">
        <w:t xml:space="preserve"> (H)</w:t>
      </w:r>
      <w:r w:rsidRPr="005952E1">
        <w:tab/>
      </w:r>
      <w:r w:rsidRPr="005952E1">
        <w:rPr>
          <w:b/>
        </w:rPr>
        <w:t xml:space="preserve">D. </w:t>
      </w:r>
      <w:r w:rsidRPr="005952E1">
        <w:t>L = 2/</w:t>
      </w:r>
      <w:r w:rsidRPr="005952E1">
        <w:sym w:font="Symbol" w:char="F070"/>
      </w:r>
      <w:r w:rsidRPr="005952E1">
        <w:t xml:space="preserve"> (H)</w:t>
      </w:r>
    </w:p>
    <w:p w:rsidR="007F020B" w:rsidRPr="005952E1" w:rsidRDefault="007F020B" w:rsidP="007F020B">
      <w:pPr>
        <w:spacing w:before="60"/>
        <w:jc w:val="both"/>
      </w:pPr>
      <w:r w:rsidRPr="005952E1">
        <w:rPr>
          <w:b/>
          <w:lang w:val="it-IT"/>
        </w:rPr>
        <w:t xml:space="preserve">Câu 7: </w:t>
      </w:r>
      <w:r w:rsidRPr="005952E1">
        <w:t>Một vật dao động tắt dần có các đại lượng giảm liên tục theo thời gian là</w:t>
      </w:r>
    </w:p>
    <w:p w:rsidR="007F020B" w:rsidRPr="005952E1" w:rsidRDefault="007F020B" w:rsidP="007F020B">
      <w:pPr>
        <w:tabs>
          <w:tab w:val="left" w:pos="5136"/>
        </w:tabs>
        <w:ind w:firstLine="283"/>
      </w:pPr>
      <w:r w:rsidRPr="005952E1">
        <w:rPr>
          <w:b/>
        </w:rPr>
        <w:t xml:space="preserve">A. </w:t>
      </w:r>
      <w:r w:rsidRPr="005952E1">
        <w:t>biên độ và gia tốc.</w:t>
      </w:r>
      <w:r w:rsidRPr="005952E1">
        <w:tab/>
      </w:r>
      <w:r w:rsidRPr="005952E1">
        <w:rPr>
          <w:b/>
        </w:rPr>
        <w:t xml:space="preserve">B. </w:t>
      </w:r>
      <w:r w:rsidRPr="005952E1">
        <w:t>biên độ và năng lượng.</w:t>
      </w:r>
    </w:p>
    <w:p w:rsidR="007F020B" w:rsidRPr="005952E1" w:rsidRDefault="007F020B" w:rsidP="007F020B">
      <w:pPr>
        <w:tabs>
          <w:tab w:val="left" w:pos="5136"/>
        </w:tabs>
        <w:ind w:firstLine="283"/>
      </w:pPr>
      <w:r w:rsidRPr="005952E1">
        <w:rPr>
          <w:b/>
        </w:rPr>
        <w:t xml:space="preserve">C. </w:t>
      </w:r>
      <w:r w:rsidRPr="005952E1">
        <w:t>biên độ và tốc độ.</w:t>
      </w:r>
      <w:r w:rsidRPr="005952E1">
        <w:tab/>
      </w:r>
      <w:r w:rsidRPr="005952E1">
        <w:rPr>
          <w:b/>
        </w:rPr>
        <w:t xml:space="preserve">D. </w:t>
      </w:r>
      <w:r w:rsidRPr="005952E1">
        <w:t>li độ và tốc độ.</w:t>
      </w:r>
    </w:p>
    <w:p w:rsidR="007F020B" w:rsidRPr="005952E1" w:rsidRDefault="007F020B" w:rsidP="007F020B">
      <w:pPr>
        <w:spacing w:before="60"/>
        <w:jc w:val="both"/>
      </w:pPr>
      <w:r w:rsidRPr="005952E1">
        <w:rPr>
          <w:b/>
        </w:rPr>
        <w:t xml:space="preserve">Câu 8: </w:t>
      </w:r>
      <w:r w:rsidRPr="005952E1">
        <w:t>Điện áp xoay chiều giữa hai đầu mạch điện là: u = 200</w:t>
      </w:r>
      <w:r w:rsidRPr="005952E1">
        <w:rPr>
          <w:position w:val="-6"/>
        </w:rPr>
        <w:object w:dxaOrig="360" w:dyaOrig="320">
          <v:shape id="_x0000_i1054" type="#_x0000_t75" style="width:17.25pt;height:16.5pt" o:ole="">
            <v:imagedata r:id="rId22" o:title=""/>
          </v:shape>
          <o:OLEObject Type="Embed" ProgID="Equation.DSMT4" ShapeID="_x0000_i1054" DrawAspect="Content" ObjectID="_1447501150" r:id="rId68"/>
        </w:object>
      </w:r>
      <w:r w:rsidRPr="005952E1">
        <w:t xml:space="preserve"> cos ( 100 </w:t>
      </w:r>
      <w:r w:rsidRPr="005952E1">
        <w:sym w:font="Symbol" w:char="F070"/>
      </w:r>
      <w:r w:rsidRPr="005952E1">
        <w:t xml:space="preserve">t - </w:t>
      </w:r>
      <w:r w:rsidRPr="005952E1">
        <w:sym w:font="Symbol" w:char="F070"/>
      </w:r>
      <w:r w:rsidRPr="005952E1">
        <w:t>/6) (V) và cường độ dòng điện qua mạch là: i  = 4</w:t>
      </w:r>
      <w:r w:rsidRPr="005952E1">
        <w:rPr>
          <w:position w:val="-6"/>
        </w:rPr>
        <w:object w:dxaOrig="360" w:dyaOrig="320">
          <v:shape id="_x0000_i1055" type="#_x0000_t75" style="width:17.25pt;height:16.5pt" o:ole="">
            <v:imagedata r:id="rId24" o:title=""/>
          </v:shape>
          <o:OLEObject Type="Embed" ProgID="Equation.DSMT4" ShapeID="_x0000_i1055" DrawAspect="Content" ObjectID="_1447501151" r:id="rId69"/>
        </w:object>
      </w:r>
      <w:r w:rsidRPr="005952E1">
        <w:t xml:space="preserve"> cos ( 100 </w:t>
      </w:r>
      <w:r w:rsidRPr="005952E1">
        <w:sym w:font="Symbol" w:char="F070"/>
      </w:r>
      <w:r w:rsidRPr="005952E1">
        <w:t xml:space="preserve">t + </w:t>
      </w:r>
      <w:r w:rsidRPr="005952E1">
        <w:sym w:font="Symbol" w:char="F070"/>
      </w:r>
      <w:r w:rsidRPr="005952E1">
        <w:t>/6 ) (A) . Công suất tiêu thụ của đoạn mạch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100W</w:t>
      </w:r>
      <w:r w:rsidRPr="005952E1">
        <w:tab/>
      </w:r>
      <w:r w:rsidRPr="005952E1">
        <w:rPr>
          <w:b/>
        </w:rPr>
        <w:t xml:space="preserve">B. </w:t>
      </w:r>
      <w:r w:rsidRPr="005952E1">
        <w:t>800 W</w:t>
      </w:r>
      <w:r w:rsidRPr="005952E1">
        <w:tab/>
      </w:r>
      <w:r w:rsidRPr="005952E1">
        <w:rPr>
          <w:b/>
        </w:rPr>
        <w:t xml:space="preserve">C. </w:t>
      </w:r>
      <w:r w:rsidRPr="005952E1">
        <w:t>200 W</w:t>
      </w:r>
      <w:r w:rsidRPr="005952E1">
        <w:tab/>
      </w:r>
      <w:r w:rsidRPr="005952E1">
        <w:rPr>
          <w:b/>
        </w:rPr>
        <w:t xml:space="preserve">D. </w:t>
      </w:r>
      <w:r w:rsidRPr="005952E1">
        <w:t>400  W</w:t>
      </w:r>
    </w:p>
    <w:p w:rsidR="007F020B" w:rsidRPr="005952E1" w:rsidRDefault="007F020B" w:rsidP="007F020B">
      <w:pPr>
        <w:spacing w:before="60"/>
        <w:jc w:val="both"/>
        <w:rPr>
          <w:lang w:val="pt-BR"/>
        </w:rPr>
      </w:pPr>
      <w:r w:rsidRPr="005952E1">
        <w:rPr>
          <w:b/>
          <w:lang w:val="pt-BR"/>
        </w:rPr>
        <w:t xml:space="preserve">Câu 9: </w:t>
      </w:r>
      <w:r w:rsidRPr="005952E1">
        <w:rPr>
          <w:lang w:val="pt-BR"/>
        </w:rPr>
        <w:t>Nói về một chất điểm dao động điều hòa, phát biểu nào dưới đây đúng?</w:t>
      </w:r>
    </w:p>
    <w:p w:rsidR="007F020B" w:rsidRPr="005952E1" w:rsidRDefault="007F020B" w:rsidP="007F020B">
      <w:pPr>
        <w:ind w:firstLine="283"/>
      </w:pPr>
      <w:r w:rsidRPr="005952E1">
        <w:rPr>
          <w:b/>
          <w:spacing w:val="-2"/>
          <w:lang w:val="pt-BR"/>
        </w:rPr>
        <w:t xml:space="preserve">A. </w:t>
      </w:r>
      <w:r w:rsidRPr="005952E1">
        <w:rPr>
          <w:spacing w:val="-2"/>
          <w:lang w:val="pt-BR"/>
        </w:rPr>
        <w:t>Ở vị trí cân bằng, chất điểm có độ lớn vận tốc cực đại và gia tốc bằng không.</w:t>
      </w:r>
    </w:p>
    <w:p w:rsidR="007F020B" w:rsidRPr="005952E1" w:rsidRDefault="007F020B" w:rsidP="007F020B">
      <w:pPr>
        <w:ind w:firstLine="283"/>
      </w:pPr>
      <w:r w:rsidRPr="005952E1">
        <w:rPr>
          <w:b/>
          <w:spacing w:val="-4"/>
          <w:lang w:val="pt-BR"/>
        </w:rPr>
        <w:t xml:space="preserve">B. </w:t>
      </w:r>
      <w:r w:rsidRPr="005952E1">
        <w:rPr>
          <w:spacing w:val="-4"/>
          <w:lang w:val="pt-BR"/>
        </w:rPr>
        <w:t>Ở vị trí cân bằng, chất điểm có vận tốc bằng không và gia tốc cực đại.</w:t>
      </w:r>
    </w:p>
    <w:p w:rsidR="007F020B" w:rsidRPr="005952E1" w:rsidRDefault="007F020B" w:rsidP="007F020B">
      <w:pPr>
        <w:ind w:firstLine="283"/>
      </w:pPr>
      <w:r w:rsidRPr="005952E1">
        <w:rPr>
          <w:b/>
          <w:spacing w:val="-4"/>
          <w:lang w:val="pt-BR"/>
        </w:rPr>
        <w:t xml:space="preserve">C. </w:t>
      </w:r>
      <w:r w:rsidRPr="005952E1">
        <w:rPr>
          <w:spacing w:val="-4"/>
          <w:lang w:val="pt-BR"/>
        </w:rPr>
        <w:t>Ở vị trí biên, chất điểm có độ lớn vận tốc cực đại và gia tốc cực đại.</w:t>
      </w:r>
    </w:p>
    <w:p w:rsidR="007F020B" w:rsidRPr="005952E1" w:rsidRDefault="007F020B" w:rsidP="007F020B">
      <w:pPr>
        <w:ind w:firstLine="283"/>
      </w:pPr>
      <w:r w:rsidRPr="005952E1">
        <w:rPr>
          <w:b/>
          <w:spacing w:val="-4"/>
          <w:lang w:val="pt-BR"/>
        </w:rPr>
        <w:t xml:space="preserve">D. </w:t>
      </w:r>
      <w:r w:rsidRPr="005952E1">
        <w:rPr>
          <w:spacing w:val="-4"/>
          <w:lang w:val="pt-BR"/>
        </w:rPr>
        <w:t>Ở vị trí biên, chất điểm có vận tốc bằng không và gia tốc bằng không.</w:t>
      </w:r>
    </w:p>
    <w:p w:rsidR="007F020B" w:rsidRPr="005952E1" w:rsidRDefault="007F020B" w:rsidP="007F020B">
      <w:pPr>
        <w:spacing w:before="60"/>
        <w:jc w:val="both"/>
        <w:rPr>
          <w:bCs/>
          <w:lang w:val="es-ES_tradnl"/>
        </w:rPr>
      </w:pPr>
      <w:r w:rsidRPr="005952E1">
        <w:rPr>
          <w:b/>
          <w:lang w:val="fr-FR"/>
        </w:rPr>
        <w:t xml:space="preserve">Câu 10: </w:t>
      </w:r>
      <w:r w:rsidRPr="005952E1">
        <w:rPr>
          <w:lang w:val="fr-FR"/>
        </w:rPr>
        <w:t>Tần số dao động điện từ tự do trong mạch dao động LC được tính theo công thức</w:t>
      </w:r>
    </w:p>
    <w:p w:rsidR="007F020B" w:rsidRPr="005952E1" w:rsidRDefault="007F020B" w:rsidP="007F020B">
      <w:pPr>
        <w:tabs>
          <w:tab w:val="left" w:pos="2708"/>
          <w:tab w:val="left" w:pos="5138"/>
          <w:tab w:val="left" w:pos="7569"/>
        </w:tabs>
        <w:ind w:firstLine="283"/>
      </w:pPr>
      <w:r w:rsidRPr="005952E1">
        <w:rPr>
          <w:b/>
          <w:lang w:val="fr-FR"/>
        </w:rPr>
        <w:lastRenderedPageBreak/>
        <w:t xml:space="preserve">A. </w:t>
      </w:r>
      <w:r w:rsidRPr="005952E1">
        <w:rPr>
          <w:lang w:val="fr-FR"/>
        </w:rPr>
        <w:t>f = 2</w:t>
      </w:r>
      <w:r w:rsidRPr="005952E1">
        <w:sym w:font="Symbol" w:char="F070"/>
      </w:r>
      <w:r w:rsidRPr="005952E1">
        <w:rPr>
          <w:noProof/>
          <w:position w:val="-26"/>
        </w:rPr>
        <w:drawing>
          <wp:inline distT="0" distB="0" distL="0" distR="0">
            <wp:extent cx="276225" cy="438150"/>
            <wp:effectExtent l="0" t="0" r="9525" b="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276225" cy="438150"/>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B. </w:t>
      </w:r>
      <w:r w:rsidRPr="005952E1">
        <w:rPr>
          <w:lang w:val="fr-FR"/>
        </w:rPr>
        <w:t>f =</w:t>
      </w:r>
      <w:r w:rsidRPr="005952E1">
        <w:rPr>
          <w:noProof/>
          <w:position w:val="-28"/>
        </w:rPr>
        <w:drawing>
          <wp:inline distT="0" distB="0" distL="0" distR="0">
            <wp:extent cx="381000" cy="409575"/>
            <wp:effectExtent l="19050" t="0" r="0" b="0"/>
            <wp:docPr id="1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srcRect/>
                    <a:stretch>
                      <a:fillRect/>
                    </a:stretch>
                  </pic:blipFill>
                  <pic:spPr bwMode="auto">
                    <a:xfrm>
                      <a:off x="0" y="0"/>
                      <a:ext cx="381000" cy="40957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C. </w:t>
      </w:r>
      <w:r w:rsidRPr="005952E1">
        <w:rPr>
          <w:lang w:val="fr-FR"/>
        </w:rPr>
        <w:t>f = 2</w:t>
      </w:r>
      <w:r w:rsidRPr="005952E1">
        <w:sym w:font="Symbol" w:char="F070"/>
      </w:r>
      <w:r w:rsidRPr="005952E1">
        <w:rPr>
          <w:noProof/>
          <w:position w:val="-8"/>
        </w:rPr>
        <w:drawing>
          <wp:inline distT="0" distB="0" distL="0" distR="0">
            <wp:extent cx="352425" cy="219075"/>
            <wp:effectExtent l="0" t="0" r="9525" b="0"/>
            <wp:docPr id="1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5952E1">
        <w:tab/>
      </w:r>
      <w:r w:rsidRPr="005952E1">
        <w:rPr>
          <w:b/>
          <w:lang w:val="fr-FR"/>
        </w:rPr>
        <w:t xml:space="preserve">D. </w:t>
      </w:r>
      <w:r w:rsidRPr="005952E1">
        <w:rPr>
          <w:lang w:val="fr-FR"/>
        </w:rPr>
        <w:t>f = 1/2</w:t>
      </w:r>
      <w:r w:rsidRPr="005952E1">
        <w:sym w:font="Symbol" w:char="F070"/>
      </w:r>
      <w:r w:rsidRPr="005952E1">
        <w:rPr>
          <w:noProof/>
          <w:position w:val="-8"/>
        </w:rPr>
        <w:drawing>
          <wp:inline distT="0" distB="0" distL="0" distR="0">
            <wp:extent cx="352425" cy="219075"/>
            <wp:effectExtent l="0" t="0" r="9525" b="0"/>
            <wp:docPr id="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5952E1">
        <w:rPr>
          <w:lang w:val="fr-FR"/>
        </w:rPr>
        <w:t>.</w:t>
      </w:r>
    </w:p>
    <w:p w:rsidR="007F020B" w:rsidRPr="005952E1" w:rsidRDefault="007F020B" w:rsidP="007F020B">
      <w:pPr>
        <w:spacing w:before="60"/>
        <w:jc w:val="both"/>
      </w:pPr>
      <w:r w:rsidRPr="005952E1">
        <w:rPr>
          <w:b/>
        </w:rPr>
        <w:t xml:space="preserve">Câu 11: </w:t>
      </w:r>
      <w:r w:rsidRPr="005952E1">
        <w:t>Trong 2s, dòng điện xoay chiều có tần số f = 50 Hz đổi chiều mấy lần?</w:t>
      </w:r>
    </w:p>
    <w:p w:rsidR="007F020B" w:rsidRPr="005952E1" w:rsidRDefault="007F020B" w:rsidP="007F020B">
      <w:pPr>
        <w:tabs>
          <w:tab w:val="left" w:pos="2708"/>
          <w:tab w:val="left" w:pos="5138"/>
          <w:tab w:val="left" w:pos="7569"/>
        </w:tabs>
        <w:ind w:firstLine="283"/>
      </w:pPr>
      <w:r w:rsidRPr="005952E1">
        <w:rPr>
          <w:b/>
        </w:rPr>
        <w:t xml:space="preserve">A. </w:t>
      </w:r>
      <w:r w:rsidRPr="005952E1">
        <w:t>25</w:t>
      </w:r>
      <w:r w:rsidRPr="005952E1">
        <w:tab/>
      </w:r>
      <w:r w:rsidRPr="005952E1">
        <w:rPr>
          <w:b/>
        </w:rPr>
        <w:t xml:space="preserve">B. </w:t>
      </w:r>
      <w:r w:rsidRPr="005952E1">
        <w:t>200</w:t>
      </w:r>
      <w:r w:rsidRPr="005952E1">
        <w:tab/>
      </w:r>
      <w:r w:rsidRPr="005952E1">
        <w:rPr>
          <w:b/>
        </w:rPr>
        <w:t xml:space="preserve">C. </w:t>
      </w:r>
      <w:r w:rsidRPr="005952E1">
        <w:t>100</w:t>
      </w:r>
      <w:r w:rsidRPr="005952E1">
        <w:tab/>
      </w:r>
      <w:r w:rsidRPr="005952E1">
        <w:rPr>
          <w:b/>
        </w:rPr>
        <w:t xml:space="preserve">D. </w:t>
      </w:r>
      <w:r w:rsidRPr="005952E1">
        <w:t>50</w:t>
      </w:r>
    </w:p>
    <w:p w:rsidR="007F020B" w:rsidRPr="005952E1" w:rsidRDefault="007F020B" w:rsidP="007F020B">
      <w:pPr>
        <w:spacing w:before="60"/>
        <w:jc w:val="both"/>
        <w:rPr>
          <w:rFonts w:eastAsia="TimesNewRoman"/>
        </w:rPr>
      </w:pPr>
      <w:r w:rsidRPr="005952E1">
        <w:rPr>
          <w:rFonts w:eastAsia="TimesNewRoman"/>
          <w:b/>
        </w:rPr>
        <w:t xml:space="preserve">Câu 12: </w:t>
      </w:r>
      <w:r w:rsidRPr="005952E1">
        <w:rPr>
          <w:rFonts w:eastAsia="TimesNewRoman"/>
        </w:rPr>
        <w:t>Đặt vào hai đầu đoạn mạch R, L, C mắc nối tiếp một điện áp xoay chiều có biểu thức u = U</w:t>
      </w:r>
      <w:r w:rsidRPr="005952E1">
        <w:rPr>
          <w:rFonts w:eastAsia="TimesNewRoman"/>
          <w:vertAlign w:val="subscript"/>
        </w:rPr>
        <w:t>0</w:t>
      </w:r>
      <w:r w:rsidRPr="005952E1">
        <w:rPr>
          <w:rFonts w:eastAsia="TimesNewRoman"/>
        </w:rPr>
        <w:t>cos(</w:t>
      </w:r>
      <w:r w:rsidRPr="005952E1">
        <w:rPr>
          <w:rFonts w:eastAsia="TimesNewRoman"/>
        </w:rPr>
        <w:sym w:font="Symbol" w:char="F077"/>
      </w:r>
      <w:r w:rsidRPr="005952E1">
        <w:rPr>
          <w:rFonts w:eastAsia="TimesNewRoman"/>
        </w:rPr>
        <w:t xml:space="preserve">t + </w:t>
      </w:r>
      <w:r w:rsidRPr="005952E1">
        <w:rPr>
          <w:rFonts w:eastAsia="TimesNewRoman"/>
        </w:rPr>
        <w:sym w:font="Symbol" w:char="F06A"/>
      </w:r>
      <w:r w:rsidRPr="005952E1">
        <w:rPr>
          <w:rFonts w:eastAsia="TimesNewRoman"/>
        </w:rPr>
        <w:t>) với U</w:t>
      </w:r>
      <w:r w:rsidRPr="005952E1">
        <w:rPr>
          <w:rFonts w:eastAsia="TimesNewRoman"/>
          <w:vertAlign w:val="subscript"/>
        </w:rPr>
        <w:t>0</w:t>
      </w:r>
      <w:r w:rsidRPr="005952E1">
        <w:rPr>
          <w:rFonts w:eastAsia="TimesNewRoman"/>
        </w:rPr>
        <w:t xml:space="preserve">, </w:t>
      </w:r>
      <w:r w:rsidRPr="005952E1">
        <w:rPr>
          <w:rFonts w:eastAsia="TimesNewRoman"/>
        </w:rPr>
        <w:sym w:font="Symbol" w:char="F06A"/>
      </w:r>
      <w:r w:rsidRPr="005952E1">
        <w:rPr>
          <w:rFonts w:eastAsia="TimesNewRoman"/>
        </w:rPr>
        <w:t xml:space="preserve"> là hằng số còn </w:t>
      </w:r>
      <w:r w:rsidRPr="005952E1">
        <w:rPr>
          <w:rFonts w:eastAsia="TimesNewRoman"/>
        </w:rPr>
        <w:sym w:font="Symbol" w:char="F077"/>
      </w:r>
      <w:r w:rsidRPr="005952E1">
        <w:rPr>
          <w:rFonts w:eastAsia="TimesNewRoman"/>
        </w:rPr>
        <w:t xml:space="preserve"> thay đổi được. Cường độ dòng điện hiệu dụng trong mạch đạt giá trị lớn nhất khi tần số góc </w:t>
      </w:r>
      <w:r w:rsidRPr="005952E1">
        <w:rPr>
          <w:rFonts w:eastAsia="TimesNewRoman"/>
        </w:rPr>
        <w:sym w:font="Symbol" w:char="F077"/>
      </w:r>
      <w:r w:rsidRPr="005952E1">
        <w:rPr>
          <w:rFonts w:eastAsia="TimesNewRoman"/>
        </w:rPr>
        <w:t xml:space="preserve"> được tính bởi công thức</w:t>
      </w:r>
    </w:p>
    <w:p w:rsidR="007F020B" w:rsidRPr="005952E1" w:rsidRDefault="007F020B" w:rsidP="007F020B">
      <w:pPr>
        <w:tabs>
          <w:tab w:val="left" w:pos="2708"/>
          <w:tab w:val="left" w:pos="5138"/>
          <w:tab w:val="left" w:pos="7569"/>
        </w:tabs>
        <w:ind w:firstLine="283"/>
      </w:pPr>
      <w:r w:rsidRPr="005952E1">
        <w:rPr>
          <w:rFonts w:eastAsia="TimesNewRoman"/>
          <w:b/>
        </w:rPr>
        <w:t xml:space="preserve">A. </w:t>
      </w:r>
      <w:r w:rsidRPr="005952E1">
        <w:rPr>
          <w:rFonts w:eastAsia="TimesNewRoman"/>
        </w:rPr>
        <w:t>LC</w:t>
      </w:r>
      <w:r w:rsidRPr="005952E1">
        <w:rPr>
          <w:rFonts w:eastAsia="TimesNewRoman"/>
        </w:rPr>
        <w:sym w:font="Symbol" w:char="F077"/>
      </w:r>
      <w:r w:rsidRPr="005952E1">
        <w:rPr>
          <w:rFonts w:eastAsia="TimesNewRoman"/>
          <w:vertAlign w:val="superscript"/>
        </w:rPr>
        <w:t>2</w:t>
      </w:r>
      <w:r w:rsidRPr="005952E1">
        <w:rPr>
          <w:rFonts w:eastAsia="TimesNewRoman"/>
        </w:rPr>
        <w:t xml:space="preserve"> = 1</w:t>
      </w:r>
      <w:r w:rsidRPr="005952E1">
        <w:tab/>
      </w:r>
      <w:r w:rsidRPr="005952E1">
        <w:rPr>
          <w:rFonts w:eastAsia="TimesNewRoman"/>
          <w:b/>
        </w:rPr>
        <w:t xml:space="preserve">B. </w:t>
      </w:r>
      <w:r w:rsidRPr="005952E1">
        <w:rPr>
          <w:rFonts w:eastAsia="TimesNewRoman"/>
        </w:rPr>
        <w:sym w:font="Symbol" w:char="F077"/>
      </w:r>
      <w:r w:rsidRPr="005952E1">
        <w:rPr>
          <w:rFonts w:eastAsia="TimesNewRoman"/>
          <w:vertAlign w:val="superscript"/>
        </w:rPr>
        <w:t>2</w:t>
      </w:r>
      <w:r w:rsidRPr="005952E1">
        <w:rPr>
          <w:rFonts w:eastAsia="TimesNewRoman"/>
        </w:rPr>
        <w:t xml:space="preserve">  = C/L</w:t>
      </w:r>
      <w:r w:rsidRPr="005952E1">
        <w:tab/>
      </w:r>
      <w:r w:rsidRPr="005952E1">
        <w:rPr>
          <w:rFonts w:eastAsia="TimesNewRoman"/>
          <w:b/>
        </w:rPr>
        <w:t xml:space="preserve">C. </w:t>
      </w:r>
      <w:r w:rsidRPr="005952E1">
        <w:rPr>
          <w:rFonts w:eastAsia="TimesNewRoman"/>
        </w:rPr>
        <w:sym w:font="Symbol" w:char="F077"/>
      </w:r>
      <w:r w:rsidRPr="005952E1">
        <w:rPr>
          <w:rFonts w:eastAsia="TimesNewRoman"/>
          <w:vertAlign w:val="superscript"/>
        </w:rPr>
        <w:t>2</w:t>
      </w:r>
      <w:r w:rsidRPr="005952E1">
        <w:rPr>
          <w:rFonts w:eastAsia="TimesNewRoman"/>
        </w:rPr>
        <w:t xml:space="preserve"> = R</w:t>
      </w:r>
      <w:r w:rsidRPr="005952E1">
        <w:rPr>
          <w:rFonts w:eastAsia="TimesNewRoman"/>
          <w:vertAlign w:val="superscript"/>
        </w:rPr>
        <w:t>2</w:t>
      </w:r>
      <w:r w:rsidRPr="005952E1">
        <w:rPr>
          <w:rFonts w:eastAsia="TimesNewRoman"/>
        </w:rPr>
        <w:t>/LC</w:t>
      </w:r>
      <w:r w:rsidRPr="005952E1">
        <w:tab/>
      </w:r>
      <w:r w:rsidRPr="005952E1">
        <w:rPr>
          <w:rFonts w:eastAsia="TimesNewRoman"/>
          <w:b/>
        </w:rPr>
        <w:t xml:space="preserve">D. </w:t>
      </w:r>
      <w:r w:rsidRPr="005952E1">
        <w:rPr>
          <w:rFonts w:eastAsia="TimesNewRoman"/>
        </w:rPr>
        <w:sym w:font="Symbol" w:char="F077"/>
      </w:r>
      <w:r w:rsidRPr="005952E1">
        <w:rPr>
          <w:rFonts w:eastAsia="TimesNewRoman"/>
          <w:vertAlign w:val="superscript"/>
        </w:rPr>
        <w:t>2</w:t>
      </w:r>
      <w:r w:rsidRPr="005952E1">
        <w:rPr>
          <w:rFonts w:eastAsia="TimesNewRoman"/>
        </w:rPr>
        <w:t xml:space="preserve">  = L/C</w:t>
      </w:r>
    </w:p>
    <w:p w:rsidR="007F020B" w:rsidRPr="005952E1" w:rsidRDefault="007F020B" w:rsidP="007F020B">
      <w:pPr>
        <w:spacing w:before="60"/>
        <w:jc w:val="both"/>
        <w:rPr>
          <w:lang w:val="de-DE"/>
        </w:rPr>
      </w:pPr>
      <w:r w:rsidRPr="005952E1">
        <w:rPr>
          <w:b/>
          <w:lang w:val="de-DE"/>
        </w:rPr>
        <w:t xml:space="preserve">Câu 13: </w:t>
      </w:r>
      <w:r w:rsidRPr="005952E1">
        <w:rPr>
          <w:lang w:val="de-DE"/>
        </w:rPr>
        <w:t>Trong quá trình truyền tải đ</w:t>
      </w:r>
      <w:r w:rsidRPr="005952E1">
        <w:rPr>
          <w:rFonts w:eastAsia="MS Song"/>
          <w:lang w:val="de-DE"/>
        </w:rPr>
        <w:t>i</w:t>
      </w:r>
      <w:r w:rsidRPr="005952E1">
        <w:rPr>
          <w:lang w:val="de-DE"/>
        </w:rPr>
        <w:t>ện nă</w:t>
      </w:r>
      <w:r w:rsidRPr="005952E1">
        <w:rPr>
          <w:rFonts w:eastAsia="MS Song"/>
          <w:lang w:val="de-DE"/>
        </w:rPr>
        <w:t>ng, bi</w:t>
      </w:r>
      <w:r w:rsidRPr="005952E1">
        <w:rPr>
          <w:lang w:val="de-DE"/>
        </w:rPr>
        <w:t>ện pháp làm giảm công suất hao phí trên đường dâ</w:t>
      </w:r>
      <w:r w:rsidRPr="005952E1">
        <w:rPr>
          <w:rFonts w:eastAsia="MS Song"/>
          <w:lang w:val="de-DE"/>
        </w:rPr>
        <w:t>y t</w:t>
      </w:r>
      <w:r w:rsidRPr="005952E1">
        <w:rPr>
          <w:lang w:val="de-DE"/>
        </w:rPr>
        <w:t>ải đ</w:t>
      </w:r>
      <w:r w:rsidRPr="005952E1">
        <w:rPr>
          <w:rFonts w:eastAsia="MS Song"/>
          <w:lang w:val="de-DE"/>
        </w:rPr>
        <w:t>i</w:t>
      </w:r>
      <w:r w:rsidRPr="005952E1">
        <w:rPr>
          <w:lang w:val="de-DE"/>
        </w:rPr>
        <w:t>ện được sử dụng chủ yếu hiện nay là</w:t>
      </w:r>
    </w:p>
    <w:p w:rsidR="007F020B" w:rsidRPr="005952E1" w:rsidRDefault="007F020B" w:rsidP="007F020B">
      <w:pPr>
        <w:tabs>
          <w:tab w:val="left" w:pos="5136"/>
        </w:tabs>
        <w:ind w:firstLine="283"/>
      </w:pPr>
      <w:r w:rsidRPr="005952E1">
        <w:rPr>
          <w:b/>
          <w:lang w:val="de-DE"/>
        </w:rPr>
        <w:t xml:space="preserve">A. </w:t>
      </w:r>
      <w:r w:rsidRPr="005952E1">
        <w:rPr>
          <w:lang w:val="de-DE"/>
        </w:rPr>
        <w:t>giảm</w:t>
      </w:r>
      <w:r w:rsidRPr="005952E1">
        <w:rPr>
          <w:rFonts w:eastAsia="MS Song"/>
          <w:lang w:val="de-DE"/>
        </w:rPr>
        <w:t xml:space="preserve"> c</w:t>
      </w:r>
      <w:r w:rsidRPr="005952E1">
        <w:rPr>
          <w:lang w:val="de-DE"/>
        </w:rPr>
        <w:t>ô</w:t>
      </w:r>
      <w:r w:rsidRPr="005952E1">
        <w:rPr>
          <w:rFonts w:eastAsia="MS Song"/>
          <w:lang w:val="de-DE"/>
        </w:rPr>
        <w:t>ng su</w:t>
      </w:r>
      <w:r w:rsidRPr="005952E1">
        <w:rPr>
          <w:lang w:val="de-DE"/>
        </w:rPr>
        <w:t>ấ</w:t>
      </w:r>
      <w:r w:rsidRPr="005952E1">
        <w:rPr>
          <w:rFonts w:eastAsia="MS Song"/>
          <w:lang w:val="de-DE"/>
        </w:rPr>
        <w:t>t truy</w:t>
      </w:r>
      <w:r w:rsidRPr="005952E1">
        <w:rPr>
          <w:lang w:val="de-DE"/>
        </w:rPr>
        <w:t>ề</w:t>
      </w:r>
      <w:r w:rsidRPr="005952E1">
        <w:rPr>
          <w:rFonts w:eastAsia="MS Song"/>
          <w:lang w:val="de-DE"/>
        </w:rPr>
        <w:t>n t</w:t>
      </w:r>
      <w:r w:rsidRPr="005952E1">
        <w:rPr>
          <w:lang w:val="de-DE"/>
        </w:rPr>
        <w:t>ả</w:t>
      </w:r>
      <w:r w:rsidRPr="005952E1">
        <w:rPr>
          <w:rFonts w:eastAsia="MS Song"/>
          <w:lang w:val="de-DE"/>
        </w:rPr>
        <w:t>i.</w:t>
      </w:r>
      <w:r w:rsidRPr="005952E1">
        <w:tab/>
      </w:r>
      <w:r w:rsidRPr="005952E1">
        <w:rPr>
          <w:b/>
          <w:lang w:val="de-DE"/>
        </w:rPr>
        <w:t xml:space="preserve">B. </w:t>
      </w:r>
      <w:r w:rsidRPr="005952E1">
        <w:rPr>
          <w:lang w:val="de-DE"/>
        </w:rPr>
        <w:t>giảm tiết diện dây.</w:t>
      </w:r>
    </w:p>
    <w:p w:rsidR="007F020B" w:rsidRPr="005952E1" w:rsidRDefault="007F020B" w:rsidP="007F020B">
      <w:pPr>
        <w:tabs>
          <w:tab w:val="left" w:pos="5136"/>
        </w:tabs>
        <w:ind w:firstLine="283"/>
      </w:pPr>
      <w:r w:rsidRPr="005952E1">
        <w:rPr>
          <w:b/>
          <w:lang w:val="de-DE"/>
        </w:rPr>
        <w:t xml:space="preserve">C. </w:t>
      </w:r>
      <w:r w:rsidRPr="005952E1">
        <w:rPr>
          <w:lang w:val="de-DE"/>
        </w:rPr>
        <w:t>tăng điện áp trước khi truyền tải.</w:t>
      </w:r>
      <w:r w:rsidRPr="005952E1">
        <w:tab/>
      </w:r>
      <w:r w:rsidRPr="005952E1">
        <w:rPr>
          <w:b/>
          <w:lang w:val="de-DE"/>
        </w:rPr>
        <w:t xml:space="preserve">D. </w:t>
      </w:r>
      <w:r w:rsidRPr="005952E1">
        <w:rPr>
          <w:lang w:val="de-DE"/>
        </w:rPr>
        <w:t>tă</w:t>
      </w:r>
      <w:r w:rsidRPr="005952E1">
        <w:rPr>
          <w:rFonts w:eastAsia="MS Song"/>
          <w:lang w:val="de-DE"/>
        </w:rPr>
        <w:t>ng chi</w:t>
      </w:r>
      <w:r w:rsidRPr="005952E1">
        <w:rPr>
          <w:lang w:val="de-DE"/>
        </w:rPr>
        <w:t>ề</w:t>
      </w:r>
      <w:r w:rsidRPr="005952E1">
        <w:rPr>
          <w:rFonts w:eastAsia="MS Song"/>
          <w:lang w:val="de-DE"/>
        </w:rPr>
        <w:t xml:space="preserve">u dài </w:t>
      </w:r>
      <w:r w:rsidRPr="005952E1">
        <w:rPr>
          <w:lang w:val="de-DE"/>
        </w:rPr>
        <w:t>đườ</w:t>
      </w:r>
      <w:r w:rsidRPr="005952E1">
        <w:rPr>
          <w:rFonts w:eastAsia="MS Song"/>
          <w:lang w:val="de-DE"/>
        </w:rPr>
        <w:t>ng d</w:t>
      </w:r>
      <w:r w:rsidRPr="005952E1">
        <w:rPr>
          <w:lang w:val="de-DE"/>
        </w:rPr>
        <w:t>â</w:t>
      </w:r>
      <w:r w:rsidRPr="005952E1">
        <w:rPr>
          <w:rFonts w:eastAsia="MS Song"/>
          <w:lang w:val="de-DE"/>
        </w:rPr>
        <w:t>y.</w:t>
      </w:r>
    </w:p>
    <w:p w:rsidR="007F020B" w:rsidRPr="005952E1" w:rsidRDefault="007F020B" w:rsidP="007F020B">
      <w:pPr>
        <w:spacing w:before="60"/>
        <w:jc w:val="both"/>
      </w:pPr>
      <w:r w:rsidRPr="005952E1">
        <w:rPr>
          <w:b/>
        </w:rPr>
        <w:t xml:space="preserve">Câu 14: </w:t>
      </w:r>
      <w:r w:rsidRPr="005952E1">
        <w:t>Mạch điện xoay chiều gồm RLC mắc nối tiếp, có R=30</w:t>
      </w:r>
      <w:r w:rsidRPr="005952E1">
        <w:sym w:font="Symbol" w:char="F057"/>
      </w:r>
      <w:r w:rsidRPr="005952E1">
        <w:t>, Z</w:t>
      </w:r>
      <w:r w:rsidRPr="005952E1">
        <w:rPr>
          <w:vertAlign w:val="subscript"/>
        </w:rPr>
        <w:t>C</w:t>
      </w:r>
      <w:r w:rsidRPr="005952E1">
        <w:t xml:space="preserve"> = 20</w:t>
      </w:r>
      <w:r w:rsidRPr="005952E1">
        <w:sym w:font="Symbol" w:char="F057"/>
      </w:r>
      <w:r w:rsidRPr="005952E1">
        <w:t>, Z</w:t>
      </w:r>
      <w:r w:rsidRPr="005952E1">
        <w:rPr>
          <w:vertAlign w:val="subscript"/>
        </w:rPr>
        <w:t>L</w:t>
      </w:r>
      <w:r w:rsidRPr="005952E1">
        <w:t xml:space="preserve"> = 60</w:t>
      </w:r>
      <w:r w:rsidRPr="005952E1">
        <w:sym w:font="Symbol" w:char="F057"/>
      </w:r>
      <w:r w:rsidRPr="005952E1">
        <w:t>. Tổng trở của mạch điện</w:t>
      </w:r>
    </w:p>
    <w:p w:rsidR="007F020B" w:rsidRPr="005952E1" w:rsidRDefault="007F020B" w:rsidP="007F020B">
      <w:pPr>
        <w:tabs>
          <w:tab w:val="left" w:pos="2708"/>
          <w:tab w:val="left" w:pos="5138"/>
          <w:tab w:val="left" w:pos="7569"/>
        </w:tabs>
        <w:ind w:firstLine="283"/>
      </w:pPr>
      <w:r w:rsidRPr="005952E1">
        <w:rPr>
          <w:b/>
        </w:rPr>
        <w:t xml:space="preserve">A. </w:t>
      </w:r>
      <w:r w:rsidRPr="005952E1">
        <w:t>Z = 70</w:t>
      </w:r>
      <w:r w:rsidRPr="005952E1">
        <w:sym w:font="Symbol" w:char="F057"/>
      </w:r>
      <w:r w:rsidRPr="005952E1">
        <w:tab/>
      </w:r>
      <w:r w:rsidRPr="005952E1">
        <w:rPr>
          <w:b/>
        </w:rPr>
        <w:t xml:space="preserve">B. </w:t>
      </w:r>
      <w:r w:rsidRPr="005952E1">
        <w:t>Z = 2500</w:t>
      </w:r>
      <w:r w:rsidRPr="005952E1">
        <w:sym w:font="Symbol" w:char="F057"/>
      </w:r>
      <w:r w:rsidRPr="005952E1">
        <w:tab/>
      </w:r>
      <w:r w:rsidRPr="005952E1">
        <w:rPr>
          <w:b/>
        </w:rPr>
        <w:t xml:space="preserve">C. </w:t>
      </w:r>
      <w:r w:rsidRPr="005952E1">
        <w:t>Z = 110</w:t>
      </w:r>
      <w:r w:rsidRPr="005952E1">
        <w:sym w:font="Symbol" w:char="F057"/>
      </w:r>
      <w:r w:rsidRPr="005952E1">
        <w:tab/>
      </w:r>
      <w:r w:rsidRPr="005952E1">
        <w:rPr>
          <w:b/>
        </w:rPr>
        <w:t xml:space="preserve">D. </w:t>
      </w:r>
      <w:r w:rsidRPr="005952E1">
        <w:t>Z = 50</w:t>
      </w:r>
      <w:r w:rsidRPr="005952E1">
        <w:sym w:font="Symbol" w:char="F057"/>
      </w:r>
    </w:p>
    <w:p w:rsidR="007F020B" w:rsidRPr="005952E1" w:rsidRDefault="007F020B" w:rsidP="007F020B">
      <w:pPr>
        <w:spacing w:before="60"/>
        <w:jc w:val="both"/>
        <w:rPr>
          <w:lang w:val="de-DE"/>
        </w:rPr>
      </w:pPr>
      <w:r w:rsidRPr="005952E1">
        <w:rPr>
          <w:b/>
          <w:lang w:val="de-DE"/>
        </w:rPr>
        <w:t xml:space="preserve">Câu 15: </w:t>
      </w:r>
      <w:r w:rsidRPr="005952E1">
        <w:rPr>
          <w:lang w:val="de-DE"/>
        </w:rPr>
        <w:t>Trong đoạn mạch xoay chiều, hệ số công suất bằng 1 khi</w:t>
      </w:r>
    </w:p>
    <w:p w:rsidR="007F020B" w:rsidRPr="005952E1" w:rsidRDefault="007F020B" w:rsidP="007F020B">
      <w:pPr>
        <w:ind w:firstLine="283"/>
      </w:pPr>
      <w:r w:rsidRPr="005952E1">
        <w:rPr>
          <w:b/>
          <w:lang w:val="de-DE"/>
        </w:rPr>
        <w:t xml:space="preserve">A. </w:t>
      </w:r>
      <w:r w:rsidRPr="005952E1">
        <w:rPr>
          <w:lang w:val="de-DE"/>
        </w:rPr>
        <w:t>đoạn mạch chỉ có điện trở thuần R hoặc đoạn mạch RLC có cộng hưởng</w:t>
      </w:r>
    </w:p>
    <w:p w:rsidR="007F020B" w:rsidRPr="005952E1" w:rsidRDefault="007F020B" w:rsidP="007F020B">
      <w:pPr>
        <w:ind w:firstLine="283"/>
      </w:pPr>
      <w:r w:rsidRPr="005952E1">
        <w:rPr>
          <w:b/>
          <w:lang w:val="de-DE"/>
        </w:rPr>
        <w:t xml:space="preserve">B. </w:t>
      </w:r>
      <w:r w:rsidRPr="005952E1">
        <w:rPr>
          <w:lang w:val="de-DE"/>
        </w:rPr>
        <w:t>đoạn mạch có điện trở thuần và cuộn cảm thuần mắc nối tiếp</w:t>
      </w:r>
    </w:p>
    <w:p w:rsidR="007F020B" w:rsidRPr="005952E1" w:rsidRDefault="007F020B" w:rsidP="007F020B">
      <w:pPr>
        <w:ind w:firstLine="283"/>
      </w:pPr>
      <w:r w:rsidRPr="005952E1">
        <w:rPr>
          <w:b/>
          <w:lang w:val="de-DE"/>
        </w:rPr>
        <w:t xml:space="preserve">C. </w:t>
      </w:r>
      <w:r w:rsidRPr="005952E1">
        <w:rPr>
          <w:lang w:val="de-DE"/>
        </w:rPr>
        <w:t>đoạn mạch có tụ điện và điện trở thuần mắc nối tiếp</w:t>
      </w:r>
    </w:p>
    <w:p w:rsidR="007F020B" w:rsidRPr="005952E1" w:rsidRDefault="007F020B" w:rsidP="007F020B">
      <w:pPr>
        <w:ind w:firstLine="283"/>
      </w:pPr>
      <w:r w:rsidRPr="005952E1">
        <w:rPr>
          <w:b/>
          <w:lang w:val="de-DE"/>
        </w:rPr>
        <w:t xml:space="preserve">D. </w:t>
      </w:r>
      <w:r w:rsidRPr="005952E1">
        <w:rPr>
          <w:lang w:val="de-DE"/>
        </w:rPr>
        <w:t>đoạn mạch có cuộn cảm thuần và tụ điện mắc nối tiếp</w:t>
      </w:r>
    </w:p>
    <w:p w:rsidR="007F020B" w:rsidRPr="005952E1" w:rsidRDefault="007F020B" w:rsidP="007F020B">
      <w:pPr>
        <w:spacing w:before="60"/>
        <w:jc w:val="both"/>
      </w:pPr>
      <w:r w:rsidRPr="005952E1">
        <w:rPr>
          <w:b/>
        </w:rPr>
        <w:t xml:space="preserve">Câu 16: </w:t>
      </w:r>
      <w:r w:rsidRPr="005952E1">
        <w:t xml:space="preserve">Một vật dao động điều hòa với chu kỳ 1s - Khi vật có li độ x = 10cm thì  có vận tốc </w:t>
      </w:r>
      <w:r w:rsidRPr="005952E1">
        <w:rPr>
          <w:position w:val="-8"/>
        </w:rPr>
        <w:object w:dxaOrig="1639" w:dyaOrig="360">
          <v:shape id="_x0000_i1056" type="#_x0000_t75" style="width:81pt;height:18pt;mso-position-horizontal-relative:page;mso-position-vertical-relative:page" o:ole="">
            <v:imagedata r:id="rId29" o:title=""/>
          </v:shape>
          <o:OLEObject Type="Embed" ProgID="Equation.DSMT4" ShapeID="_x0000_i1056" DrawAspect="Content" ObjectID="_1447501152" r:id="rId70"/>
        </w:object>
      </w:r>
      <w:r w:rsidRPr="005952E1">
        <w:t>,    Biên độ dao động của vật là:</w:t>
      </w:r>
    </w:p>
    <w:p w:rsidR="007F020B" w:rsidRPr="005952E1" w:rsidRDefault="007F020B" w:rsidP="007F020B">
      <w:pPr>
        <w:tabs>
          <w:tab w:val="left" w:pos="2708"/>
          <w:tab w:val="left" w:pos="5138"/>
          <w:tab w:val="left" w:pos="7569"/>
        </w:tabs>
        <w:ind w:firstLine="283"/>
      </w:pPr>
      <w:r w:rsidRPr="005952E1">
        <w:rPr>
          <w:b/>
        </w:rPr>
        <w:t xml:space="preserve">A. </w:t>
      </w:r>
      <w:r w:rsidRPr="005952E1">
        <w:t>10cm</w:t>
      </w:r>
      <w:r w:rsidRPr="005952E1">
        <w:tab/>
      </w:r>
      <w:r w:rsidRPr="005952E1">
        <w:rPr>
          <w:b/>
        </w:rPr>
        <w:t xml:space="preserve">B. </w:t>
      </w:r>
      <w:r w:rsidRPr="005952E1">
        <w:t>20cm</w:t>
      </w:r>
      <w:r w:rsidRPr="005952E1">
        <w:tab/>
      </w:r>
      <w:r w:rsidRPr="005952E1">
        <w:rPr>
          <w:b/>
        </w:rPr>
        <w:t xml:space="preserve">C. </w:t>
      </w:r>
      <w:r w:rsidRPr="005952E1">
        <w:t>4cm</w:t>
      </w:r>
      <w:r w:rsidRPr="005952E1">
        <w:tab/>
      </w:r>
      <w:r w:rsidRPr="005952E1">
        <w:rPr>
          <w:b/>
        </w:rPr>
        <w:t xml:space="preserve">D. </w:t>
      </w:r>
      <w:r w:rsidRPr="005952E1">
        <w:t>5cm</w:t>
      </w:r>
    </w:p>
    <w:p w:rsidR="007F020B" w:rsidRPr="005952E1" w:rsidRDefault="007F020B" w:rsidP="007F020B">
      <w:pPr>
        <w:spacing w:before="60"/>
        <w:jc w:val="both"/>
      </w:pPr>
      <w:r w:rsidRPr="005952E1">
        <w:rPr>
          <w:b/>
        </w:rPr>
        <w:t xml:space="preserve">Câu 17: </w:t>
      </w:r>
      <w:r w:rsidRPr="005952E1">
        <w:t>Một khung dây quay đều quanh trục xx’ trong từ trường đều với tốc độ 150 vòng/phút. Từ thông cực đại gởi qua khung dây là 10/</w:t>
      </w:r>
      <w:r w:rsidRPr="005952E1">
        <w:sym w:font="Symbol" w:char="F070"/>
      </w:r>
      <w:r w:rsidRPr="005952E1">
        <w:t xml:space="preserve"> (Wb). Suất điện động hiệu dụng trong khung là:</w:t>
      </w:r>
    </w:p>
    <w:p w:rsidR="007F020B" w:rsidRPr="005952E1" w:rsidRDefault="007F020B" w:rsidP="007F020B">
      <w:pPr>
        <w:tabs>
          <w:tab w:val="left" w:pos="2708"/>
          <w:tab w:val="left" w:pos="5138"/>
          <w:tab w:val="left" w:pos="7569"/>
        </w:tabs>
        <w:ind w:firstLine="283"/>
      </w:pPr>
      <w:r w:rsidRPr="005952E1">
        <w:rPr>
          <w:b/>
        </w:rPr>
        <w:t xml:space="preserve">A. </w:t>
      </w:r>
      <w:r w:rsidRPr="005952E1">
        <w:t>50</w:t>
      </w:r>
      <w:r w:rsidRPr="005952E1">
        <w:rPr>
          <w:noProof/>
        </w:rPr>
        <w:drawing>
          <wp:inline distT="0" distB="0" distL="0" distR="0">
            <wp:extent cx="219075" cy="219075"/>
            <wp:effectExtent l="0" t="0" r="0" b="0"/>
            <wp:docPr id="1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V</w:t>
      </w:r>
      <w:r w:rsidRPr="005952E1">
        <w:tab/>
      </w:r>
      <w:r w:rsidRPr="005952E1">
        <w:rPr>
          <w:b/>
        </w:rPr>
        <w:t xml:space="preserve">B. </w:t>
      </w:r>
      <w:r w:rsidRPr="005952E1">
        <w:t>25V</w:t>
      </w:r>
      <w:r w:rsidRPr="005952E1">
        <w:tab/>
      </w:r>
      <w:r w:rsidRPr="005952E1">
        <w:rPr>
          <w:b/>
        </w:rPr>
        <w:t xml:space="preserve">C. </w:t>
      </w:r>
      <w:r w:rsidRPr="005952E1">
        <w:t>25</w:t>
      </w:r>
      <w:r w:rsidRPr="005952E1">
        <w:rPr>
          <w:noProof/>
        </w:rPr>
        <w:drawing>
          <wp:inline distT="0" distB="0" distL="0" distR="0">
            <wp:extent cx="219075" cy="219075"/>
            <wp:effectExtent l="0" t="0" r="0" b="0"/>
            <wp:docPr id="1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V</w:t>
      </w:r>
      <w:r w:rsidRPr="005952E1">
        <w:tab/>
      </w:r>
      <w:r w:rsidRPr="005952E1">
        <w:rPr>
          <w:b/>
        </w:rPr>
        <w:t xml:space="preserve">D. </w:t>
      </w:r>
      <w:r w:rsidRPr="005952E1">
        <w:t>50V</w:t>
      </w:r>
    </w:p>
    <w:p w:rsidR="007F020B" w:rsidRPr="005952E1" w:rsidRDefault="007F020B" w:rsidP="007F020B">
      <w:pPr>
        <w:spacing w:before="60"/>
        <w:jc w:val="both"/>
      </w:pPr>
      <w:r w:rsidRPr="005952E1">
        <w:rPr>
          <w:b/>
          <w:lang w:val="fr-FR"/>
        </w:rPr>
        <w:t xml:space="preserve">Câu 18: </w:t>
      </w:r>
      <w:r w:rsidRPr="005952E1">
        <w:rPr>
          <w:lang w:val="fr-FR"/>
        </w:rPr>
        <w:t xml:space="preserve">Một con lắc lò xo gồm một lò xo nhẹ và quả cầu nhỏ </w:t>
      </w:r>
      <w:r w:rsidRPr="005952E1">
        <w:t>dao động dao động điều hòa theo phương thẳng đứng</w:t>
      </w:r>
      <w:r w:rsidRPr="005952E1">
        <w:rPr>
          <w:lang w:val="fr-FR"/>
        </w:rPr>
        <w:t xml:space="preserve">. Khi quả cầu  qua vị trí cân bằng thì lò xo dãn  một đoạn 4cm. </w:t>
      </w:r>
      <w:r w:rsidRPr="005952E1">
        <w:t xml:space="preserve">Lấy g = </w:t>
      </w:r>
      <w:r w:rsidRPr="005952E1">
        <w:sym w:font="Symbol" w:char="F070"/>
      </w:r>
      <w:r w:rsidRPr="005952E1">
        <w:rPr>
          <w:vertAlign w:val="superscript"/>
        </w:rPr>
        <w:t xml:space="preserve">2 </w:t>
      </w:r>
      <w:r w:rsidRPr="005952E1">
        <w:t>(m/s</w:t>
      </w:r>
      <w:r w:rsidRPr="005952E1">
        <w:rPr>
          <w:vertAlign w:val="superscript"/>
        </w:rPr>
        <w:t>2</w:t>
      </w:r>
      <w:r w:rsidRPr="005952E1">
        <w:t>). Tần số dao động của con lắc là</w:t>
      </w:r>
    </w:p>
    <w:p w:rsidR="007F020B" w:rsidRPr="005952E1" w:rsidRDefault="007F020B" w:rsidP="007F020B">
      <w:pPr>
        <w:tabs>
          <w:tab w:val="left" w:pos="2708"/>
          <w:tab w:val="left" w:pos="5138"/>
          <w:tab w:val="left" w:pos="7569"/>
        </w:tabs>
        <w:ind w:firstLine="283"/>
      </w:pPr>
      <w:r w:rsidRPr="005952E1">
        <w:rPr>
          <w:b/>
        </w:rPr>
        <w:t xml:space="preserve">A. </w:t>
      </w:r>
      <w:r w:rsidRPr="005952E1">
        <w:t>25Hz</w:t>
      </w:r>
      <w:r w:rsidRPr="005952E1">
        <w:tab/>
      </w:r>
      <w:r w:rsidRPr="005952E1">
        <w:rPr>
          <w:b/>
        </w:rPr>
        <w:t xml:space="preserve">B. </w:t>
      </w:r>
      <w:r w:rsidRPr="005952E1">
        <w:t>40Hz.</w:t>
      </w:r>
      <w:r w:rsidRPr="005952E1">
        <w:tab/>
      </w:r>
      <w:r w:rsidRPr="005952E1">
        <w:rPr>
          <w:b/>
        </w:rPr>
        <w:t xml:space="preserve">C. </w:t>
      </w:r>
      <w:r w:rsidRPr="005952E1">
        <w:t>100Hz.</w:t>
      </w:r>
      <w:r w:rsidRPr="005952E1">
        <w:tab/>
      </w:r>
      <w:r w:rsidRPr="005952E1">
        <w:rPr>
          <w:b/>
        </w:rPr>
        <w:t xml:space="preserve">D. </w:t>
      </w:r>
      <w:r w:rsidRPr="005952E1">
        <w:t>50Hz.</w:t>
      </w:r>
    </w:p>
    <w:p w:rsidR="007F020B" w:rsidRPr="005952E1" w:rsidRDefault="007F020B" w:rsidP="007F020B">
      <w:pPr>
        <w:spacing w:before="60"/>
        <w:jc w:val="both"/>
      </w:pPr>
      <w:r w:rsidRPr="005952E1">
        <w:rPr>
          <w:b/>
          <w:lang w:val="pt-BR"/>
        </w:rPr>
        <w:t xml:space="preserve">Câu 19: </w:t>
      </w:r>
      <w:r w:rsidRPr="005952E1">
        <w:rPr>
          <w:lang w:val="pt-BR"/>
        </w:rPr>
        <w:t xml:space="preserve">Một vật dao động điều hòa ,trong 4 giây thực hiện được 50 dao động toàn phần. </w:t>
      </w:r>
      <w:r w:rsidRPr="005952E1">
        <w:t>Chu kỳ dao động của vật</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12,5 s</w:t>
      </w:r>
      <w:r w:rsidRPr="005952E1">
        <w:tab/>
      </w:r>
      <w:r w:rsidRPr="005952E1">
        <w:rPr>
          <w:b/>
          <w:lang w:val="fr-FR"/>
        </w:rPr>
        <w:t xml:space="preserve">B. </w:t>
      </w:r>
      <w:r w:rsidRPr="005952E1">
        <w:rPr>
          <w:lang w:val="fr-FR"/>
        </w:rPr>
        <w:t>0,08 s</w:t>
      </w:r>
      <w:r w:rsidRPr="005952E1">
        <w:tab/>
      </w:r>
      <w:r w:rsidRPr="005952E1">
        <w:rPr>
          <w:b/>
          <w:lang w:val="fr-FR"/>
        </w:rPr>
        <w:t xml:space="preserve">C. </w:t>
      </w:r>
      <w:r w:rsidRPr="005952E1">
        <w:rPr>
          <w:lang w:val="fr-FR"/>
        </w:rPr>
        <w:t>1,25 s</w:t>
      </w:r>
      <w:r w:rsidRPr="005952E1">
        <w:tab/>
      </w:r>
      <w:r w:rsidRPr="005952E1">
        <w:rPr>
          <w:b/>
          <w:lang w:val="fr-FR"/>
        </w:rPr>
        <w:t xml:space="preserve">D. </w:t>
      </w:r>
      <w:r w:rsidRPr="005952E1">
        <w:rPr>
          <w:lang w:val="fr-FR"/>
        </w:rPr>
        <w:t>0,8 s</w:t>
      </w:r>
    </w:p>
    <w:p w:rsidR="007F020B" w:rsidRPr="005952E1" w:rsidRDefault="007F020B" w:rsidP="007F020B">
      <w:pPr>
        <w:spacing w:before="60"/>
        <w:jc w:val="both"/>
        <w:rPr>
          <w:b/>
          <w:i/>
        </w:rPr>
      </w:pPr>
      <w:r w:rsidRPr="005952E1">
        <w:rPr>
          <w:b/>
        </w:rPr>
        <w:t xml:space="preserve">Câu 20: </w:t>
      </w:r>
      <w:r w:rsidRPr="005952E1">
        <w:rPr>
          <w:spacing w:val="-1"/>
        </w:rPr>
        <w:t>Một mạch dao động LC lí tưởng đang có dao động điện từ tự do với tần số góc ω - Gọi q</w:t>
      </w:r>
      <w:r w:rsidRPr="005952E1">
        <w:rPr>
          <w:spacing w:val="-1"/>
          <w:vertAlign w:val="subscript"/>
        </w:rPr>
        <w:t xml:space="preserve">0 </w:t>
      </w:r>
      <w:r w:rsidRPr="005952E1">
        <w:rPr>
          <w:spacing w:val="-1"/>
        </w:rPr>
        <w:t>là điện tích cực đại của một bản tụ điện thì cường độ dòng điện cực đại trong mạch là</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I</w:t>
      </w:r>
      <w:r w:rsidRPr="005952E1">
        <w:rPr>
          <w:vertAlign w:val="subscript"/>
          <w:lang w:val="it-IT"/>
        </w:rPr>
        <w:t>0</w:t>
      </w:r>
      <w:r w:rsidRPr="005952E1">
        <w:rPr>
          <w:lang w:val="it-IT"/>
        </w:rPr>
        <w:t xml:space="preserve"> = q</w:t>
      </w:r>
      <w:r w:rsidRPr="005952E1">
        <w:rPr>
          <w:vertAlign w:val="subscript"/>
          <w:lang w:val="it-IT"/>
        </w:rPr>
        <w:t>0</w:t>
      </w:r>
      <w:r w:rsidRPr="005952E1">
        <w:rPr>
          <w:lang w:val="it-IT"/>
        </w:rPr>
        <w:sym w:font="Symbol" w:char="F077"/>
      </w:r>
      <w:r w:rsidRPr="005952E1">
        <w:tab/>
      </w:r>
      <w:r w:rsidRPr="005952E1">
        <w:rPr>
          <w:b/>
          <w:lang w:val="it-IT"/>
        </w:rPr>
        <w:t xml:space="preserve">B. </w:t>
      </w:r>
      <w:r w:rsidRPr="005952E1">
        <w:rPr>
          <w:lang w:val="it-IT"/>
        </w:rPr>
        <w:t>I</w:t>
      </w:r>
      <w:r w:rsidRPr="005952E1">
        <w:rPr>
          <w:vertAlign w:val="subscript"/>
          <w:lang w:val="it-IT"/>
        </w:rPr>
        <w:t>0</w:t>
      </w:r>
      <w:r w:rsidRPr="005952E1">
        <w:rPr>
          <w:lang w:val="it-IT"/>
        </w:rPr>
        <w:t xml:space="preserve"> = </w:t>
      </w:r>
      <w:r w:rsidRPr="005952E1">
        <w:rPr>
          <w:position w:val="-24"/>
          <w:lang w:val="it-IT"/>
        </w:rPr>
        <w:object w:dxaOrig="340" w:dyaOrig="619">
          <v:shape id="_x0000_i1057" type="#_x0000_t75" style="width:17.25pt;height:30.75pt" o:ole="">
            <v:imagedata r:id="rId15" o:title=""/>
          </v:shape>
          <o:OLEObject Type="Embed" ProgID="Equation.DSMT4" ShapeID="_x0000_i1057" DrawAspect="Content" ObjectID="_1447501153" r:id="rId71"/>
        </w:object>
      </w:r>
      <w:r w:rsidRPr="005952E1">
        <w:tab/>
      </w:r>
      <w:r w:rsidRPr="005952E1">
        <w:rPr>
          <w:b/>
          <w:lang w:val="it-IT"/>
        </w:rPr>
        <w:t xml:space="preserve">C. </w:t>
      </w:r>
      <w:r w:rsidRPr="005952E1">
        <w:rPr>
          <w:lang w:val="it-IT"/>
        </w:rPr>
        <w:t>I</w:t>
      </w:r>
      <w:r w:rsidRPr="005952E1">
        <w:rPr>
          <w:vertAlign w:val="subscript"/>
          <w:lang w:val="it-IT"/>
        </w:rPr>
        <w:t>0</w:t>
      </w:r>
      <w:r w:rsidRPr="005952E1">
        <w:rPr>
          <w:lang w:val="it-IT"/>
        </w:rPr>
        <w:t xml:space="preserve"> = q</w:t>
      </w:r>
      <w:r w:rsidRPr="005952E1">
        <w:rPr>
          <w:vertAlign w:val="subscript"/>
          <w:lang w:val="it-IT"/>
        </w:rPr>
        <w:t>0</w:t>
      </w:r>
      <w:r w:rsidRPr="005952E1">
        <w:rPr>
          <w:lang w:val="it-IT"/>
        </w:rPr>
        <w:sym w:font="Symbol" w:char="F077"/>
      </w:r>
      <w:r w:rsidRPr="005952E1">
        <w:rPr>
          <w:vertAlign w:val="superscript"/>
          <w:lang w:val="it-IT"/>
        </w:rPr>
        <w:t>2</w:t>
      </w:r>
      <w:r w:rsidRPr="005952E1">
        <w:tab/>
      </w:r>
      <w:r w:rsidRPr="005952E1">
        <w:rPr>
          <w:b/>
          <w:lang w:val="it-IT"/>
        </w:rPr>
        <w:t xml:space="preserve">D. </w:t>
      </w:r>
      <w:r w:rsidRPr="005952E1">
        <w:rPr>
          <w:lang w:val="it-IT"/>
        </w:rPr>
        <w:t>I</w:t>
      </w:r>
      <w:r w:rsidRPr="005952E1">
        <w:rPr>
          <w:vertAlign w:val="subscript"/>
          <w:lang w:val="it-IT"/>
        </w:rPr>
        <w:t>0</w:t>
      </w:r>
      <w:r w:rsidRPr="005952E1">
        <w:rPr>
          <w:lang w:val="it-IT"/>
        </w:rPr>
        <w:t xml:space="preserve"> = </w:t>
      </w:r>
      <w:r w:rsidRPr="005952E1">
        <w:rPr>
          <w:position w:val="-24"/>
          <w:lang w:val="it-IT"/>
        </w:rPr>
        <w:object w:dxaOrig="380" w:dyaOrig="620">
          <v:shape id="_x0000_i1058" type="#_x0000_t75" style="width:18.75pt;height:30.75pt" o:ole="">
            <v:imagedata r:id="rId17" o:title=""/>
          </v:shape>
          <o:OLEObject Type="Embed" ProgID="Equation.DSMT4" ShapeID="_x0000_i1058" DrawAspect="Content" ObjectID="_1447501154" r:id="rId72"/>
        </w:object>
      </w:r>
    </w:p>
    <w:p w:rsidR="007F020B" w:rsidRPr="005952E1" w:rsidRDefault="007F020B" w:rsidP="007F020B">
      <w:pPr>
        <w:spacing w:before="60"/>
        <w:jc w:val="both"/>
        <w:rPr>
          <w:lang w:val="vi-VN"/>
        </w:rPr>
      </w:pPr>
      <w:r w:rsidRPr="005952E1">
        <w:rPr>
          <w:b/>
        </w:rPr>
        <w:t xml:space="preserve">Câu 21: </w:t>
      </w:r>
      <w:r w:rsidRPr="005952E1">
        <w:rPr>
          <w:lang w:val="vi-VN"/>
        </w:rPr>
        <w:t xml:space="preserve">Một sợi dây đàn hồi dài 100cm, có hai đầu A, B cố định. Một sóng truyền với </w:t>
      </w:r>
      <w:r w:rsidRPr="005952E1">
        <w:t>vận tốc 25m/s</w:t>
      </w:r>
      <w:r w:rsidRPr="005952E1">
        <w:rPr>
          <w:lang w:val="vi-VN"/>
        </w:rPr>
        <w:t xml:space="preserve"> </w:t>
      </w:r>
      <w:r w:rsidRPr="005952E1">
        <w:t>,</w:t>
      </w:r>
      <w:r w:rsidRPr="005952E1">
        <w:rPr>
          <w:lang w:val="vi-VN"/>
        </w:rPr>
        <w:t xml:space="preserve"> trên dây </w:t>
      </w:r>
      <w:r w:rsidRPr="005952E1">
        <w:t xml:space="preserve">có sóng dừng và </w:t>
      </w:r>
      <w:r w:rsidRPr="005952E1">
        <w:rPr>
          <w:lang w:val="vi-VN"/>
        </w:rPr>
        <w:t xml:space="preserve">đếm được năm nút sóng, kể hai </w:t>
      </w:r>
      <w:r w:rsidRPr="005952E1">
        <w:t>nút A, B - Tần số của sóng truyền trên dây là:</w:t>
      </w:r>
    </w:p>
    <w:p w:rsidR="007F020B" w:rsidRPr="005952E1" w:rsidRDefault="007F020B" w:rsidP="007F020B">
      <w:pPr>
        <w:tabs>
          <w:tab w:val="left" w:pos="2708"/>
          <w:tab w:val="left" w:pos="5138"/>
          <w:tab w:val="left" w:pos="7569"/>
        </w:tabs>
        <w:ind w:firstLine="283"/>
      </w:pPr>
      <w:r w:rsidRPr="005952E1">
        <w:rPr>
          <w:b/>
        </w:rPr>
        <w:t xml:space="preserve">A. </w:t>
      </w:r>
      <w:r w:rsidRPr="005952E1">
        <w:t>30Hz</w:t>
      </w:r>
      <w:r w:rsidRPr="005952E1">
        <w:tab/>
      </w:r>
      <w:r w:rsidRPr="005952E1">
        <w:rPr>
          <w:b/>
        </w:rPr>
        <w:t xml:space="preserve">B. </w:t>
      </w:r>
      <w:r w:rsidRPr="005952E1">
        <w:t>50Hz</w:t>
      </w:r>
      <w:r w:rsidRPr="005952E1">
        <w:tab/>
      </w:r>
      <w:r w:rsidRPr="005952E1">
        <w:rPr>
          <w:b/>
        </w:rPr>
        <w:t xml:space="preserve">C. </w:t>
      </w:r>
      <w:r w:rsidRPr="005952E1">
        <w:t>20Hz</w:t>
      </w:r>
      <w:r w:rsidRPr="005952E1">
        <w:tab/>
      </w:r>
      <w:r w:rsidRPr="005952E1">
        <w:rPr>
          <w:b/>
        </w:rPr>
        <w:t xml:space="preserve">D. </w:t>
      </w:r>
      <w:r w:rsidRPr="005952E1">
        <w:t>15Hz</w:t>
      </w:r>
    </w:p>
    <w:p w:rsidR="007F020B" w:rsidRPr="005952E1" w:rsidRDefault="007F020B" w:rsidP="007F020B">
      <w:pPr>
        <w:spacing w:before="60"/>
        <w:jc w:val="both"/>
      </w:pPr>
      <w:r w:rsidRPr="005952E1">
        <w:rPr>
          <w:b/>
        </w:rPr>
        <w:t xml:space="preserve">Câu 22: </w:t>
      </w:r>
      <w:r w:rsidRPr="005952E1">
        <w:t>Trong mạch dao động lí tưởng LC , cường độ dòng điện i biến thiên</w:t>
      </w:r>
    </w:p>
    <w:p w:rsidR="007F020B" w:rsidRPr="005952E1" w:rsidRDefault="007F020B" w:rsidP="007F020B">
      <w:pPr>
        <w:tabs>
          <w:tab w:val="left" w:pos="5136"/>
        </w:tabs>
        <w:ind w:firstLine="283"/>
      </w:pPr>
      <w:r w:rsidRPr="005952E1">
        <w:rPr>
          <w:b/>
        </w:rPr>
        <w:t xml:space="preserve">A. </w:t>
      </w:r>
      <w:r w:rsidRPr="005952E1">
        <w:t xml:space="preserve">sớm pha </w:t>
      </w:r>
      <w:r w:rsidRPr="005952E1">
        <w:sym w:font="Symbol" w:char="F070"/>
      </w:r>
      <w:r w:rsidRPr="005952E1">
        <w:t>/2  so với điện tích q</w:t>
      </w:r>
      <w:r w:rsidRPr="005952E1">
        <w:tab/>
      </w:r>
      <w:r w:rsidRPr="005952E1">
        <w:rPr>
          <w:b/>
        </w:rPr>
        <w:t xml:space="preserve">B. </w:t>
      </w:r>
      <w:r w:rsidRPr="005952E1">
        <w:t xml:space="preserve">trễ pha </w:t>
      </w:r>
      <w:r w:rsidRPr="005952E1">
        <w:sym w:font="Symbol" w:char="F070"/>
      </w:r>
      <w:r w:rsidRPr="005952E1">
        <w:t>/2 so với điện tích q</w:t>
      </w:r>
    </w:p>
    <w:p w:rsidR="007F020B" w:rsidRPr="005952E1" w:rsidRDefault="007F020B" w:rsidP="007F020B">
      <w:pPr>
        <w:tabs>
          <w:tab w:val="left" w:pos="5136"/>
        </w:tabs>
        <w:ind w:firstLine="283"/>
      </w:pPr>
      <w:r w:rsidRPr="005952E1">
        <w:rPr>
          <w:b/>
        </w:rPr>
        <w:t xml:space="preserve">C. </w:t>
      </w:r>
      <w:r w:rsidRPr="005952E1">
        <w:t>ngược pha với điện tích q</w:t>
      </w:r>
      <w:r w:rsidRPr="005952E1">
        <w:tab/>
      </w:r>
      <w:r w:rsidRPr="005952E1">
        <w:rPr>
          <w:b/>
        </w:rPr>
        <w:t xml:space="preserve">D. </w:t>
      </w:r>
      <w:r w:rsidRPr="005952E1">
        <w:t>cùng pha với điện tích q</w:t>
      </w:r>
    </w:p>
    <w:p w:rsidR="007F020B" w:rsidRPr="005952E1" w:rsidRDefault="007F020B" w:rsidP="007F020B">
      <w:pPr>
        <w:spacing w:before="60"/>
        <w:jc w:val="both"/>
      </w:pPr>
      <w:r w:rsidRPr="005952E1">
        <w:rPr>
          <w:b/>
        </w:rPr>
        <w:t xml:space="preserve">Câu 23: </w:t>
      </w:r>
      <w:r w:rsidRPr="005952E1">
        <w:t>Đặt điện áp u= U</w:t>
      </w:r>
      <w:r w:rsidRPr="005952E1">
        <w:rPr>
          <w:vertAlign w:val="subscript"/>
        </w:rPr>
        <w:t>0</w:t>
      </w:r>
      <w:r w:rsidRPr="005952E1">
        <w:t>cos</w:t>
      </w:r>
      <w:r w:rsidRPr="005952E1">
        <w:rPr>
          <w:lang w:val="fr-FR"/>
        </w:rPr>
        <w:sym w:font="Symbol" w:char="F077"/>
      </w:r>
      <w:r w:rsidRPr="005952E1">
        <w:t>t vào hai đầu đoạn mạch chỉ có tụ điện C thì cường độ dòng điện tức thời chạy trong mạch là I -  Chọn phát biểu đúng</w:t>
      </w:r>
    </w:p>
    <w:p w:rsidR="007F020B" w:rsidRPr="005952E1" w:rsidRDefault="007F020B" w:rsidP="007F020B">
      <w:pPr>
        <w:tabs>
          <w:tab w:val="left" w:pos="5136"/>
        </w:tabs>
        <w:ind w:firstLine="283"/>
      </w:pPr>
      <w:r w:rsidRPr="005952E1">
        <w:rPr>
          <w:b/>
        </w:rPr>
        <w:t xml:space="preserve">A. </w:t>
      </w:r>
      <w:r w:rsidRPr="005952E1">
        <w:t xml:space="preserve">Dòng điện i trễ pha </w:t>
      </w:r>
      <w:r w:rsidRPr="005952E1">
        <w:rPr>
          <w:lang w:val="fr-FR"/>
        </w:rPr>
        <w:sym w:font="Symbol" w:char="F070"/>
      </w:r>
      <w:r w:rsidRPr="005952E1">
        <w:t>/2 so với điện áp u .</w:t>
      </w:r>
      <w:r w:rsidRPr="005952E1">
        <w:tab/>
      </w:r>
      <w:r w:rsidRPr="005952E1">
        <w:rPr>
          <w:b/>
        </w:rPr>
        <w:t xml:space="preserve">B. </w:t>
      </w:r>
      <w:r w:rsidRPr="005952E1">
        <w:t xml:space="preserve">Điện áp u trễ pha </w:t>
      </w:r>
      <w:r w:rsidRPr="005952E1">
        <w:sym w:font="Symbol" w:char="F070"/>
      </w:r>
      <w:r w:rsidRPr="005952E1">
        <w:t>/2 so với dòng điện i.</w:t>
      </w:r>
    </w:p>
    <w:p w:rsidR="007F020B" w:rsidRPr="005952E1" w:rsidRDefault="007F020B" w:rsidP="007F020B">
      <w:pPr>
        <w:tabs>
          <w:tab w:val="left" w:pos="5136"/>
        </w:tabs>
        <w:ind w:firstLine="283"/>
      </w:pPr>
      <w:r w:rsidRPr="005952E1">
        <w:rPr>
          <w:b/>
        </w:rPr>
        <w:t xml:space="preserve">C. </w:t>
      </w:r>
      <w:r w:rsidRPr="005952E1">
        <w:t>Dòng điện i luôn cùng pha với điện áp u .</w:t>
      </w:r>
      <w:r w:rsidRPr="005952E1">
        <w:tab/>
      </w:r>
      <w:r w:rsidRPr="005952E1">
        <w:rPr>
          <w:b/>
        </w:rPr>
        <w:t xml:space="preserve">D. </w:t>
      </w:r>
      <w:r w:rsidRPr="005952E1">
        <w:t>Dòng điện i luôn ngược pha với điện áp u .</w:t>
      </w:r>
    </w:p>
    <w:p w:rsidR="007F020B" w:rsidRPr="005952E1" w:rsidRDefault="007F020B" w:rsidP="007F020B">
      <w:pPr>
        <w:spacing w:before="60"/>
        <w:jc w:val="both"/>
        <w:rPr>
          <w:lang w:val="vi-VN"/>
        </w:rPr>
      </w:pPr>
      <w:r w:rsidRPr="005952E1">
        <w:rPr>
          <w:b/>
        </w:rPr>
        <w:t xml:space="preserve">Câu 24: </w:t>
      </w:r>
      <w:r w:rsidRPr="005952E1">
        <w:rPr>
          <w:lang w:val="vi-VN"/>
        </w:rPr>
        <w:t xml:space="preserve">Khi nói về sóng cơ phát biểu nào sau đây </w:t>
      </w:r>
      <w:r w:rsidRPr="005952E1">
        <w:rPr>
          <w:bCs/>
          <w:iCs/>
          <w:lang w:val="vi-VN"/>
        </w:rPr>
        <w:t>sai</w:t>
      </w:r>
      <w:r w:rsidRPr="005952E1">
        <w:rPr>
          <w:lang w:val="vi-VN"/>
        </w:rPr>
        <w:t>?</w:t>
      </w:r>
    </w:p>
    <w:p w:rsidR="007F020B" w:rsidRPr="005952E1" w:rsidRDefault="007F020B" w:rsidP="007F020B">
      <w:pPr>
        <w:ind w:firstLine="283"/>
      </w:pPr>
      <w:r w:rsidRPr="005952E1">
        <w:rPr>
          <w:b/>
          <w:lang w:val="vi-VN"/>
        </w:rPr>
        <w:lastRenderedPageBreak/>
        <w:t xml:space="preserve">A. </w:t>
      </w:r>
      <w:r w:rsidRPr="005952E1">
        <w:rPr>
          <w:lang w:val="vi-VN"/>
        </w:rPr>
        <w:t>Sóng âm truyền trong không khí là sóng dọc.</w:t>
      </w:r>
    </w:p>
    <w:p w:rsidR="007F020B" w:rsidRPr="005952E1" w:rsidRDefault="007F020B" w:rsidP="007F020B">
      <w:pPr>
        <w:ind w:firstLine="283"/>
      </w:pPr>
      <w:r w:rsidRPr="005952E1">
        <w:rPr>
          <w:b/>
          <w:lang w:val="vi-VN"/>
        </w:rPr>
        <w:t xml:space="preserve">B. </w:t>
      </w:r>
      <w:r w:rsidRPr="005952E1">
        <w:rPr>
          <w:lang w:val="vi-VN"/>
        </w:rPr>
        <w:t>Sóng cơ là sự lan truyền dao động cơ trong môi trường vật chất.</w:t>
      </w:r>
    </w:p>
    <w:p w:rsidR="007F020B" w:rsidRPr="005952E1" w:rsidRDefault="007F020B" w:rsidP="007F020B">
      <w:pPr>
        <w:ind w:firstLine="283"/>
      </w:pPr>
      <w:r w:rsidRPr="005952E1">
        <w:rPr>
          <w:b/>
          <w:lang w:val="vi-VN"/>
        </w:rPr>
        <w:t xml:space="preserve">C. </w:t>
      </w:r>
      <w:r w:rsidRPr="005952E1">
        <w:rPr>
          <w:lang w:val="vi-VN"/>
        </w:rPr>
        <w:t>Sóng cơ truyền được trong tất cả các môi trường rắn, lỏng, khí và chân không.</w:t>
      </w:r>
    </w:p>
    <w:p w:rsidR="007F020B" w:rsidRPr="005952E1" w:rsidRDefault="007F020B" w:rsidP="007F020B">
      <w:pPr>
        <w:ind w:firstLine="283"/>
      </w:pPr>
      <w:r w:rsidRPr="005952E1">
        <w:rPr>
          <w:b/>
          <w:lang w:val="vi-VN"/>
        </w:rPr>
        <w:t xml:space="preserve">D. </w:t>
      </w:r>
      <w:r w:rsidRPr="005952E1">
        <w:rPr>
          <w:lang w:val="vi-VN"/>
        </w:rPr>
        <w:t>Sóng cơ lan truyền trên mặt nước là sóng ngang.</w:t>
      </w:r>
    </w:p>
    <w:p w:rsidR="007F020B" w:rsidRPr="005952E1" w:rsidRDefault="007F020B" w:rsidP="007F020B">
      <w:pPr>
        <w:spacing w:before="60"/>
        <w:jc w:val="both"/>
      </w:pPr>
      <w:r w:rsidRPr="005952E1">
        <w:rPr>
          <w:b/>
        </w:rPr>
        <w:t xml:space="preserve">Câu 25: </w:t>
      </w:r>
      <w:r w:rsidRPr="005952E1">
        <w:t>Rôto của máy phát điện xoay chiều là một nam châm có 3 cặp cực , quay với tốc độ 1200 vòng/phút. Tần số của suất điện động do máy tạo ra là</w:t>
      </w:r>
    </w:p>
    <w:p w:rsidR="007F020B" w:rsidRPr="005952E1" w:rsidRDefault="007F020B" w:rsidP="007F020B">
      <w:pPr>
        <w:tabs>
          <w:tab w:val="left" w:pos="2708"/>
          <w:tab w:val="left" w:pos="5138"/>
          <w:tab w:val="left" w:pos="7569"/>
        </w:tabs>
        <w:ind w:firstLine="283"/>
      </w:pPr>
      <w:r w:rsidRPr="005952E1">
        <w:rPr>
          <w:b/>
        </w:rPr>
        <w:t xml:space="preserve">A. </w:t>
      </w:r>
      <w:r w:rsidRPr="005952E1">
        <w:t>f = 50Hz</w:t>
      </w:r>
      <w:r w:rsidRPr="005952E1">
        <w:tab/>
      </w:r>
      <w:r w:rsidRPr="005952E1">
        <w:rPr>
          <w:b/>
        </w:rPr>
        <w:t xml:space="preserve">B. </w:t>
      </w:r>
      <w:r w:rsidRPr="005952E1">
        <w:t>f = 40Hz</w:t>
      </w:r>
      <w:r w:rsidRPr="005952E1">
        <w:tab/>
      </w:r>
      <w:r w:rsidRPr="005952E1">
        <w:rPr>
          <w:b/>
        </w:rPr>
        <w:t xml:space="preserve">C. </w:t>
      </w:r>
      <w:r w:rsidRPr="005952E1">
        <w:t>f = 70Hz</w:t>
      </w:r>
      <w:r w:rsidRPr="005952E1">
        <w:tab/>
      </w:r>
      <w:r w:rsidRPr="005952E1">
        <w:rPr>
          <w:b/>
        </w:rPr>
        <w:t xml:space="preserve">D. </w:t>
      </w:r>
      <w:r w:rsidRPr="005952E1">
        <w:t>f = 60Hz</w:t>
      </w:r>
    </w:p>
    <w:p w:rsidR="007F020B" w:rsidRPr="005952E1" w:rsidRDefault="007F020B" w:rsidP="007F020B">
      <w:pPr>
        <w:spacing w:before="60"/>
        <w:jc w:val="both"/>
        <w:rPr>
          <w:lang w:val="fr-FR"/>
        </w:rPr>
      </w:pPr>
      <w:r w:rsidRPr="005952E1">
        <w:rPr>
          <w:b/>
        </w:rPr>
        <w:t xml:space="preserve">Câu 26: </w:t>
      </w:r>
      <w:r w:rsidRPr="005952E1">
        <w:t xml:space="preserve">Đặt một điện áp xoay chiều có giá trị hiệu dụng không đổi vào hai đầu đoạn mạch RLC không phân nhánh. Chọn câu đúng : </w:t>
      </w:r>
      <w:r w:rsidRPr="005952E1">
        <w:rPr>
          <w:lang w:val="fr-FR"/>
        </w:rPr>
        <w:t>Điện áp giữa hai đầu</w:t>
      </w:r>
    </w:p>
    <w:p w:rsidR="007F020B" w:rsidRPr="005952E1" w:rsidRDefault="007F020B" w:rsidP="007F020B">
      <w:pPr>
        <w:ind w:firstLine="283"/>
      </w:pPr>
      <w:r w:rsidRPr="005952E1">
        <w:rPr>
          <w:b/>
          <w:lang w:val="fr-FR"/>
        </w:rPr>
        <w:t xml:space="preserve">A. </w:t>
      </w:r>
      <w:r w:rsidRPr="005952E1">
        <w:rPr>
          <w:lang w:val="fr-FR"/>
        </w:rPr>
        <w:t>đoạn mạch luôn cùng pha với dòng điện trong mạch.</w:t>
      </w:r>
    </w:p>
    <w:p w:rsidR="007F020B" w:rsidRPr="005952E1" w:rsidRDefault="007F020B" w:rsidP="007F020B">
      <w:pPr>
        <w:ind w:firstLine="283"/>
      </w:pPr>
      <w:r w:rsidRPr="005952E1">
        <w:rPr>
          <w:b/>
          <w:lang w:val="fr-FR"/>
        </w:rPr>
        <w:t xml:space="preserve">B. </w:t>
      </w:r>
      <w:r w:rsidRPr="005952E1">
        <w:rPr>
          <w:lang w:val="fr-FR"/>
        </w:rPr>
        <w:t>cuộn cảm thuần luôn vuông pha với điện áp giữa hai đầu tụ điện.</w:t>
      </w:r>
    </w:p>
    <w:p w:rsidR="007F020B" w:rsidRPr="005952E1" w:rsidRDefault="007F020B" w:rsidP="007F020B">
      <w:pPr>
        <w:ind w:firstLine="283"/>
      </w:pPr>
      <w:r w:rsidRPr="005952E1">
        <w:rPr>
          <w:b/>
          <w:lang w:val="fr-FR"/>
        </w:rPr>
        <w:t xml:space="preserve">C. </w:t>
      </w:r>
      <w:r w:rsidRPr="005952E1">
        <w:rPr>
          <w:lang w:val="fr-FR"/>
        </w:rPr>
        <w:t>cuộn cảm thuần luôn ngược pha với điện áp giữa hai đầu tụ điện.</w:t>
      </w:r>
    </w:p>
    <w:p w:rsidR="007F020B" w:rsidRPr="005952E1" w:rsidRDefault="007F020B" w:rsidP="007F020B">
      <w:pPr>
        <w:ind w:firstLine="283"/>
      </w:pPr>
      <w:r w:rsidRPr="005952E1">
        <w:rPr>
          <w:b/>
          <w:lang w:val="fr-FR"/>
        </w:rPr>
        <w:t xml:space="preserve">D. </w:t>
      </w:r>
      <w:r w:rsidRPr="005952E1">
        <w:rPr>
          <w:lang w:val="fr-FR"/>
        </w:rPr>
        <w:t>tụ điện luôn cùng pha với dòng điện trong mạch.</w:t>
      </w:r>
    </w:p>
    <w:p w:rsidR="007F020B" w:rsidRPr="005952E1" w:rsidRDefault="007F020B" w:rsidP="007F020B">
      <w:pPr>
        <w:spacing w:before="60"/>
        <w:jc w:val="both"/>
      </w:pPr>
      <w:r w:rsidRPr="005952E1">
        <w:rPr>
          <w:b/>
        </w:rPr>
        <w:t xml:space="preserve">Câu 27: </w:t>
      </w:r>
      <w:r w:rsidRPr="005952E1">
        <w:t>Một máy biến áp có số vòng cuộn sơ cấp và thứ cấp lần lượt là 2200 vòng và 120 vòng. Mắc cuộn sơ cấp với mạng điện xoay chiều 220V-50Hz, khi đó điện áp hiệu dụng giữa hai đầu cuộn thứ cấp để hở là:</w:t>
      </w:r>
    </w:p>
    <w:p w:rsidR="007F020B" w:rsidRPr="005952E1" w:rsidRDefault="007F020B" w:rsidP="007F020B">
      <w:pPr>
        <w:tabs>
          <w:tab w:val="left" w:pos="2708"/>
          <w:tab w:val="left" w:pos="5138"/>
          <w:tab w:val="left" w:pos="7569"/>
        </w:tabs>
        <w:ind w:firstLine="283"/>
      </w:pPr>
      <w:r w:rsidRPr="005952E1">
        <w:rPr>
          <w:b/>
        </w:rPr>
        <w:t xml:space="preserve">A. </w:t>
      </w:r>
      <w:r w:rsidRPr="005952E1">
        <w:t>6V</w:t>
      </w:r>
      <w:r w:rsidRPr="005952E1">
        <w:tab/>
      </w:r>
      <w:r w:rsidRPr="005952E1">
        <w:rPr>
          <w:b/>
        </w:rPr>
        <w:t xml:space="preserve">B. </w:t>
      </w:r>
      <w:r w:rsidRPr="005952E1">
        <w:t>18V</w:t>
      </w:r>
      <w:r w:rsidRPr="005952E1">
        <w:tab/>
      </w:r>
      <w:r w:rsidRPr="005952E1">
        <w:rPr>
          <w:b/>
        </w:rPr>
        <w:t xml:space="preserve">C. </w:t>
      </w:r>
      <w:r w:rsidRPr="005952E1">
        <w:t>12V</w:t>
      </w:r>
      <w:r w:rsidRPr="005952E1">
        <w:tab/>
      </w:r>
      <w:r w:rsidRPr="005952E1">
        <w:rPr>
          <w:b/>
        </w:rPr>
        <w:t xml:space="preserve">D. </w:t>
      </w:r>
      <w:r w:rsidRPr="005952E1">
        <w:t>24V</w:t>
      </w:r>
    </w:p>
    <w:p w:rsidR="007F020B" w:rsidRPr="005952E1" w:rsidRDefault="007F020B" w:rsidP="007F020B">
      <w:pPr>
        <w:spacing w:before="60"/>
        <w:jc w:val="both"/>
        <w:rPr>
          <w:lang w:val="it-IT"/>
        </w:rPr>
      </w:pPr>
      <w:r w:rsidRPr="005952E1">
        <w:rPr>
          <w:b/>
          <w:lang w:val="it-IT"/>
        </w:rPr>
        <w:t xml:space="preserve">Câu 28: </w:t>
      </w:r>
      <w:r w:rsidRPr="005952E1">
        <w:rPr>
          <w:spacing w:val="-2"/>
          <w:lang w:val="it-IT"/>
        </w:rPr>
        <w:t>Một mạch dao động LC lí tưởng gồm cuộn cảm thuần có độ tự cảm 10</w:t>
      </w:r>
      <w:r w:rsidRPr="005952E1">
        <w:rPr>
          <w:spacing w:val="-2"/>
          <w:vertAlign w:val="superscript"/>
          <w:lang w:val="it-IT"/>
        </w:rPr>
        <w:t>-2</w:t>
      </w:r>
      <w:r w:rsidRPr="005952E1">
        <w:rPr>
          <w:spacing w:val="-2"/>
          <w:lang w:val="it-IT"/>
        </w:rPr>
        <w:t>/</w:t>
      </w:r>
      <w:r w:rsidRPr="005952E1">
        <w:rPr>
          <w:bCs/>
        </w:rPr>
        <w:t>π</w:t>
      </w:r>
      <w:r w:rsidRPr="005952E1">
        <w:rPr>
          <w:spacing w:val="-2"/>
          <w:lang w:val="it-IT"/>
        </w:rPr>
        <w:t xml:space="preserve"> H mắc nối tiếp với tụ điện có điện dung </w:t>
      </w:r>
      <w:r w:rsidRPr="005952E1">
        <w:rPr>
          <w:spacing w:val="-2"/>
          <w:position w:val="-24"/>
          <w:lang w:val="it-IT"/>
        </w:rPr>
        <w:object w:dxaOrig="580" w:dyaOrig="660">
          <v:shape id="_x0000_i1059" type="#_x0000_t75" style="width:29.25pt;height:33pt" o:ole="">
            <v:imagedata r:id="rId31" o:title=""/>
          </v:shape>
          <o:OLEObject Type="Embed" ProgID="Equation.DSMT4" ShapeID="_x0000_i1059" DrawAspect="Content" ObjectID="_1447501155" r:id="rId73"/>
        </w:object>
      </w:r>
      <w:r w:rsidRPr="005952E1">
        <w:rPr>
          <w:spacing w:val="-2"/>
          <w:lang w:val="it-IT"/>
        </w:rPr>
        <w:t>F , Chu kì dao động điện từ riêng của mạch này bằng</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4.10</w:t>
      </w:r>
      <w:r w:rsidRPr="005952E1">
        <w:rPr>
          <w:vertAlign w:val="superscript"/>
          <w:lang w:val="it-IT"/>
        </w:rPr>
        <w:t>-6</w:t>
      </w:r>
      <w:r w:rsidRPr="005952E1">
        <w:rPr>
          <w:lang w:val="it-IT"/>
        </w:rPr>
        <w:t xml:space="preserve"> s</w:t>
      </w:r>
      <w:r w:rsidRPr="005952E1">
        <w:tab/>
      </w:r>
      <w:r w:rsidRPr="005952E1">
        <w:rPr>
          <w:b/>
          <w:lang w:val="it-IT"/>
        </w:rPr>
        <w:t xml:space="preserve">B. </w:t>
      </w:r>
      <w:r w:rsidRPr="005952E1">
        <w:rPr>
          <w:lang w:val="it-IT"/>
        </w:rPr>
        <w:t>3.10</w:t>
      </w:r>
      <w:r w:rsidRPr="005952E1">
        <w:rPr>
          <w:vertAlign w:val="superscript"/>
          <w:lang w:val="it-IT"/>
        </w:rPr>
        <w:t>-6</w:t>
      </w:r>
      <w:r w:rsidRPr="005952E1">
        <w:rPr>
          <w:lang w:val="it-IT"/>
        </w:rPr>
        <w:t xml:space="preserve"> s</w:t>
      </w:r>
      <w:r w:rsidRPr="005952E1">
        <w:tab/>
      </w:r>
      <w:r w:rsidRPr="005952E1">
        <w:rPr>
          <w:b/>
          <w:lang w:val="it-IT"/>
        </w:rPr>
        <w:t xml:space="preserve">C. </w:t>
      </w:r>
      <w:r w:rsidRPr="005952E1">
        <w:rPr>
          <w:lang w:val="it-IT"/>
        </w:rPr>
        <w:t>5.10</w:t>
      </w:r>
      <w:r w:rsidRPr="005952E1">
        <w:rPr>
          <w:vertAlign w:val="superscript"/>
          <w:lang w:val="it-IT"/>
        </w:rPr>
        <w:t>-6</w:t>
      </w:r>
      <w:r w:rsidRPr="005952E1">
        <w:rPr>
          <w:lang w:val="it-IT"/>
        </w:rPr>
        <w:t xml:space="preserve"> s</w:t>
      </w:r>
      <w:r w:rsidRPr="005952E1">
        <w:tab/>
      </w:r>
      <w:r w:rsidRPr="005952E1">
        <w:rPr>
          <w:b/>
          <w:lang w:val="it-IT"/>
        </w:rPr>
        <w:t xml:space="preserve">D. </w:t>
      </w:r>
      <w:r w:rsidRPr="005952E1">
        <w:rPr>
          <w:lang w:val="it-IT"/>
        </w:rPr>
        <w:t>2.10</w:t>
      </w:r>
      <w:r w:rsidRPr="005952E1">
        <w:rPr>
          <w:vertAlign w:val="superscript"/>
          <w:lang w:val="it-IT"/>
        </w:rPr>
        <w:t>-6</w:t>
      </w:r>
      <w:r w:rsidRPr="005952E1">
        <w:rPr>
          <w:lang w:val="it-IT"/>
        </w:rPr>
        <w:t xml:space="preserve"> s</w:t>
      </w:r>
    </w:p>
    <w:p w:rsidR="007F020B" w:rsidRPr="005952E1" w:rsidRDefault="007F020B" w:rsidP="007F020B">
      <w:pPr>
        <w:spacing w:before="60"/>
        <w:jc w:val="both"/>
        <w:rPr>
          <w:lang w:val="de-DE"/>
        </w:rPr>
      </w:pPr>
      <w:r w:rsidRPr="005952E1">
        <w:rPr>
          <w:b/>
        </w:rPr>
        <w:t xml:space="preserve">Câu 29: </w:t>
      </w:r>
      <w:r w:rsidRPr="005952E1">
        <w:rPr>
          <w:lang w:val="de-DE"/>
        </w:rPr>
        <w:t>Một sóng ngang truyền theo chiều dương trục Ox, có phương trình sóng là u=6cos(4</w:t>
      </w:r>
      <w:r w:rsidRPr="005952E1">
        <w:sym w:font="Symbol" w:char="F070"/>
      </w:r>
      <w:r w:rsidRPr="005952E1">
        <w:rPr>
          <w:lang w:val="de-DE"/>
        </w:rPr>
        <w:t>t - 0,02</w:t>
      </w:r>
      <w:r w:rsidRPr="005952E1">
        <w:sym w:font="Symbol" w:char="F070"/>
      </w:r>
      <w:r w:rsidRPr="005952E1">
        <w:rPr>
          <w:lang w:val="de-DE"/>
        </w:rPr>
        <w:t>x); trong đó u và x tính bằng cm, t tính bằng s - Sóng này có bước sóng bằng</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150 cm.</w:t>
      </w:r>
      <w:r w:rsidRPr="005952E1">
        <w:tab/>
      </w:r>
      <w:r w:rsidRPr="005952E1">
        <w:rPr>
          <w:b/>
          <w:lang w:val="pt-BR"/>
        </w:rPr>
        <w:t xml:space="preserve">B. </w:t>
      </w:r>
      <w:r w:rsidRPr="005952E1">
        <w:rPr>
          <w:lang w:val="pt-BR"/>
        </w:rPr>
        <w:t>50 cm.</w:t>
      </w:r>
      <w:r w:rsidRPr="005952E1">
        <w:tab/>
      </w:r>
      <w:r w:rsidRPr="005952E1">
        <w:rPr>
          <w:b/>
          <w:lang w:val="pt-BR"/>
        </w:rPr>
        <w:t xml:space="preserve">C. </w:t>
      </w:r>
      <w:r w:rsidRPr="005952E1">
        <w:rPr>
          <w:lang w:val="pt-BR"/>
        </w:rPr>
        <w:t>100 cm.</w:t>
      </w:r>
      <w:r w:rsidRPr="005952E1">
        <w:tab/>
      </w:r>
      <w:r w:rsidRPr="005952E1">
        <w:rPr>
          <w:b/>
          <w:lang w:val="pt-BR"/>
        </w:rPr>
        <w:t xml:space="preserve">D. </w:t>
      </w:r>
      <w:r w:rsidRPr="005952E1">
        <w:rPr>
          <w:lang w:val="pt-BR"/>
        </w:rPr>
        <w:t>200 cm.,</w:t>
      </w:r>
    </w:p>
    <w:p w:rsidR="007F020B" w:rsidRPr="005952E1" w:rsidRDefault="007F020B" w:rsidP="007F020B">
      <w:pPr>
        <w:spacing w:before="60"/>
        <w:jc w:val="both"/>
        <w:rPr>
          <w:bCs/>
          <w:lang w:val="vi-VN"/>
        </w:rPr>
      </w:pPr>
      <w:r w:rsidRPr="005952E1">
        <w:rPr>
          <w:b/>
        </w:rPr>
        <w:t xml:space="preserve">Câu 30: </w:t>
      </w:r>
      <w:r w:rsidRPr="005952E1">
        <w:rPr>
          <w:lang w:val="vi-VN"/>
        </w:rPr>
        <w:t>Bước sóng là khoảng cách giữa hai điểm</w:t>
      </w:r>
    </w:p>
    <w:p w:rsidR="007F020B" w:rsidRPr="005952E1" w:rsidRDefault="007F020B" w:rsidP="007F020B">
      <w:pPr>
        <w:ind w:firstLine="283"/>
      </w:pPr>
      <w:r w:rsidRPr="005952E1">
        <w:rPr>
          <w:b/>
          <w:lang w:val="vi-VN"/>
        </w:rPr>
        <w:t xml:space="preserve">A. </w:t>
      </w:r>
      <w:r w:rsidRPr="005952E1">
        <w:rPr>
          <w:lang w:val="vi-VN"/>
        </w:rPr>
        <w:t>gần nhau nhất trên cùng một phương truyền sóng mà dao động tại hai điểm đó cùng pha.</w:t>
      </w:r>
    </w:p>
    <w:p w:rsidR="007F020B" w:rsidRPr="005952E1" w:rsidRDefault="007F020B" w:rsidP="007F020B">
      <w:pPr>
        <w:ind w:firstLine="283"/>
      </w:pPr>
      <w:r w:rsidRPr="005952E1">
        <w:rPr>
          <w:b/>
          <w:lang w:val="vi-VN"/>
        </w:rPr>
        <w:t xml:space="preserve">B. </w:t>
      </w:r>
      <w:r w:rsidRPr="005952E1">
        <w:rPr>
          <w:lang w:val="vi-VN"/>
        </w:rPr>
        <w:t>trên cùng một phương truyền sóng mà dao động tại hai điểm đó cùng pha.</w:t>
      </w:r>
    </w:p>
    <w:p w:rsidR="007F020B" w:rsidRPr="005952E1" w:rsidRDefault="007F020B" w:rsidP="007F020B">
      <w:pPr>
        <w:ind w:firstLine="283"/>
      </w:pPr>
      <w:r w:rsidRPr="005952E1">
        <w:rPr>
          <w:b/>
          <w:lang w:val="vi-VN"/>
        </w:rPr>
        <w:t xml:space="preserve">C. </w:t>
      </w:r>
      <w:r w:rsidRPr="005952E1">
        <w:rPr>
          <w:lang w:val="vi-VN"/>
        </w:rPr>
        <w:t>gần nhau nhất mà dao động tại hai điểm đó cùng pha.</w:t>
      </w:r>
    </w:p>
    <w:p w:rsidR="007F020B" w:rsidRPr="005952E1" w:rsidRDefault="007F020B" w:rsidP="007F020B">
      <w:pPr>
        <w:ind w:firstLine="283"/>
      </w:pPr>
      <w:r w:rsidRPr="005952E1">
        <w:rPr>
          <w:b/>
          <w:lang w:val="vi-VN"/>
        </w:rPr>
        <w:t xml:space="preserve">D. </w:t>
      </w:r>
      <w:r w:rsidRPr="005952E1">
        <w:rPr>
          <w:lang w:val="vi-VN"/>
        </w:rPr>
        <w:t>trên cùng một phương truyền sóng mà dao động tại hai điểm đó ngược pha.</w:t>
      </w:r>
    </w:p>
    <w:p w:rsidR="007F020B" w:rsidRPr="005952E1" w:rsidRDefault="007F020B" w:rsidP="007F020B">
      <w:pPr>
        <w:spacing w:before="60"/>
        <w:jc w:val="both"/>
      </w:pPr>
      <w:r w:rsidRPr="005952E1">
        <w:rPr>
          <w:b/>
        </w:rPr>
        <w:t xml:space="preserve">Câu 31: </w:t>
      </w:r>
      <w:r w:rsidRPr="005952E1">
        <w:t>Một sóng âm lan truyền trong không khí với vận tốc 340m/s,tần số của sóng là 500Hz ,có bước sóng</w:t>
      </w:r>
    </w:p>
    <w:p w:rsidR="007F020B" w:rsidRPr="005952E1" w:rsidRDefault="007F020B" w:rsidP="007F020B">
      <w:pPr>
        <w:tabs>
          <w:tab w:val="left" w:pos="2708"/>
          <w:tab w:val="left" w:pos="5138"/>
          <w:tab w:val="left" w:pos="7569"/>
        </w:tabs>
        <w:ind w:firstLine="283"/>
      </w:pPr>
      <w:r w:rsidRPr="005952E1">
        <w:rPr>
          <w:b/>
        </w:rPr>
        <w:t xml:space="preserve">A. </w:t>
      </w:r>
      <w:r w:rsidRPr="005952E1">
        <w:t>68cm</w:t>
      </w:r>
      <w:r w:rsidRPr="005952E1">
        <w:tab/>
      </w:r>
      <w:r w:rsidRPr="005952E1">
        <w:rPr>
          <w:b/>
        </w:rPr>
        <w:t xml:space="preserve">B. </w:t>
      </w:r>
      <w:r w:rsidRPr="005952E1">
        <w:t>170cm</w:t>
      </w:r>
      <w:r w:rsidRPr="005952E1">
        <w:tab/>
      </w:r>
      <w:r w:rsidRPr="005952E1">
        <w:rPr>
          <w:b/>
        </w:rPr>
        <w:t xml:space="preserve">C. </w:t>
      </w:r>
      <w:r w:rsidRPr="005952E1">
        <w:t>7</w:t>
      </w:r>
      <w:r w:rsidRPr="005952E1">
        <w:rPr>
          <w:lang w:val="vi-VN"/>
        </w:rPr>
        <w:t>0</w:t>
      </w:r>
      <w:r w:rsidRPr="005952E1">
        <w:t>cm</w:t>
      </w:r>
      <w:r w:rsidRPr="005952E1">
        <w:tab/>
      </w:r>
      <w:r w:rsidRPr="005952E1">
        <w:rPr>
          <w:b/>
        </w:rPr>
        <w:t xml:space="preserve">D. </w:t>
      </w:r>
      <w:r w:rsidRPr="005952E1">
        <w:t>50cm</w:t>
      </w:r>
    </w:p>
    <w:p w:rsidR="007F020B" w:rsidRPr="005952E1" w:rsidRDefault="007F020B" w:rsidP="007F020B">
      <w:pPr>
        <w:spacing w:before="60"/>
        <w:jc w:val="both"/>
      </w:pPr>
      <w:r w:rsidRPr="005952E1">
        <w:rPr>
          <w:b/>
        </w:rPr>
        <w:t xml:space="preserve">Câu 32: </w:t>
      </w:r>
      <w:r w:rsidRPr="005952E1">
        <w:t>Một  vật dao động điều hòa trên trục x’Ox với biên độ A - Khi vật chuyển động từ vị trí cân bằng ra      biên thì đại lượng nào sau đây có độ lớn giảm dần ?</w:t>
      </w:r>
    </w:p>
    <w:p w:rsidR="007F020B" w:rsidRPr="005952E1" w:rsidRDefault="007F020B" w:rsidP="007F020B">
      <w:pPr>
        <w:tabs>
          <w:tab w:val="left" w:pos="2708"/>
          <w:tab w:val="left" w:pos="5138"/>
          <w:tab w:val="left" w:pos="7569"/>
        </w:tabs>
        <w:ind w:firstLine="283"/>
      </w:pPr>
      <w:r w:rsidRPr="005952E1">
        <w:rPr>
          <w:b/>
        </w:rPr>
        <w:t xml:space="preserve">A. </w:t>
      </w:r>
      <w:r w:rsidRPr="005952E1">
        <w:t>Gia tốc</w:t>
      </w:r>
      <w:r w:rsidRPr="005952E1">
        <w:tab/>
      </w:r>
      <w:r w:rsidRPr="005952E1">
        <w:rPr>
          <w:b/>
        </w:rPr>
        <w:t xml:space="preserve">B. </w:t>
      </w:r>
      <w:r w:rsidRPr="005952E1">
        <w:t>Lực kéo về</w:t>
      </w:r>
      <w:r w:rsidRPr="005952E1">
        <w:tab/>
      </w:r>
      <w:r w:rsidRPr="005952E1">
        <w:rPr>
          <w:b/>
        </w:rPr>
        <w:t xml:space="preserve">C. </w:t>
      </w:r>
      <w:r w:rsidRPr="005952E1">
        <w:t>Vận tốc</w:t>
      </w:r>
      <w:r w:rsidRPr="005952E1">
        <w:tab/>
      </w:r>
      <w:r w:rsidRPr="005952E1">
        <w:rPr>
          <w:b/>
        </w:rPr>
        <w:t xml:space="preserve">D. </w:t>
      </w:r>
      <w:r w:rsidRPr="005952E1">
        <w:t>Li độ</w:t>
      </w:r>
    </w:p>
    <w:p w:rsidR="007F020B" w:rsidRPr="005952E1" w:rsidRDefault="007F020B" w:rsidP="007F020B">
      <w:pPr>
        <w:ind w:firstLine="283"/>
        <w:jc w:val="both"/>
      </w:pPr>
    </w:p>
    <w:p w:rsidR="007F020B" w:rsidRPr="005952E1" w:rsidRDefault="007F020B" w:rsidP="007F020B">
      <w:pPr>
        <w:pStyle w:val="cuTNThuanTimesNewroman"/>
        <w:numPr>
          <w:ilvl w:val="0"/>
          <w:numId w:val="0"/>
        </w:numPr>
        <w:tabs>
          <w:tab w:val="left" w:pos="720"/>
        </w:tabs>
        <w:ind w:left="360" w:hanging="360"/>
        <w:rPr>
          <w:b/>
          <w:i/>
          <w:color w:val="auto"/>
        </w:rPr>
      </w:pPr>
      <w:r w:rsidRPr="005952E1">
        <w:rPr>
          <w:b/>
          <w:color w:val="auto"/>
        </w:rPr>
        <w:t xml:space="preserve">II- PHẦN TỰ CHỌN </w:t>
      </w:r>
      <w:r w:rsidRPr="005952E1">
        <w:rPr>
          <w:b/>
          <w:i/>
          <w:color w:val="auto"/>
        </w:rPr>
        <w:t xml:space="preserve">(Học sinh chỉ được chọn 1 trong 2 phần A hoặc B) </w:t>
      </w:r>
    </w:p>
    <w:p w:rsidR="007F020B" w:rsidRPr="005952E1" w:rsidRDefault="007F020B" w:rsidP="007F020B">
      <w:pPr>
        <w:ind w:firstLine="283"/>
        <w:jc w:val="both"/>
        <w:rPr>
          <w:b/>
          <w:i/>
          <w:lang w:val="de-DE"/>
        </w:rPr>
      </w:pPr>
      <w:r w:rsidRPr="005952E1">
        <w:rPr>
          <w:b/>
        </w:rPr>
        <w:t xml:space="preserve">A- CHƯƠNG TRÌNH CƠ BẢN </w:t>
      </w:r>
      <w:r w:rsidRPr="005952E1">
        <w:rPr>
          <w:b/>
          <w:i/>
          <w:lang w:val="de-DE"/>
        </w:rPr>
        <w:t>(8 câu,từ câu 33 đến câu 40)</w:t>
      </w:r>
    </w:p>
    <w:p w:rsidR="007F020B" w:rsidRPr="005952E1" w:rsidRDefault="007F020B" w:rsidP="007F020B">
      <w:pPr>
        <w:spacing w:before="60"/>
        <w:jc w:val="both"/>
      </w:pPr>
      <w:r w:rsidRPr="005952E1">
        <w:rPr>
          <w:b/>
        </w:rPr>
        <w:t xml:space="preserve">Câu 33: </w:t>
      </w:r>
      <w:r w:rsidRPr="005952E1">
        <w:t>Một vật dao động điều hòa với biên độ 10 cm, chu kì 0,2 s - Quãng đường vật đi được trong thời gian 0,5 s kể từ lúc vật qua vị trí cân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80 cm</w:t>
      </w:r>
      <w:r w:rsidRPr="005952E1">
        <w:tab/>
      </w:r>
      <w:r w:rsidRPr="005952E1">
        <w:rPr>
          <w:b/>
        </w:rPr>
        <w:t xml:space="preserve">B. </w:t>
      </w:r>
      <w:r w:rsidRPr="005952E1">
        <w:t>60cm</w:t>
      </w:r>
      <w:r w:rsidRPr="005952E1">
        <w:tab/>
      </w:r>
      <w:r w:rsidRPr="005952E1">
        <w:rPr>
          <w:b/>
        </w:rPr>
        <w:t xml:space="preserve">C. </w:t>
      </w:r>
      <w:r w:rsidRPr="005952E1">
        <w:t>50cm</w:t>
      </w:r>
      <w:r w:rsidRPr="005952E1">
        <w:tab/>
      </w:r>
      <w:r w:rsidRPr="005952E1">
        <w:rPr>
          <w:b/>
        </w:rPr>
        <w:t xml:space="preserve">D. </w:t>
      </w:r>
      <w:r w:rsidRPr="005952E1">
        <w:t>100cm</w:t>
      </w:r>
    </w:p>
    <w:p w:rsidR="007F020B" w:rsidRPr="005952E1" w:rsidRDefault="007F020B" w:rsidP="007F020B">
      <w:pPr>
        <w:spacing w:before="60"/>
        <w:jc w:val="both"/>
        <w:rPr>
          <w:lang w:val="pt-BR"/>
        </w:rPr>
      </w:pPr>
      <w:r w:rsidRPr="005952E1">
        <w:rPr>
          <w:b/>
          <w:bCs/>
        </w:rPr>
        <w:t xml:space="preserve">Câu 34: </w:t>
      </w:r>
      <w:r w:rsidRPr="005952E1">
        <w:rPr>
          <w:lang w:val="pt-BR"/>
        </w:rPr>
        <w:t>Một con lắc lò xo dao động điều hoà theo phương trình x = 4cos4</w:t>
      </w:r>
      <w:r w:rsidRPr="005952E1">
        <w:sym w:font="Symbol" w:char="F070"/>
      </w:r>
      <w:r w:rsidRPr="005952E1">
        <w:rPr>
          <w:lang w:val="pt-BR"/>
        </w:rPr>
        <w:t>t (cm), t tính bằng giây. Vật qua vị trí cân bằng lần thứ hai vào thời điểm</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0,375s</w:t>
      </w:r>
      <w:r w:rsidRPr="005952E1">
        <w:tab/>
      </w:r>
      <w:r w:rsidRPr="005952E1">
        <w:rPr>
          <w:b/>
          <w:lang w:val="pt-BR"/>
        </w:rPr>
        <w:t xml:space="preserve">B. </w:t>
      </w:r>
      <w:r w:rsidRPr="005952E1">
        <w:rPr>
          <w:lang w:val="pt-BR"/>
        </w:rPr>
        <w:t>1s</w:t>
      </w:r>
      <w:r w:rsidRPr="005952E1">
        <w:tab/>
      </w:r>
      <w:r w:rsidRPr="005952E1">
        <w:rPr>
          <w:b/>
          <w:lang w:val="pt-BR"/>
        </w:rPr>
        <w:t xml:space="preserve">C. </w:t>
      </w:r>
      <w:r w:rsidRPr="005952E1">
        <w:rPr>
          <w:lang w:val="pt-BR"/>
        </w:rPr>
        <w:t>0,25s</w:t>
      </w:r>
      <w:r w:rsidRPr="005952E1">
        <w:tab/>
      </w:r>
      <w:r w:rsidRPr="005952E1">
        <w:rPr>
          <w:b/>
          <w:lang w:val="pt-BR"/>
        </w:rPr>
        <w:t xml:space="preserve">D. </w:t>
      </w:r>
      <w:r w:rsidRPr="005952E1">
        <w:rPr>
          <w:lang w:val="pt-BR"/>
        </w:rPr>
        <w:t>0,125s</w:t>
      </w:r>
    </w:p>
    <w:p w:rsidR="007F020B" w:rsidRPr="005952E1" w:rsidRDefault="007F020B" w:rsidP="007F020B">
      <w:pPr>
        <w:spacing w:before="60"/>
        <w:jc w:val="both"/>
      </w:pPr>
      <w:r w:rsidRPr="005952E1">
        <w:rPr>
          <w:b/>
        </w:rPr>
        <w:t xml:space="preserve">Câu 35: </w:t>
      </w:r>
      <w:r w:rsidRPr="005952E1">
        <w:t>Một đoạn mạch điện xoay chiều AB gồm điện trở thuần R = 100</w:t>
      </w:r>
      <w:r w:rsidRPr="005952E1">
        <w:sym w:font="Symbol" w:char="F057"/>
      </w:r>
      <w:r w:rsidRPr="005952E1">
        <w:t xml:space="preserve">  , cuộn cảm thuần L và tụ điện C mắc nối tiếp. Biết điện áp xoay chiều ở 2 đầu đoạn mạch điện có giá trị hiệu dụng U = 220</w:t>
      </w:r>
      <w:r w:rsidRPr="005952E1">
        <w:rPr>
          <w:noProof/>
        </w:rPr>
        <w:drawing>
          <wp:inline distT="0" distB="0" distL="0" distR="0">
            <wp:extent cx="219075" cy="2190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V và tần số </w:t>
      </w:r>
      <w:r w:rsidRPr="005952E1">
        <w:sym w:font="Symbol" w:char="F077"/>
      </w:r>
      <w:r w:rsidRPr="005952E1">
        <w:t xml:space="preserve"> thay đổi . Khi </w:t>
      </w:r>
      <w:r w:rsidRPr="005952E1">
        <w:sym w:font="Symbol" w:char="F077"/>
      </w:r>
      <w:r w:rsidRPr="005952E1">
        <w:t xml:space="preserve"> thay đổi để công suất tiêu thụ của mạch điện có giá trị cực đại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200 W</w:t>
      </w:r>
      <w:r w:rsidRPr="005952E1">
        <w:tab/>
      </w:r>
      <w:r w:rsidRPr="005952E1">
        <w:rPr>
          <w:b/>
        </w:rPr>
        <w:t xml:space="preserve">B. </w:t>
      </w:r>
      <w:r w:rsidRPr="005952E1">
        <w:t>100</w:t>
      </w:r>
      <w:r w:rsidRPr="005952E1">
        <w:rPr>
          <w:noProof/>
        </w:rPr>
        <w:drawing>
          <wp:inline distT="0" distB="0" distL="0" distR="0">
            <wp:extent cx="219075" cy="21907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W</w:t>
      </w:r>
      <w:r w:rsidRPr="005952E1">
        <w:tab/>
      </w:r>
      <w:r w:rsidRPr="005952E1">
        <w:rPr>
          <w:b/>
        </w:rPr>
        <w:t xml:space="preserve">C. </w:t>
      </w:r>
      <w:r w:rsidRPr="005952E1">
        <w:t>100W</w:t>
      </w:r>
      <w:r w:rsidRPr="005952E1">
        <w:tab/>
      </w:r>
      <w:r w:rsidRPr="005952E1">
        <w:rPr>
          <w:b/>
        </w:rPr>
        <w:t xml:space="preserve">D. </w:t>
      </w:r>
      <w:r w:rsidRPr="005952E1">
        <w:t>968 W</w:t>
      </w:r>
    </w:p>
    <w:p w:rsidR="007F020B" w:rsidRPr="005952E1" w:rsidRDefault="007F020B" w:rsidP="007F020B">
      <w:pPr>
        <w:spacing w:before="60"/>
        <w:jc w:val="both"/>
        <w:rPr>
          <w:b/>
          <w:bCs/>
          <w:lang w:val="es-ES_tradnl"/>
        </w:rPr>
      </w:pPr>
      <w:r w:rsidRPr="005952E1">
        <w:rPr>
          <w:b/>
          <w:lang w:val="pt-BR"/>
        </w:rPr>
        <w:lastRenderedPageBreak/>
        <w:t xml:space="preserve">Câu 36: </w:t>
      </w:r>
      <w:r w:rsidRPr="005952E1">
        <w:rPr>
          <w:lang w:val="it-IT"/>
        </w:rPr>
        <w:t xml:space="preserve">Một mạch dao động điện từ gồm tụ điện có C = 0,125 </w:t>
      </w:r>
      <w:r w:rsidRPr="005952E1">
        <w:sym w:font="Symbol" w:char="F06D"/>
      </w:r>
      <w:r w:rsidRPr="005952E1">
        <w:rPr>
          <w:lang w:val="it-IT"/>
        </w:rPr>
        <w:t xml:space="preserve">F và cuộn cảm có L = 50 </w:t>
      </w:r>
      <w:r w:rsidRPr="005952E1">
        <w:sym w:font="Symbol" w:char="F06D"/>
      </w:r>
      <w:r w:rsidRPr="005952E1">
        <w:rPr>
          <w:lang w:val="it-IT"/>
        </w:rPr>
        <w:t>H. Điện trở thuần của mạch không đáng kể. Điện áp cực đại giữa hai bản tụ là 3 V - Cường độ dòng điện cực đại trong mạch là</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7,5</w:t>
      </w:r>
      <w:r w:rsidRPr="005952E1">
        <w:rPr>
          <w:noProof/>
          <w:position w:val="-6"/>
        </w:rPr>
        <w:drawing>
          <wp:inline distT="0" distB="0" distL="0" distR="0">
            <wp:extent cx="219075" cy="219075"/>
            <wp:effectExtent l="0" t="0" r="0" b="0"/>
            <wp:docPr id="1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rPr>
          <w:lang w:val="pt-BR"/>
        </w:rPr>
        <w:t xml:space="preserve"> </w:t>
      </w:r>
      <w:r w:rsidRPr="005952E1">
        <w:rPr>
          <w:lang w:val="it-IT"/>
        </w:rPr>
        <w:t>m</w:t>
      </w:r>
      <w:r w:rsidRPr="005952E1">
        <w:rPr>
          <w:b/>
          <w:lang w:val="it-IT"/>
        </w:rPr>
        <w:t>A</w:t>
      </w:r>
      <w:r w:rsidRPr="005952E1">
        <w:tab/>
      </w:r>
      <w:r w:rsidRPr="005952E1">
        <w:rPr>
          <w:b/>
          <w:lang w:val="it-IT"/>
        </w:rPr>
        <w:t xml:space="preserve">B. </w:t>
      </w:r>
      <w:r w:rsidRPr="005952E1">
        <w:rPr>
          <w:lang w:val="it-IT"/>
        </w:rPr>
        <w:t>15 m</w:t>
      </w:r>
      <w:r w:rsidRPr="005952E1">
        <w:rPr>
          <w:b/>
          <w:lang w:val="it-IT"/>
        </w:rPr>
        <w:t>A</w:t>
      </w:r>
      <w:r w:rsidRPr="005952E1">
        <w:tab/>
      </w:r>
      <w:r w:rsidRPr="005952E1">
        <w:rPr>
          <w:b/>
          <w:lang w:val="it-IT"/>
        </w:rPr>
        <w:t xml:space="preserve">C. </w:t>
      </w:r>
      <w:r w:rsidRPr="005952E1">
        <w:rPr>
          <w:lang w:val="it-IT"/>
        </w:rPr>
        <w:t>7,5</w:t>
      </w:r>
      <w:r w:rsidRPr="005952E1">
        <w:rPr>
          <w:noProof/>
          <w:position w:val="-6"/>
        </w:rPr>
        <w:drawing>
          <wp:inline distT="0" distB="0" distL="0" distR="0">
            <wp:extent cx="219075" cy="219075"/>
            <wp:effectExtent l="0" t="0" r="0" b="0"/>
            <wp:docPr id="1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rPr>
          <w:lang w:val="pt-BR"/>
        </w:rPr>
        <w:t xml:space="preserve"> </w:t>
      </w:r>
      <w:r w:rsidRPr="005952E1">
        <w:rPr>
          <w:b/>
          <w:lang w:val="it-IT"/>
        </w:rPr>
        <w:t>A</w:t>
      </w:r>
      <w:r w:rsidRPr="005952E1">
        <w:tab/>
      </w:r>
      <w:r w:rsidRPr="005952E1">
        <w:rPr>
          <w:b/>
          <w:lang w:val="it-IT"/>
        </w:rPr>
        <w:t xml:space="preserve">D. </w:t>
      </w:r>
      <w:r w:rsidRPr="005952E1">
        <w:rPr>
          <w:lang w:val="it-IT"/>
        </w:rPr>
        <w:t xml:space="preserve">0,15 </w:t>
      </w:r>
      <w:r w:rsidRPr="005952E1">
        <w:rPr>
          <w:b/>
          <w:lang w:val="it-IT"/>
        </w:rPr>
        <w:t>A</w:t>
      </w:r>
    </w:p>
    <w:p w:rsidR="007F020B" w:rsidRPr="005952E1" w:rsidRDefault="007F020B" w:rsidP="007F020B">
      <w:pPr>
        <w:spacing w:before="60"/>
        <w:jc w:val="both"/>
        <w:rPr>
          <w:lang w:val="fr-FR"/>
        </w:rPr>
      </w:pPr>
      <w:r w:rsidRPr="005952E1">
        <w:rPr>
          <w:b/>
          <w:lang w:val="fr-FR"/>
        </w:rPr>
        <w:t xml:space="preserve">Câu 37: </w:t>
      </w:r>
      <w:r w:rsidRPr="005952E1">
        <w:rPr>
          <w:lang w:val="fr-FR"/>
        </w:rPr>
        <w:t>Hai dao động điều hòa cùng phương có phương trình  x</w:t>
      </w:r>
      <w:r w:rsidRPr="005952E1">
        <w:rPr>
          <w:lang w:val="fr-FR"/>
        </w:rPr>
        <w:softHyphen/>
      </w:r>
      <w:r w:rsidRPr="005952E1">
        <w:rPr>
          <w:vertAlign w:val="subscript"/>
          <w:lang w:val="fr-FR"/>
        </w:rPr>
        <w:t>1</w:t>
      </w:r>
      <w:r w:rsidRPr="005952E1">
        <w:rPr>
          <w:lang w:val="fr-FR"/>
        </w:rPr>
        <w:t xml:space="preserve"> =  4cos100t (cm) và x</w:t>
      </w:r>
      <w:r w:rsidRPr="005952E1">
        <w:rPr>
          <w:lang w:val="fr-FR"/>
        </w:rPr>
        <w:softHyphen/>
      </w:r>
      <w:r w:rsidRPr="005952E1">
        <w:rPr>
          <w:vertAlign w:val="subscript"/>
          <w:lang w:val="fr-FR"/>
        </w:rPr>
        <w:t>2</w:t>
      </w:r>
      <w:r w:rsidRPr="005952E1">
        <w:rPr>
          <w:lang w:val="fr-FR"/>
        </w:rPr>
        <w:t xml:space="preserve"> =  3cos(100t + </w:t>
      </w:r>
      <w:r w:rsidRPr="005952E1">
        <w:t>π</w:t>
      </w:r>
      <w:r w:rsidRPr="005952E1">
        <w:rPr>
          <w:lang w:val="fr-FR"/>
        </w:rPr>
        <w:t>/2) (cm). Dao động tổng hợp của hai dao động x</w:t>
      </w:r>
      <w:r w:rsidRPr="005952E1">
        <w:rPr>
          <w:vertAlign w:val="subscript"/>
          <w:lang w:val="fr-FR"/>
        </w:rPr>
        <w:t>1</w:t>
      </w:r>
      <w:r w:rsidRPr="005952E1">
        <w:rPr>
          <w:lang w:val="fr-FR"/>
        </w:rPr>
        <w:t xml:space="preserve"> x</w:t>
      </w:r>
      <w:r w:rsidRPr="005952E1">
        <w:rPr>
          <w:vertAlign w:val="subscript"/>
          <w:lang w:val="fr-FR"/>
        </w:rPr>
        <w:t>2</w:t>
      </w:r>
      <w:r w:rsidRPr="005952E1">
        <w:rPr>
          <w:lang w:val="fr-FR"/>
        </w:rPr>
        <w:t xml:space="preserve"> có biên độ</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7cm</w:t>
      </w:r>
      <w:r w:rsidRPr="005952E1">
        <w:tab/>
      </w:r>
      <w:r w:rsidRPr="005952E1">
        <w:rPr>
          <w:b/>
          <w:lang w:val="it-IT"/>
        </w:rPr>
        <w:t xml:space="preserve">B. </w:t>
      </w:r>
      <w:r w:rsidRPr="005952E1">
        <w:rPr>
          <w:lang w:val="it-IT"/>
        </w:rPr>
        <w:t>5cm</w:t>
      </w:r>
      <w:r w:rsidRPr="005952E1">
        <w:tab/>
      </w:r>
      <w:r w:rsidRPr="005952E1">
        <w:rPr>
          <w:b/>
          <w:lang w:val="it-IT"/>
        </w:rPr>
        <w:t xml:space="preserve">C. </w:t>
      </w:r>
      <w:r w:rsidRPr="005952E1">
        <w:rPr>
          <w:lang w:val="it-IT"/>
        </w:rPr>
        <w:t>3,5cm</w:t>
      </w:r>
      <w:r w:rsidRPr="005952E1">
        <w:tab/>
      </w:r>
      <w:r w:rsidRPr="005952E1">
        <w:rPr>
          <w:b/>
          <w:lang w:val="it-IT"/>
        </w:rPr>
        <w:t xml:space="preserve">D. </w:t>
      </w:r>
      <w:r w:rsidRPr="005952E1">
        <w:rPr>
          <w:lang w:val="it-IT"/>
        </w:rPr>
        <w:t>1cm</w:t>
      </w:r>
    </w:p>
    <w:p w:rsidR="007F020B" w:rsidRPr="005952E1" w:rsidRDefault="007F020B" w:rsidP="007F020B">
      <w:pPr>
        <w:spacing w:before="60"/>
        <w:jc w:val="both"/>
      </w:pPr>
      <w:r w:rsidRPr="005952E1">
        <w:rPr>
          <w:b/>
        </w:rPr>
        <w:t xml:space="preserve">Câu 38: </w:t>
      </w:r>
      <w:r w:rsidRPr="005952E1">
        <w:t>Một sợi dây AB dài 130cm , đầu A cố định , đầu B tự do, sóng truyền trên dây có tần số 100Hz ,vận tốc 40m/s không đổi. Trên dây có sóng dừng với bao nhiêu nút sóng và bụng sóng :</w:t>
      </w:r>
    </w:p>
    <w:p w:rsidR="007F020B" w:rsidRPr="005952E1" w:rsidRDefault="007F020B" w:rsidP="007F020B">
      <w:pPr>
        <w:tabs>
          <w:tab w:val="left" w:pos="5136"/>
        </w:tabs>
        <w:ind w:firstLine="283"/>
      </w:pPr>
      <w:r w:rsidRPr="005952E1">
        <w:rPr>
          <w:b/>
        </w:rPr>
        <w:t xml:space="preserve">A. </w:t>
      </w:r>
      <w:r w:rsidRPr="005952E1">
        <w:t>có 6 nút sóng và 7 bụng sóng.</w:t>
      </w:r>
      <w:r w:rsidRPr="005952E1">
        <w:tab/>
      </w:r>
      <w:r w:rsidRPr="005952E1">
        <w:rPr>
          <w:b/>
        </w:rPr>
        <w:t xml:space="preserve">B. </w:t>
      </w:r>
      <w:r w:rsidRPr="005952E1">
        <w:t>có 7 nút sóng và 6 bụng sóng.</w:t>
      </w:r>
    </w:p>
    <w:p w:rsidR="007F020B" w:rsidRPr="005952E1" w:rsidRDefault="007F020B" w:rsidP="007F020B">
      <w:pPr>
        <w:tabs>
          <w:tab w:val="left" w:pos="5136"/>
        </w:tabs>
        <w:ind w:firstLine="283"/>
      </w:pPr>
      <w:r w:rsidRPr="005952E1">
        <w:rPr>
          <w:b/>
        </w:rPr>
        <w:t xml:space="preserve">C. </w:t>
      </w:r>
      <w:r w:rsidRPr="005952E1">
        <w:t>có 6 nút sóng và 6 bụng sóng.</w:t>
      </w:r>
      <w:r w:rsidRPr="005952E1">
        <w:tab/>
      </w:r>
      <w:r w:rsidRPr="005952E1">
        <w:rPr>
          <w:b/>
        </w:rPr>
        <w:t xml:space="preserve">D. </w:t>
      </w:r>
      <w:r w:rsidRPr="005952E1">
        <w:t>có 7 nút sóng và 7 bụng sóng.</w:t>
      </w:r>
    </w:p>
    <w:p w:rsidR="007F020B" w:rsidRPr="005952E1" w:rsidRDefault="007F020B" w:rsidP="007F020B">
      <w:pPr>
        <w:spacing w:before="60"/>
        <w:jc w:val="both"/>
        <w:rPr>
          <w:lang w:val="de-DE"/>
        </w:rPr>
      </w:pPr>
      <w:r w:rsidRPr="005952E1">
        <w:rPr>
          <w:b/>
          <w:lang w:val="de-DE"/>
        </w:rPr>
        <w:t xml:space="preserve">Câu 39: </w:t>
      </w:r>
      <w:r w:rsidRPr="005952E1">
        <w:rPr>
          <w:lang w:val="de-DE"/>
        </w:rPr>
        <w:t>Đoạn mạch điện xoay chiều có tần số 50Hz gồm điện trở thuần R= 50</w:t>
      </w:r>
      <w:r w:rsidRPr="005952E1">
        <w:rPr>
          <w:position w:val="-8"/>
          <w:lang w:val="de-DE"/>
        </w:rPr>
        <w:object w:dxaOrig="360" w:dyaOrig="360">
          <v:shape id="_x0000_i1060" type="#_x0000_t75" style="width:18pt;height:18pt" o:ole="">
            <v:imagedata r:id="rId33" o:title=""/>
          </v:shape>
          <o:OLEObject Type="Embed" ProgID="Equation.DSMT4" ShapeID="_x0000_i1060" DrawAspect="Content" ObjectID="_1447501156" r:id="rId74"/>
        </w:object>
      </w:r>
      <w:r w:rsidRPr="005952E1">
        <w:rPr>
          <w:position w:val="-4"/>
        </w:rPr>
        <w:object w:dxaOrig="260" w:dyaOrig="260">
          <v:shape id="_x0000_i1061" type="#_x0000_t75" style="width:12.75pt;height:12.75pt" o:ole="">
            <v:imagedata r:id="rId35" o:title=""/>
          </v:shape>
          <o:OLEObject Type="Embed" ProgID="Equation.DSMT4" ShapeID="_x0000_i1061" DrawAspect="Content" ObjectID="_1447501157" r:id="rId75"/>
        </w:object>
      </w:r>
      <w:r w:rsidRPr="005952E1">
        <w:rPr>
          <w:lang w:val="de-DE"/>
        </w:rPr>
        <w:t xml:space="preserve"> , cuộn cảm thuần L , tụ điện có C = </w:t>
      </w:r>
      <w:r w:rsidRPr="005952E1">
        <w:rPr>
          <w:position w:val="-24"/>
          <w:lang w:val="de-DE"/>
        </w:rPr>
        <w:object w:dxaOrig="520" w:dyaOrig="660">
          <v:shape id="_x0000_i1062" type="#_x0000_t75" style="width:26.25pt;height:33pt" o:ole="">
            <v:imagedata r:id="rId37" o:title=""/>
          </v:shape>
          <o:OLEObject Type="Embed" ProgID="Equation.DSMT4" ShapeID="_x0000_i1062" DrawAspect="Content" ObjectID="_1447501158" r:id="rId76"/>
        </w:object>
      </w:r>
      <w:r w:rsidRPr="005952E1">
        <w:rPr>
          <w:lang w:val="de-DE"/>
        </w:rPr>
        <w:t xml:space="preserve"> F  mắc nối tiếp . Điện áp ở 2 đầu tụ điện lệch pha </w:t>
      </w:r>
      <w:r w:rsidRPr="005952E1">
        <w:rPr>
          <w:position w:val="-24"/>
          <w:lang w:val="de-DE"/>
        </w:rPr>
        <w:object w:dxaOrig="400" w:dyaOrig="620">
          <v:shape id="_x0000_i1063" type="#_x0000_t75" style="width:20.25pt;height:30.75pt" o:ole="">
            <v:imagedata r:id="rId39" o:title=""/>
          </v:shape>
          <o:OLEObject Type="Embed" ProgID="Equation.DSMT4" ShapeID="_x0000_i1063" DrawAspect="Content" ObjectID="_1447501159" r:id="rId77"/>
        </w:object>
      </w:r>
      <w:r w:rsidRPr="005952E1">
        <w:rPr>
          <w:lang w:val="de-DE"/>
        </w:rPr>
        <w:t>rad so với điện áp ở 2 đầu mạch điện .Độ tự cảm của cuộn cảm thuần có giá trị</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 xml:space="preserve">L = </w:t>
      </w:r>
      <w:r w:rsidRPr="005952E1">
        <w:rPr>
          <w:position w:val="-24"/>
          <w:lang w:val="fr-FR"/>
        </w:rPr>
        <w:object w:dxaOrig="400" w:dyaOrig="620">
          <v:shape id="_x0000_i1064" type="#_x0000_t75" style="width:20.25pt;height:30.75pt" o:ole="">
            <v:imagedata r:id="rId41" o:title=""/>
          </v:shape>
          <o:OLEObject Type="Embed" ProgID="Equation.DSMT4" ShapeID="_x0000_i1064" DrawAspect="Content" ObjectID="_1447501160" r:id="rId78"/>
        </w:object>
      </w:r>
      <w:r w:rsidRPr="005952E1">
        <w:rPr>
          <w:lang w:val="fr-FR"/>
        </w:rPr>
        <w:t>(H)</w:t>
      </w:r>
      <w:r w:rsidRPr="005952E1">
        <w:tab/>
      </w:r>
      <w:r w:rsidRPr="005952E1">
        <w:rPr>
          <w:b/>
          <w:lang w:val="fr-FR"/>
        </w:rPr>
        <w:t xml:space="preserve">B. </w:t>
      </w:r>
      <w:r w:rsidRPr="005952E1">
        <w:rPr>
          <w:lang w:val="fr-FR"/>
        </w:rPr>
        <w:t xml:space="preserve">L = </w:t>
      </w:r>
      <w:r w:rsidRPr="005952E1">
        <w:rPr>
          <w:position w:val="-24"/>
          <w:lang w:val="fr-FR"/>
        </w:rPr>
        <w:object w:dxaOrig="260" w:dyaOrig="619">
          <v:shape id="_x0000_i1065" type="#_x0000_t75" style="width:12.75pt;height:30.75pt" o:ole="">
            <v:imagedata r:id="rId43" o:title=""/>
          </v:shape>
          <o:OLEObject Type="Embed" ProgID="Equation.DSMT4" ShapeID="_x0000_i1065" DrawAspect="Content" ObjectID="_1447501161" r:id="rId79"/>
        </w:object>
      </w:r>
      <w:r w:rsidRPr="005952E1">
        <w:rPr>
          <w:lang w:val="fr-FR"/>
        </w:rPr>
        <w:t>(H)</w:t>
      </w:r>
      <w:r w:rsidRPr="005952E1">
        <w:tab/>
      </w:r>
      <w:r w:rsidRPr="005952E1">
        <w:rPr>
          <w:b/>
          <w:lang w:val="fr-FR"/>
        </w:rPr>
        <w:t xml:space="preserve">C. </w:t>
      </w:r>
      <w:r w:rsidRPr="005952E1">
        <w:rPr>
          <w:lang w:val="fr-FR"/>
        </w:rPr>
        <w:t xml:space="preserve">L = </w:t>
      </w:r>
      <w:r w:rsidRPr="005952E1">
        <w:rPr>
          <w:position w:val="-24"/>
          <w:lang w:val="fr-FR"/>
        </w:rPr>
        <w:object w:dxaOrig="260" w:dyaOrig="619">
          <v:shape id="_x0000_i1066" type="#_x0000_t75" style="width:12.75pt;height:30.75pt" o:ole="">
            <v:imagedata r:id="rId45" o:title=""/>
          </v:shape>
          <o:OLEObject Type="Embed" ProgID="Equation.DSMT4" ShapeID="_x0000_i1066" DrawAspect="Content" ObjectID="_1447501162" r:id="rId80"/>
        </w:object>
      </w:r>
      <w:r w:rsidRPr="005952E1">
        <w:rPr>
          <w:lang w:val="de-DE"/>
        </w:rPr>
        <w:t xml:space="preserve"> (H)</w:t>
      </w:r>
      <w:r w:rsidRPr="005952E1">
        <w:tab/>
      </w:r>
      <w:r w:rsidRPr="005952E1">
        <w:rPr>
          <w:b/>
          <w:lang w:val="de-DE"/>
        </w:rPr>
        <w:t xml:space="preserve">D. </w:t>
      </w:r>
      <w:r w:rsidRPr="005952E1">
        <w:rPr>
          <w:lang w:val="de-DE"/>
        </w:rPr>
        <w:t xml:space="preserve">L = </w:t>
      </w:r>
      <w:r w:rsidRPr="005952E1">
        <w:rPr>
          <w:position w:val="-24"/>
        </w:rPr>
        <w:object w:dxaOrig="360" w:dyaOrig="620">
          <v:shape id="_x0000_i1067" type="#_x0000_t75" style="width:18pt;height:30.75pt" o:ole="">
            <v:imagedata r:id="rId47" o:title=""/>
          </v:shape>
          <o:OLEObject Type="Embed" ProgID="Equation.DSMT4" ShapeID="_x0000_i1067" DrawAspect="Content" ObjectID="_1447501163" r:id="rId81"/>
        </w:object>
      </w:r>
      <w:r w:rsidRPr="005952E1">
        <w:rPr>
          <w:lang w:val="de-DE"/>
        </w:rPr>
        <w:t>(H)</w:t>
      </w:r>
    </w:p>
    <w:p w:rsidR="007F020B" w:rsidRPr="005952E1" w:rsidRDefault="007F020B" w:rsidP="007F020B">
      <w:pPr>
        <w:spacing w:before="60"/>
        <w:jc w:val="both"/>
        <w:rPr>
          <w:lang w:val="de-DE"/>
        </w:rPr>
      </w:pPr>
      <w:r w:rsidRPr="005952E1">
        <w:rPr>
          <w:b/>
          <w:lang w:val="pt-BR"/>
        </w:rPr>
        <w:t xml:space="preserve">Câu 40: </w:t>
      </w:r>
      <w:r w:rsidRPr="005952E1">
        <w:rPr>
          <w:lang w:val="pt-BR"/>
        </w:rPr>
        <w:t xml:space="preserve">Con lắc lò xo gồm một vật có khối lượng m  lò xo có độ cứng k = 40 N/m treo thẳng đứng . Người ta kéo quả nặng theo trục của lò xo ra khỏi vị trí cân bằng một đọan 4 cm rồi thả nhẹ cho nó dao động điều hòa , </w:t>
      </w:r>
      <w:r w:rsidRPr="005952E1">
        <w:rPr>
          <w:lang w:val="es-ES_tradnl"/>
        </w:rPr>
        <w:t>cơ năng của con lắc là:</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3,2.10</w:t>
      </w:r>
      <w:r w:rsidRPr="005952E1">
        <w:rPr>
          <w:vertAlign w:val="superscript"/>
          <w:lang w:val="pt-BR"/>
        </w:rPr>
        <w:t>-2</w:t>
      </w:r>
      <w:r w:rsidRPr="005952E1">
        <w:rPr>
          <w:lang w:val="pt-BR"/>
        </w:rPr>
        <w:t xml:space="preserve"> J</w:t>
      </w:r>
      <w:r w:rsidRPr="005952E1">
        <w:tab/>
      </w:r>
      <w:r w:rsidRPr="005952E1">
        <w:rPr>
          <w:b/>
          <w:lang w:val="pt-BR"/>
        </w:rPr>
        <w:t xml:space="preserve">B. </w:t>
      </w:r>
      <w:r w:rsidRPr="005952E1">
        <w:rPr>
          <w:lang w:val="pt-BR"/>
        </w:rPr>
        <w:t>320 J</w:t>
      </w:r>
      <w:r w:rsidRPr="005952E1">
        <w:tab/>
      </w:r>
      <w:r w:rsidRPr="005952E1">
        <w:rPr>
          <w:b/>
          <w:lang w:val="pt-BR"/>
        </w:rPr>
        <w:t xml:space="preserve">C. </w:t>
      </w:r>
      <w:r w:rsidRPr="005952E1">
        <w:rPr>
          <w:lang w:val="pt-BR"/>
        </w:rPr>
        <w:t>3,2J</w:t>
      </w:r>
      <w:r w:rsidRPr="005952E1">
        <w:tab/>
      </w:r>
      <w:r w:rsidRPr="005952E1">
        <w:rPr>
          <w:b/>
          <w:lang w:val="pt-BR"/>
        </w:rPr>
        <w:t xml:space="preserve">D. </w:t>
      </w:r>
      <w:r w:rsidRPr="005952E1">
        <w:rPr>
          <w:lang w:val="pt-BR"/>
        </w:rPr>
        <w:t>6,4.10</w:t>
      </w:r>
      <w:r w:rsidRPr="005952E1">
        <w:rPr>
          <w:vertAlign w:val="superscript"/>
          <w:lang w:val="pt-BR"/>
        </w:rPr>
        <w:t>-2</w:t>
      </w:r>
      <w:r w:rsidRPr="005952E1">
        <w:rPr>
          <w:lang w:val="pt-BR"/>
        </w:rPr>
        <w:t xml:space="preserve"> J</w:t>
      </w:r>
    </w:p>
    <w:p w:rsidR="007F020B" w:rsidRPr="005952E1" w:rsidRDefault="007F020B" w:rsidP="007F020B">
      <w:pPr>
        <w:ind w:firstLine="283"/>
        <w:jc w:val="both"/>
      </w:pPr>
    </w:p>
    <w:p w:rsidR="007F020B" w:rsidRPr="005952E1" w:rsidRDefault="007F020B" w:rsidP="007F020B">
      <w:pPr>
        <w:ind w:firstLine="283"/>
        <w:jc w:val="both"/>
        <w:rPr>
          <w:b/>
          <w:i/>
          <w:lang w:val="de-DE"/>
        </w:rPr>
      </w:pPr>
      <w:r w:rsidRPr="005952E1">
        <w:rPr>
          <w:b/>
          <w:lang w:val="de-DE"/>
        </w:rPr>
        <w:t xml:space="preserve">B- CHƯƠNG TRÌNH NÂNG CAO : </w:t>
      </w:r>
      <w:r w:rsidRPr="005952E1">
        <w:rPr>
          <w:b/>
          <w:i/>
          <w:lang w:val="de-DE"/>
        </w:rPr>
        <w:t>(8 câu,từ câu 41 đến câu 48)</w:t>
      </w:r>
    </w:p>
    <w:p w:rsidR="007F020B" w:rsidRPr="005952E1" w:rsidRDefault="007F020B" w:rsidP="007F020B">
      <w:pPr>
        <w:spacing w:before="60"/>
        <w:jc w:val="both"/>
      </w:pPr>
      <w:r w:rsidRPr="005952E1">
        <w:rPr>
          <w:b/>
        </w:rPr>
        <w:t xml:space="preserve">Câu 41: </w:t>
      </w:r>
      <w:r w:rsidRPr="005952E1">
        <w:t>Tụ điện của mạch dao động lý tưởng LC có điện dung C = 2</w:t>
      </w:r>
      <w:r w:rsidRPr="005952E1">
        <w:rPr>
          <w:position w:val="-10"/>
        </w:rPr>
        <w:object w:dxaOrig="240" w:dyaOrig="260">
          <v:shape id="_x0000_i1068" type="#_x0000_t75" style="width:12pt;height:12.75pt" o:ole="">
            <v:imagedata r:id="rId50" o:title=""/>
          </v:shape>
          <o:OLEObject Type="Embed" ProgID="Equation.DSMT4" ShapeID="_x0000_i1068" DrawAspect="Content" ObjectID="_1447501164" r:id="rId82"/>
        </w:object>
      </w:r>
      <w:r w:rsidRPr="005952E1">
        <w:t>F , điện tích cực đại trên tụ điện là 4nC. Khi năng lượng điện trường gấp 3 lần năng lượng từ trường thì năng lượng từ trường trong cuộn cảm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2.10</w:t>
      </w:r>
      <w:r w:rsidRPr="005952E1">
        <w:rPr>
          <w:vertAlign w:val="superscript"/>
        </w:rPr>
        <w:t>-12</w:t>
      </w:r>
      <w:r w:rsidRPr="005952E1">
        <w:t xml:space="preserve"> J</w:t>
      </w:r>
      <w:r w:rsidRPr="005952E1">
        <w:tab/>
      </w:r>
      <w:r w:rsidRPr="005952E1">
        <w:rPr>
          <w:b/>
        </w:rPr>
        <w:t xml:space="preserve">B. </w:t>
      </w:r>
      <w:r w:rsidRPr="005952E1">
        <w:t>3.10</w:t>
      </w:r>
      <w:r w:rsidRPr="005952E1">
        <w:rPr>
          <w:vertAlign w:val="superscript"/>
        </w:rPr>
        <w:t>-12</w:t>
      </w:r>
      <w:r w:rsidRPr="005952E1">
        <w:t xml:space="preserve"> J</w:t>
      </w:r>
      <w:r w:rsidRPr="005952E1">
        <w:tab/>
      </w:r>
      <w:r w:rsidRPr="005952E1">
        <w:rPr>
          <w:b/>
        </w:rPr>
        <w:t xml:space="preserve">C. </w:t>
      </w:r>
      <w:r w:rsidRPr="005952E1">
        <w:t>10</w:t>
      </w:r>
      <w:r w:rsidRPr="005952E1">
        <w:rPr>
          <w:vertAlign w:val="superscript"/>
        </w:rPr>
        <w:t>-12</w:t>
      </w:r>
      <w:r w:rsidRPr="005952E1">
        <w:t xml:space="preserve"> J</w:t>
      </w:r>
      <w:r w:rsidRPr="005952E1">
        <w:tab/>
      </w:r>
      <w:r w:rsidRPr="005952E1">
        <w:rPr>
          <w:b/>
        </w:rPr>
        <w:t xml:space="preserve">D. </w:t>
      </w:r>
      <w:r w:rsidRPr="005952E1">
        <w:t>4.10</w:t>
      </w:r>
      <w:r w:rsidRPr="005952E1">
        <w:rPr>
          <w:vertAlign w:val="superscript"/>
        </w:rPr>
        <w:t>-12</w:t>
      </w:r>
      <w:r w:rsidRPr="005952E1">
        <w:t xml:space="preserve"> J</w:t>
      </w:r>
    </w:p>
    <w:p w:rsidR="007F020B" w:rsidRPr="005952E1" w:rsidRDefault="007F020B" w:rsidP="007F020B">
      <w:pPr>
        <w:spacing w:before="60"/>
        <w:jc w:val="both"/>
        <w:rPr>
          <w:lang w:val="fr-FR"/>
        </w:rPr>
      </w:pPr>
      <w:r w:rsidRPr="005952E1">
        <w:rPr>
          <w:b/>
          <w:lang w:val="fr-FR"/>
        </w:rPr>
        <w:t xml:space="preserve">Câu 42: </w:t>
      </w:r>
      <w:r w:rsidRPr="005952E1">
        <w:rPr>
          <w:lang w:val="fr-FR"/>
        </w:rPr>
        <w:t>Đoạn mạch điện AB không phân nhánh gồm điện trở thuần R = 30</w:t>
      </w:r>
      <w:r w:rsidRPr="005952E1">
        <w:rPr>
          <w:noProof/>
        </w:rPr>
        <w:drawing>
          <wp:inline distT="0" distB="0" distL="0" distR="0">
            <wp:extent cx="133350" cy="133350"/>
            <wp:effectExtent l="1905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2"/>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Pr="005952E1">
        <w:rPr>
          <w:lang w:val="fr-FR"/>
        </w:rPr>
        <w:t xml:space="preserve">  , cuộn cảm thuần có cảm kháng Z</w:t>
      </w:r>
      <w:r w:rsidRPr="005952E1">
        <w:rPr>
          <w:vertAlign w:val="subscript"/>
          <w:lang w:val="fr-FR"/>
        </w:rPr>
        <w:t>L</w:t>
      </w:r>
      <w:r w:rsidRPr="005952E1">
        <w:rPr>
          <w:lang w:val="fr-FR"/>
        </w:rPr>
        <w:t xml:space="preserve"> = 40</w:t>
      </w:r>
      <w:r w:rsidRPr="005952E1">
        <w:rPr>
          <w:noProof/>
        </w:rPr>
        <w:drawing>
          <wp:inline distT="0" distB="0" distL="0" distR="0">
            <wp:extent cx="133350" cy="133350"/>
            <wp:effectExtent l="1905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2"/>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Pr="005952E1">
        <w:rPr>
          <w:lang w:val="fr-FR"/>
        </w:rPr>
        <w:t xml:space="preserve"> và tụ điện có dung kháng Z</w:t>
      </w:r>
      <w:r w:rsidRPr="005952E1">
        <w:rPr>
          <w:vertAlign w:val="subscript"/>
          <w:lang w:val="fr-FR"/>
        </w:rPr>
        <w:t>C</w:t>
      </w:r>
      <w:r w:rsidRPr="005952E1">
        <w:rPr>
          <w:lang w:val="fr-FR"/>
        </w:rPr>
        <w:t xml:space="preserve"> . Cho dòng điện xoay chiều qua AB thì điện áp ở 2 đầu đoạn mạch RL lệch pha </w:t>
      </w:r>
      <w:r w:rsidRPr="005952E1">
        <w:sym w:font="Symbol" w:char="F070"/>
      </w:r>
      <w:r w:rsidRPr="005952E1">
        <w:rPr>
          <w:lang w:val="fr-FR"/>
        </w:rPr>
        <w:t>/2 so với điện áp ở 2 đầu mạch điện AB . Dung kháng của tụ điện là</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125</w:t>
      </w:r>
      <w:r w:rsidRPr="005952E1">
        <w:rPr>
          <w:noProof/>
        </w:rPr>
        <w:drawing>
          <wp:inline distT="0" distB="0" distL="0" distR="0">
            <wp:extent cx="133350" cy="133350"/>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2"/>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Pr="005952E1">
        <w:tab/>
      </w:r>
      <w:r w:rsidRPr="005952E1">
        <w:rPr>
          <w:b/>
          <w:lang w:val="fr-FR"/>
        </w:rPr>
        <w:t xml:space="preserve">B. </w:t>
      </w:r>
      <w:r w:rsidRPr="005952E1">
        <w:rPr>
          <w:lang w:val="fr-FR"/>
        </w:rPr>
        <w:t>62,5</w:t>
      </w:r>
      <w:r w:rsidRPr="005952E1">
        <w:rPr>
          <w:noProof/>
        </w:rPr>
        <w:drawing>
          <wp:inline distT="0" distB="0" distL="0" distR="0">
            <wp:extent cx="133350" cy="133350"/>
            <wp:effectExtent l="1905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2"/>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Pr="005952E1">
        <w:tab/>
      </w:r>
      <w:r w:rsidRPr="005952E1">
        <w:rPr>
          <w:b/>
          <w:lang w:val="fr-FR"/>
        </w:rPr>
        <w:t xml:space="preserve">C. </w:t>
      </w:r>
      <w:r w:rsidRPr="005952E1">
        <w:rPr>
          <w:lang w:val="fr-FR"/>
        </w:rPr>
        <w:t>200</w:t>
      </w:r>
      <w:r w:rsidRPr="005952E1">
        <w:rPr>
          <w:noProof/>
        </w:rPr>
        <w:drawing>
          <wp:inline distT="0" distB="0" distL="0" distR="0">
            <wp:extent cx="133350" cy="133350"/>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2"/>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Pr="005952E1">
        <w:tab/>
      </w:r>
      <w:r w:rsidRPr="005952E1">
        <w:rPr>
          <w:b/>
          <w:lang w:val="fr-FR"/>
        </w:rPr>
        <w:t xml:space="preserve">D. </w:t>
      </w:r>
      <w:r w:rsidRPr="005952E1">
        <w:rPr>
          <w:lang w:val="fr-FR"/>
        </w:rPr>
        <w:t>100</w:t>
      </w:r>
      <w:r w:rsidRPr="005952E1">
        <w:rPr>
          <w:noProof/>
        </w:rPr>
        <w:drawing>
          <wp:inline distT="0" distB="0" distL="0" distR="0">
            <wp:extent cx="133350" cy="133350"/>
            <wp:effectExtent l="1905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
                    <a:srcRect/>
                    <a:stretch>
                      <a:fillRect/>
                    </a:stretch>
                  </pic:blipFill>
                  <pic:spPr bwMode="auto">
                    <a:xfrm>
                      <a:off x="0" y="0"/>
                      <a:ext cx="133350" cy="133350"/>
                    </a:xfrm>
                    <a:prstGeom prst="rect">
                      <a:avLst/>
                    </a:prstGeom>
                    <a:noFill/>
                    <a:ln w="9525">
                      <a:noFill/>
                      <a:miter lim="800000"/>
                      <a:headEnd/>
                      <a:tailEnd/>
                    </a:ln>
                  </pic:spPr>
                </pic:pic>
              </a:graphicData>
            </a:graphic>
          </wp:inline>
        </w:drawing>
      </w:r>
    </w:p>
    <w:p w:rsidR="007F020B" w:rsidRPr="005952E1" w:rsidRDefault="007F020B" w:rsidP="007F020B">
      <w:pPr>
        <w:spacing w:before="60"/>
        <w:jc w:val="both"/>
      </w:pPr>
      <w:r w:rsidRPr="005952E1">
        <w:rPr>
          <w:b/>
        </w:rPr>
        <w:t xml:space="preserve">Câu 43: </w:t>
      </w:r>
      <w:r w:rsidRPr="005952E1">
        <w:t>Trên</w:t>
      </w:r>
      <w:r w:rsidRPr="005952E1">
        <w:rPr>
          <w:spacing w:val="11"/>
        </w:rPr>
        <w:t xml:space="preserve"> </w:t>
      </w:r>
      <w:r w:rsidRPr="005952E1">
        <w:rPr>
          <w:spacing w:val="-1"/>
        </w:rPr>
        <w:t>m</w:t>
      </w:r>
      <w:r w:rsidRPr="005952E1">
        <w:t>ột</w:t>
      </w:r>
      <w:r w:rsidRPr="005952E1">
        <w:rPr>
          <w:spacing w:val="11"/>
        </w:rPr>
        <w:t xml:space="preserve"> </w:t>
      </w:r>
      <w:r w:rsidRPr="005952E1">
        <w:t>sợi</w:t>
      </w:r>
      <w:r w:rsidRPr="005952E1">
        <w:rPr>
          <w:spacing w:val="11"/>
        </w:rPr>
        <w:t xml:space="preserve"> </w:t>
      </w:r>
      <w:r w:rsidRPr="005952E1">
        <w:t>dây</w:t>
      </w:r>
      <w:r w:rsidRPr="005952E1">
        <w:rPr>
          <w:spacing w:val="11"/>
        </w:rPr>
        <w:t xml:space="preserve"> </w:t>
      </w:r>
      <w:r w:rsidRPr="005952E1">
        <w:t>có</w:t>
      </w:r>
      <w:r w:rsidRPr="005952E1">
        <w:rPr>
          <w:spacing w:val="11"/>
        </w:rPr>
        <w:t xml:space="preserve"> </w:t>
      </w:r>
      <w:r w:rsidRPr="005952E1">
        <w:t>sóng</w:t>
      </w:r>
      <w:r w:rsidRPr="005952E1">
        <w:rPr>
          <w:spacing w:val="11"/>
        </w:rPr>
        <w:t xml:space="preserve"> </w:t>
      </w:r>
      <w:r w:rsidRPr="005952E1">
        <w:t>dừng</w:t>
      </w:r>
      <w:r w:rsidRPr="005952E1">
        <w:rPr>
          <w:spacing w:val="11"/>
        </w:rPr>
        <w:t xml:space="preserve"> </w:t>
      </w:r>
      <w:r w:rsidRPr="005952E1">
        <w:t>với</w:t>
      </w:r>
      <w:r w:rsidRPr="005952E1">
        <w:rPr>
          <w:spacing w:val="12"/>
        </w:rPr>
        <w:t xml:space="preserve"> </w:t>
      </w:r>
      <w:r w:rsidRPr="005952E1">
        <w:t>biên</w:t>
      </w:r>
      <w:r w:rsidRPr="005952E1">
        <w:rPr>
          <w:spacing w:val="11"/>
        </w:rPr>
        <w:t xml:space="preserve"> </w:t>
      </w:r>
      <w:r w:rsidRPr="005952E1">
        <w:t>độ</w:t>
      </w:r>
      <w:r w:rsidRPr="005952E1">
        <w:rPr>
          <w:spacing w:val="11"/>
        </w:rPr>
        <w:t xml:space="preserve"> </w:t>
      </w:r>
      <w:r w:rsidRPr="005952E1">
        <w:t>của</w:t>
      </w:r>
      <w:r w:rsidRPr="005952E1">
        <w:rPr>
          <w:spacing w:val="11"/>
        </w:rPr>
        <w:t xml:space="preserve"> </w:t>
      </w:r>
      <w:r w:rsidRPr="005952E1">
        <w:t>bụng</w:t>
      </w:r>
      <w:r w:rsidRPr="005952E1">
        <w:rPr>
          <w:spacing w:val="11"/>
        </w:rPr>
        <w:t xml:space="preserve"> </w:t>
      </w:r>
      <w:r w:rsidRPr="005952E1">
        <w:t>sóng</w:t>
      </w:r>
      <w:r w:rsidRPr="005952E1">
        <w:rPr>
          <w:spacing w:val="11"/>
        </w:rPr>
        <w:t xml:space="preserve"> </w:t>
      </w:r>
      <w:r w:rsidRPr="005952E1">
        <w:t>là</w:t>
      </w:r>
      <w:r w:rsidRPr="005952E1">
        <w:rPr>
          <w:spacing w:val="11"/>
        </w:rPr>
        <w:t xml:space="preserve"> </w:t>
      </w:r>
      <w:r w:rsidRPr="005952E1">
        <w:t>2cm , bước sóng bằng 4cm</w:t>
      </w:r>
      <w:r w:rsidRPr="005952E1">
        <w:rPr>
          <w:spacing w:val="11"/>
        </w:rPr>
        <w:t xml:space="preserve"> </w:t>
      </w:r>
      <w:r w:rsidRPr="005952E1">
        <w:t>Tại</w:t>
      </w:r>
      <w:r w:rsidRPr="005952E1">
        <w:rPr>
          <w:spacing w:val="11"/>
        </w:rPr>
        <w:t xml:space="preserve"> một </w:t>
      </w:r>
      <w:r w:rsidRPr="005952E1">
        <w:t>đ</w:t>
      </w:r>
      <w:r w:rsidRPr="005952E1">
        <w:rPr>
          <w:spacing w:val="1"/>
        </w:rPr>
        <w:t>i</w:t>
      </w:r>
      <w:r w:rsidRPr="005952E1">
        <w:rPr>
          <w:spacing w:val="-1"/>
        </w:rPr>
        <w:t>ể</w:t>
      </w:r>
      <w:r w:rsidRPr="005952E1">
        <w:t>m</w:t>
      </w:r>
      <w:r w:rsidRPr="005952E1">
        <w:rPr>
          <w:spacing w:val="11"/>
        </w:rPr>
        <w:t xml:space="preserve"> </w:t>
      </w:r>
      <w:r w:rsidRPr="005952E1">
        <w:t xml:space="preserve">trên sợi dây cách </w:t>
      </w:r>
      <w:r w:rsidRPr="005952E1">
        <w:rPr>
          <w:spacing w:val="-1"/>
        </w:rPr>
        <w:t>b</w:t>
      </w:r>
      <w:r w:rsidRPr="005952E1">
        <w:t xml:space="preserve">ụng sóng </w:t>
      </w:r>
      <w:r w:rsidRPr="005952E1">
        <w:rPr>
          <w:spacing w:val="-1"/>
        </w:rPr>
        <w:t>1cm</w:t>
      </w:r>
      <w:r w:rsidRPr="005952E1">
        <w:t xml:space="preserve"> có biên độ dao động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1cm</w:t>
      </w:r>
      <w:r w:rsidRPr="005952E1">
        <w:tab/>
      </w:r>
      <w:r w:rsidRPr="005952E1">
        <w:rPr>
          <w:b/>
        </w:rPr>
        <w:t xml:space="preserve">B. </w:t>
      </w:r>
      <w:r w:rsidRPr="005952E1">
        <w:t>0</w:t>
      </w:r>
      <w:r w:rsidRPr="005952E1">
        <w:tab/>
      </w:r>
      <w:r w:rsidRPr="005952E1">
        <w:rPr>
          <w:b/>
        </w:rPr>
        <w:t xml:space="preserve">C. </w:t>
      </w:r>
      <w:r w:rsidRPr="005952E1">
        <w:t>2cm</w:t>
      </w:r>
      <w:r w:rsidRPr="005952E1">
        <w:tab/>
      </w:r>
      <w:r w:rsidRPr="005952E1">
        <w:rPr>
          <w:b/>
        </w:rPr>
        <w:t xml:space="preserve">D. </w:t>
      </w:r>
      <w:r w:rsidRPr="005952E1">
        <w:t>0,5cm</w:t>
      </w:r>
    </w:p>
    <w:p w:rsidR="007F020B" w:rsidRPr="005952E1" w:rsidRDefault="007F020B" w:rsidP="007F020B">
      <w:pPr>
        <w:spacing w:before="60"/>
        <w:jc w:val="both"/>
      </w:pPr>
      <w:r w:rsidRPr="005952E1">
        <w:rPr>
          <w:b/>
        </w:rPr>
        <w:t xml:space="preserve">Câu 44: </w:t>
      </w:r>
      <w:r w:rsidRPr="005952E1">
        <w:t xml:space="preserve">Một đoạn mạch xoay chiều không phân nhánh gồm trở thuần R, cuộn dây (L,r) và tụ C - Biết R = 90 </w:t>
      </w:r>
      <w:r w:rsidRPr="005952E1">
        <w:sym w:font="Symbol" w:char="F057"/>
      </w:r>
      <w:r w:rsidRPr="005952E1">
        <w:t xml:space="preserve">, r = 10 </w:t>
      </w:r>
      <w:r w:rsidRPr="005952E1">
        <w:sym w:font="Symbol" w:char="F057"/>
      </w:r>
      <w:r w:rsidRPr="005952E1">
        <w:t xml:space="preserve"> và hiệu điện thế giữa hai đầu đoạn mạch có giá trị hiệu dụng U = 200 V, có tần số f thay đổi được. Thay đổi f để  điện áp hiệu dụng giữa hai đầu điện trở R có giá trị cực đại. Giá trị cực đại đó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200 V</w:t>
      </w:r>
      <w:r w:rsidRPr="005952E1">
        <w:tab/>
      </w:r>
      <w:r w:rsidRPr="005952E1">
        <w:rPr>
          <w:b/>
        </w:rPr>
        <w:t xml:space="preserve">B. </w:t>
      </w:r>
      <w:r w:rsidRPr="005952E1">
        <w:t>100 V</w:t>
      </w:r>
      <w:r w:rsidRPr="005952E1">
        <w:tab/>
      </w:r>
      <w:r w:rsidRPr="005952E1">
        <w:rPr>
          <w:b/>
        </w:rPr>
        <w:t xml:space="preserve">C. </w:t>
      </w:r>
      <w:r w:rsidRPr="005952E1">
        <w:t>180 V</w:t>
      </w:r>
      <w:r w:rsidRPr="005952E1">
        <w:tab/>
      </w:r>
      <w:r w:rsidRPr="005952E1">
        <w:rPr>
          <w:b/>
        </w:rPr>
        <w:t xml:space="preserve">D. </w:t>
      </w:r>
      <w:r w:rsidRPr="005952E1">
        <w:t>90 V</w:t>
      </w:r>
    </w:p>
    <w:p w:rsidR="007F020B" w:rsidRPr="005952E1" w:rsidRDefault="007F020B" w:rsidP="007F020B">
      <w:pPr>
        <w:spacing w:before="60"/>
        <w:jc w:val="both"/>
      </w:pPr>
      <w:r w:rsidRPr="005952E1">
        <w:rPr>
          <w:b/>
        </w:rPr>
        <w:t xml:space="preserve">Câu 45: </w:t>
      </w:r>
      <w:r w:rsidRPr="005952E1">
        <w:t>Trên mặt chất lỏng có hai nguồn sóng kết hợp giống nhau A và B dao động với tần số 50 Hz, tạo ra hai sóng truyền đi trên mặt chất lỏng với tốc độ 2 m/s, hai sóng này giao thoa với nhau. Xét điểm M trên mặt chất lỏng cách A và B lần lượt 32 cm và 55 cm. Số vân cực tiểu có trong khoảng giữa M và trung trực của AB là</w:t>
      </w:r>
    </w:p>
    <w:p w:rsidR="007F020B" w:rsidRPr="005952E1" w:rsidRDefault="007F020B" w:rsidP="007F020B">
      <w:pPr>
        <w:tabs>
          <w:tab w:val="left" w:pos="2708"/>
          <w:tab w:val="left" w:pos="5138"/>
          <w:tab w:val="left" w:pos="7569"/>
        </w:tabs>
        <w:ind w:firstLine="283"/>
      </w:pPr>
      <w:r w:rsidRPr="005952E1">
        <w:rPr>
          <w:b/>
        </w:rPr>
        <w:t xml:space="preserve">A. </w:t>
      </w:r>
      <w:r w:rsidRPr="005952E1">
        <w:t>4 vân.</w:t>
      </w:r>
      <w:r w:rsidRPr="005952E1">
        <w:tab/>
      </w:r>
      <w:r w:rsidRPr="005952E1">
        <w:rPr>
          <w:b/>
        </w:rPr>
        <w:t xml:space="preserve">B. </w:t>
      </w:r>
      <w:r w:rsidRPr="005952E1">
        <w:t>5 vân.</w:t>
      </w:r>
      <w:r w:rsidRPr="005952E1">
        <w:tab/>
      </w:r>
      <w:r w:rsidRPr="005952E1">
        <w:rPr>
          <w:b/>
        </w:rPr>
        <w:t xml:space="preserve">C. </w:t>
      </w:r>
      <w:r w:rsidRPr="005952E1">
        <w:t>6 vân.</w:t>
      </w:r>
      <w:r w:rsidRPr="005952E1">
        <w:tab/>
      </w:r>
      <w:r w:rsidRPr="005952E1">
        <w:rPr>
          <w:b/>
        </w:rPr>
        <w:t xml:space="preserve">D. </w:t>
      </w:r>
      <w:r w:rsidRPr="005952E1">
        <w:t>7 vân.</w:t>
      </w:r>
    </w:p>
    <w:p w:rsidR="007F020B" w:rsidRPr="005952E1" w:rsidRDefault="007F020B" w:rsidP="007F020B">
      <w:pPr>
        <w:spacing w:before="60"/>
        <w:jc w:val="both"/>
      </w:pPr>
      <w:r w:rsidRPr="005952E1">
        <w:rPr>
          <w:b/>
        </w:rPr>
        <w:t xml:space="preserve">Câu 46: </w:t>
      </w:r>
      <w:r w:rsidRPr="005952E1">
        <w:t>Một con lắc lò xo gồm lò xo có độ cứng k  , vật có khối lượng m = 100g dao động điều hòa theo phương ngang với phương trình x = 8cos</w:t>
      </w:r>
      <w:r w:rsidRPr="005952E1">
        <w:sym w:font="Symbol" w:char="F077"/>
      </w:r>
      <w:r w:rsidRPr="005952E1">
        <w:t>t (cm) . Thời gian ngắn nhất khi vật chuyển động từ điểm M có li độ 4</w:t>
      </w:r>
      <w:r w:rsidRPr="005952E1">
        <w:rPr>
          <w:position w:val="-6"/>
        </w:rPr>
        <w:object w:dxaOrig="380" w:dyaOrig="340">
          <v:shape id="_x0000_i1069" type="#_x0000_t75" style="width:18.75pt;height:17.25pt" o:ole="">
            <v:imagedata r:id="rId61" o:title=""/>
          </v:shape>
          <o:OLEObject Type="Embed" ProgID="Equation.DSMT4" ShapeID="_x0000_i1069" DrawAspect="Content" ObjectID="_1447501165" r:id="rId83"/>
        </w:object>
      </w:r>
      <w:r w:rsidRPr="005952E1">
        <w:t>cm đến điểm N có li độ - 4</w:t>
      </w:r>
      <w:r w:rsidRPr="005952E1">
        <w:rPr>
          <w:position w:val="-6"/>
        </w:rPr>
        <w:object w:dxaOrig="380" w:dyaOrig="340">
          <v:shape id="_x0000_i1070" type="#_x0000_t75" style="width:18.75pt;height:17.25pt" o:ole="">
            <v:imagedata r:id="rId61" o:title=""/>
          </v:shape>
          <o:OLEObject Type="Embed" ProgID="Equation.DSMT4" ShapeID="_x0000_i1070" DrawAspect="Content" ObjectID="_1447501166" r:id="rId84"/>
        </w:object>
      </w:r>
      <w:r w:rsidRPr="005952E1">
        <w:t xml:space="preserve">cm là 0,05s .Lấy </w:t>
      </w:r>
      <w:r w:rsidRPr="005952E1">
        <w:sym w:font="Symbol" w:char="F070"/>
      </w:r>
      <w:r w:rsidRPr="005952E1">
        <w:rPr>
          <w:vertAlign w:val="superscript"/>
        </w:rPr>
        <w:t xml:space="preserve">2 </w:t>
      </w:r>
      <w:r w:rsidRPr="005952E1">
        <w:t>=10</w:t>
      </w:r>
      <w:r w:rsidRPr="005952E1">
        <w:rPr>
          <w:vertAlign w:val="superscript"/>
        </w:rPr>
        <w:t xml:space="preserve"> . </w:t>
      </w:r>
      <w:r w:rsidRPr="005952E1">
        <w:t>Độ cứng k của lò xo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50N/m</w:t>
      </w:r>
      <w:r w:rsidRPr="005952E1">
        <w:tab/>
      </w:r>
      <w:r w:rsidRPr="005952E1">
        <w:rPr>
          <w:b/>
        </w:rPr>
        <w:t xml:space="preserve">B. </w:t>
      </w:r>
      <w:r w:rsidRPr="005952E1">
        <w:t>100N/m</w:t>
      </w:r>
      <w:r w:rsidRPr="005952E1">
        <w:tab/>
      </w:r>
      <w:r w:rsidRPr="005952E1">
        <w:rPr>
          <w:b/>
        </w:rPr>
        <w:t xml:space="preserve">C. </w:t>
      </w:r>
      <w:r w:rsidRPr="005952E1">
        <w:t>200N/m</w:t>
      </w:r>
      <w:r w:rsidRPr="005952E1">
        <w:tab/>
      </w:r>
      <w:r w:rsidRPr="005952E1">
        <w:rPr>
          <w:b/>
        </w:rPr>
        <w:t xml:space="preserve">D. </w:t>
      </w:r>
      <w:r w:rsidRPr="005952E1">
        <w:t>150N/m</w:t>
      </w:r>
    </w:p>
    <w:p w:rsidR="007F020B" w:rsidRPr="005952E1" w:rsidRDefault="007F020B" w:rsidP="007F020B">
      <w:pPr>
        <w:spacing w:before="60"/>
        <w:jc w:val="both"/>
      </w:pPr>
      <w:r w:rsidRPr="005952E1">
        <w:rPr>
          <w:b/>
          <w:lang w:val="fr-FR"/>
        </w:rPr>
        <w:lastRenderedPageBreak/>
        <w:t xml:space="preserve">Câu 47: </w:t>
      </w:r>
      <w:r w:rsidRPr="005952E1">
        <w:rPr>
          <w:lang w:val="fr-FR"/>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5952E1">
        <w:rPr>
          <w:vertAlign w:val="subscript"/>
          <w:lang w:val="fr-FR"/>
        </w:rPr>
        <w:t xml:space="preserve">L </w:t>
      </w:r>
      <w:r w:rsidRPr="005952E1">
        <w:rPr>
          <w:lang w:val="fr-FR"/>
        </w:rPr>
        <w:t>, U</w:t>
      </w:r>
      <w:r w:rsidRPr="005952E1">
        <w:rPr>
          <w:vertAlign w:val="subscript"/>
          <w:lang w:val="fr-FR"/>
        </w:rPr>
        <w:t>R</w:t>
      </w:r>
      <w:r w:rsidRPr="005952E1">
        <w:rPr>
          <w:lang w:val="fr-FR"/>
        </w:rPr>
        <w:t xml:space="preserve"> và U</w:t>
      </w:r>
      <w:r w:rsidRPr="005952E1">
        <w:rPr>
          <w:vertAlign w:val="subscript"/>
          <w:lang w:val="fr-FR"/>
        </w:rPr>
        <w:t>C</w:t>
      </w:r>
      <w:r w:rsidRPr="005952E1">
        <w:rPr>
          <w:lang w:val="fr-FR"/>
        </w:rPr>
        <w:t xml:space="preserve"> lần lượt là các điện áp hiệu dụng giữa hai đầu mỗi phần tử. Biết điện áp giữa hai đầu đoạn mạch AB lệch pha </w:t>
      </w:r>
      <w:r w:rsidRPr="005952E1">
        <w:t>π</w:t>
      </w:r>
      <w:r w:rsidRPr="005952E1">
        <w:rPr>
          <w:lang w:val="fr-FR"/>
        </w:rPr>
        <w:t xml:space="preserve">/2 so với điện áp giữa hai đầu đoạn mạch RL . </w:t>
      </w:r>
      <w:r w:rsidRPr="005952E1">
        <w:t>Hệ thức nào dưới đây đúng?</w:t>
      </w:r>
    </w:p>
    <w:p w:rsidR="007F020B" w:rsidRPr="005952E1" w:rsidRDefault="007F020B" w:rsidP="007F020B">
      <w:pPr>
        <w:tabs>
          <w:tab w:val="left" w:pos="2708"/>
          <w:tab w:val="left" w:pos="5138"/>
          <w:tab w:val="left" w:pos="7569"/>
        </w:tabs>
        <w:ind w:firstLine="283"/>
      </w:pPr>
      <w:r w:rsidRPr="005952E1">
        <w:rPr>
          <w:b/>
        </w:rPr>
        <w:t xml:space="preserve">A. </w:t>
      </w:r>
      <w:r w:rsidRPr="005952E1">
        <w:rPr>
          <w:position w:val="-10"/>
        </w:rPr>
        <w:object w:dxaOrig="1820" w:dyaOrig="360">
          <v:shape id="_x0000_i1071" type="#_x0000_t75" style="width:90pt;height:18pt" o:ole="">
            <v:imagedata r:id="rId53" o:title=""/>
          </v:shape>
          <o:OLEObject Type="Embed" ProgID="Equation.DSMT4" ShapeID="_x0000_i1071" DrawAspect="Content" ObjectID="_1447501167" r:id="rId85"/>
        </w:object>
      </w:r>
      <w:r w:rsidRPr="005952E1">
        <w:tab/>
      </w:r>
      <w:r w:rsidRPr="005952E1">
        <w:rPr>
          <w:b/>
        </w:rPr>
        <w:t xml:space="preserve">B. </w:t>
      </w:r>
      <w:r w:rsidRPr="005952E1">
        <w:rPr>
          <w:position w:val="-10"/>
        </w:rPr>
        <w:object w:dxaOrig="1820" w:dyaOrig="360">
          <v:shape id="_x0000_i1072" type="#_x0000_t75" style="width:90pt;height:18pt" o:ole="">
            <v:imagedata r:id="rId55" o:title=""/>
          </v:shape>
          <o:OLEObject Type="Embed" ProgID="Equation.DSMT4" ShapeID="_x0000_i1072" DrawAspect="Content" ObjectID="_1447501168" r:id="rId86"/>
        </w:object>
      </w:r>
      <w:r w:rsidRPr="005952E1">
        <w:tab/>
      </w:r>
      <w:r w:rsidRPr="005952E1">
        <w:rPr>
          <w:b/>
        </w:rPr>
        <w:t xml:space="preserve">C. </w:t>
      </w:r>
      <w:r w:rsidRPr="005952E1">
        <w:rPr>
          <w:position w:val="-10"/>
        </w:rPr>
        <w:object w:dxaOrig="1820" w:dyaOrig="360">
          <v:shape id="_x0000_i1073" type="#_x0000_t75" style="width:90pt;height:18pt" o:ole="">
            <v:imagedata r:id="rId57" o:title=""/>
          </v:shape>
          <o:OLEObject Type="Embed" ProgID="Equation.DSMT4" ShapeID="_x0000_i1073" DrawAspect="Content" ObjectID="_1447501169" r:id="rId87"/>
        </w:object>
      </w:r>
      <w:r w:rsidRPr="005952E1">
        <w:tab/>
      </w:r>
      <w:r w:rsidRPr="005952E1">
        <w:rPr>
          <w:b/>
        </w:rPr>
        <w:t xml:space="preserve">D. </w:t>
      </w:r>
      <w:r w:rsidRPr="005952E1">
        <w:rPr>
          <w:position w:val="-10"/>
        </w:rPr>
        <w:object w:dxaOrig="1820" w:dyaOrig="360">
          <v:shape id="_x0000_i1074" type="#_x0000_t75" style="width:90pt;height:18pt" o:ole="">
            <v:imagedata r:id="rId59" o:title=""/>
          </v:shape>
          <o:OLEObject Type="Embed" ProgID="Equation.DSMT4" ShapeID="_x0000_i1074" DrawAspect="Content" ObjectID="_1447501170" r:id="rId88"/>
        </w:object>
      </w:r>
    </w:p>
    <w:p w:rsidR="007F020B" w:rsidRPr="005952E1" w:rsidRDefault="007F020B" w:rsidP="007F020B">
      <w:pPr>
        <w:spacing w:before="60"/>
        <w:jc w:val="both"/>
      </w:pPr>
      <w:r w:rsidRPr="005952E1">
        <w:rPr>
          <w:b/>
        </w:rPr>
        <w:t xml:space="preserve">Câu 48: </w:t>
      </w:r>
      <w:r w:rsidRPr="005952E1">
        <w:t>Một con lắc lò xo treo thẳng đứng tại nơi có g = 10m/s</w:t>
      </w:r>
      <w:r w:rsidRPr="005952E1">
        <w:rPr>
          <w:vertAlign w:val="superscript"/>
        </w:rPr>
        <w:t>2</w:t>
      </w:r>
      <w:r w:rsidRPr="005952E1">
        <w:t xml:space="preserve"> , vật có m = 250g. Từ vị trí cân bằng kéo vật hướng xuống theo phương thẳng đứng để lò xo dãn 6,5cm rồi thả nhẹ , vật dao động điều hòa có cơ năng bằng 80mJ . Biên độ dao động của vật là</w:t>
      </w:r>
    </w:p>
    <w:p w:rsidR="007F020B" w:rsidRPr="005952E1" w:rsidRDefault="007F020B" w:rsidP="007F020B">
      <w:pPr>
        <w:tabs>
          <w:tab w:val="left" w:pos="2708"/>
          <w:tab w:val="left" w:pos="5138"/>
          <w:tab w:val="left" w:pos="7569"/>
        </w:tabs>
        <w:ind w:firstLine="283"/>
      </w:pPr>
      <w:r w:rsidRPr="005952E1">
        <w:rPr>
          <w:b/>
        </w:rPr>
        <w:t xml:space="preserve">A. </w:t>
      </w:r>
      <w:r w:rsidRPr="005952E1">
        <w:t>6,5cm</w:t>
      </w:r>
      <w:r w:rsidRPr="005952E1">
        <w:tab/>
      </w:r>
      <w:r w:rsidRPr="005952E1">
        <w:rPr>
          <w:b/>
        </w:rPr>
        <w:t xml:space="preserve">B. </w:t>
      </w:r>
      <w:r w:rsidRPr="005952E1">
        <w:t>2cm</w:t>
      </w:r>
      <w:r w:rsidRPr="005952E1">
        <w:tab/>
      </w:r>
      <w:r w:rsidRPr="005952E1">
        <w:rPr>
          <w:b/>
        </w:rPr>
        <w:t xml:space="preserve">C. </w:t>
      </w:r>
      <w:r w:rsidRPr="005952E1">
        <w:t>5cm</w:t>
      </w:r>
      <w:r w:rsidRPr="005952E1">
        <w:tab/>
      </w:r>
      <w:r w:rsidRPr="005952E1">
        <w:rPr>
          <w:b/>
        </w:rPr>
        <w:t xml:space="preserve">D. </w:t>
      </w:r>
      <w:r w:rsidRPr="005952E1">
        <w:t>4cm</w:t>
      </w:r>
    </w:p>
    <w:p w:rsidR="007F020B" w:rsidRPr="005952E1" w:rsidRDefault="007F020B" w:rsidP="007F020B">
      <w:pPr>
        <w:ind w:firstLine="283"/>
        <w:jc w:val="both"/>
      </w:pPr>
    </w:p>
    <w:p w:rsidR="007F020B" w:rsidRPr="005952E1" w:rsidRDefault="007F020B" w:rsidP="007F020B">
      <w:pPr>
        <w:rPr>
          <w:sz w:val="16"/>
          <w:szCs w:val="16"/>
        </w:rPr>
      </w:pPr>
      <w:r w:rsidRPr="005952E1">
        <w:rPr>
          <w:sz w:val="16"/>
          <w:szCs w:val="16"/>
        </w:rPr>
        <w:t>-----------------------------------------------</w:t>
      </w:r>
    </w:p>
    <w:p w:rsidR="007F020B" w:rsidRDefault="007F020B" w:rsidP="007F020B">
      <w:pPr>
        <w:jc w:val="center"/>
      </w:pPr>
      <w:r w:rsidRPr="005952E1">
        <w:t>----------- HẾT ----------</w:t>
      </w: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p w:rsidR="00B80DB8" w:rsidRDefault="00B80DB8" w:rsidP="007F020B">
      <w:pPr>
        <w:jc w:val="center"/>
      </w:pPr>
    </w:p>
    <w:tbl>
      <w:tblPr>
        <w:tblW w:w="9909" w:type="dxa"/>
        <w:tblLook w:val="01E0"/>
      </w:tblPr>
      <w:tblGrid>
        <w:gridCol w:w="3085"/>
        <w:gridCol w:w="6824"/>
      </w:tblGrid>
      <w:tr w:rsidR="00B80DB8" w:rsidRPr="005952E1" w:rsidTr="00551026">
        <w:trPr>
          <w:trHeight w:val="1418"/>
        </w:trPr>
        <w:tc>
          <w:tcPr>
            <w:tcW w:w="3085" w:type="dxa"/>
            <w:vAlign w:val="center"/>
            <w:hideMark/>
          </w:tcPr>
          <w:p w:rsidR="00B80DB8" w:rsidRPr="005952E1" w:rsidRDefault="00B80DB8" w:rsidP="00551026">
            <w:pPr>
              <w:widowControl w:val="0"/>
              <w:autoSpaceDE w:val="0"/>
              <w:autoSpaceDN w:val="0"/>
              <w:adjustRightInd w:val="0"/>
              <w:jc w:val="center"/>
            </w:pPr>
            <w:r w:rsidRPr="005952E1">
              <w:lastRenderedPageBreak/>
              <w:t>Trường TH,THCS và THPT</w:t>
            </w:r>
          </w:p>
          <w:p w:rsidR="00B80DB8" w:rsidRPr="005952E1" w:rsidRDefault="00B80DB8" w:rsidP="00551026">
            <w:pPr>
              <w:widowControl w:val="0"/>
              <w:autoSpaceDE w:val="0"/>
              <w:autoSpaceDN w:val="0"/>
              <w:adjustRightInd w:val="0"/>
              <w:jc w:val="center"/>
            </w:pPr>
            <w:r w:rsidRPr="005952E1">
              <w:rPr>
                <w:b/>
              </w:rPr>
              <w:t>TRƯƠNG VĨNH KÝ</w:t>
            </w:r>
          </w:p>
        </w:tc>
        <w:tc>
          <w:tcPr>
            <w:tcW w:w="6824" w:type="dxa"/>
            <w:vAlign w:val="center"/>
            <w:hideMark/>
          </w:tcPr>
          <w:p w:rsidR="00B80DB8" w:rsidRPr="005952E1" w:rsidRDefault="00B80DB8" w:rsidP="00551026">
            <w:pPr>
              <w:widowControl w:val="0"/>
              <w:autoSpaceDE w:val="0"/>
              <w:autoSpaceDN w:val="0"/>
              <w:adjustRightInd w:val="0"/>
              <w:jc w:val="center"/>
              <w:rPr>
                <w:b/>
                <w:bCs/>
                <w:sz w:val="32"/>
                <w:szCs w:val="32"/>
              </w:rPr>
            </w:pPr>
            <w:r w:rsidRPr="005952E1">
              <w:rPr>
                <w:b/>
                <w:bCs/>
                <w:sz w:val="32"/>
                <w:szCs w:val="32"/>
              </w:rPr>
              <w:t>ĐỀ KIỂM TRA HỌC KỲ I (2013 – 2014)</w:t>
            </w:r>
          </w:p>
          <w:p w:rsidR="00B80DB8" w:rsidRPr="005952E1" w:rsidRDefault="00B80DB8" w:rsidP="00551026">
            <w:pPr>
              <w:widowControl w:val="0"/>
              <w:autoSpaceDE w:val="0"/>
              <w:autoSpaceDN w:val="0"/>
              <w:adjustRightInd w:val="0"/>
              <w:jc w:val="center"/>
              <w:rPr>
                <w:b/>
                <w:bCs/>
                <w:iCs/>
              </w:rPr>
            </w:pPr>
            <w:r w:rsidRPr="005952E1">
              <w:rPr>
                <w:b/>
                <w:bCs/>
                <w:iCs/>
                <w:sz w:val="32"/>
                <w:szCs w:val="32"/>
              </w:rPr>
              <w:t>Ngày: 12/12/2013</w:t>
            </w:r>
          </w:p>
        </w:tc>
      </w:tr>
    </w:tbl>
    <w:p w:rsidR="007F020B" w:rsidRPr="005952E1" w:rsidRDefault="007F020B" w:rsidP="007F020B">
      <w:pPr>
        <w:tabs>
          <w:tab w:val="left" w:pos="606"/>
          <w:tab w:val="center" w:pos="4646"/>
          <w:tab w:val="right" w:pos="9292"/>
        </w:tabs>
        <w:rPr>
          <w:b/>
          <w:bCs/>
          <w:sz w:val="36"/>
          <w:szCs w:val="36"/>
        </w:rPr>
      </w:pPr>
      <w:r w:rsidRPr="005952E1">
        <w:rPr>
          <w:b/>
          <w:bCs/>
          <w:sz w:val="36"/>
          <w:szCs w:val="36"/>
        </w:rPr>
        <w:t>MÔN: VẬT LÝ</w:t>
      </w:r>
      <w:r w:rsidRPr="005952E1">
        <w:rPr>
          <w:b/>
          <w:bCs/>
          <w:sz w:val="36"/>
          <w:szCs w:val="36"/>
        </w:rPr>
        <w:tab/>
        <w:t xml:space="preserve">KHỐI :12  </w:t>
      </w:r>
      <w:r w:rsidRPr="005952E1">
        <w:rPr>
          <w:b/>
          <w:bCs/>
          <w:sz w:val="36"/>
          <w:szCs w:val="36"/>
        </w:rPr>
        <w:tab/>
        <w:t>THỜI GIAN:60 phút</w:t>
      </w:r>
      <w:r w:rsidRPr="005952E1">
        <w:rPr>
          <w:b/>
          <w:sz w:val="36"/>
          <w:szCs w:val="36"/>
        </w:rPr>
        <w:t xml:space="preserve">   </w:t>
      </w:r>
      <w:r w:rsidRPr="005952E1">
        <w:rPr>
          <w:b/>
          <w:i/>
          <w:sz w:val="36"/>
          <w:szCs w:val="36"/>
        </w:rPr>
        <w:t xml:space="preserve">  </w:t>
      </w:r>
    </w:p>
    <w:p w:rsidR="007F020B" w:rsidRPr="005952E1" w:rsidRDefault="007F020B" w:rsidP="007F020B">
      <w:pPr>
        <w:tabs>
          <w:tab w:val="left" w:pos="606"/>
          <w:tab w:val="center" w:pos="4646"/>
          <w:tab w:val="right" w:pos="9292"/>
        </w:tabs>
        <w:rPr>
          <w:b/>
          <w:i/>
          <w:sz w:val="36"/>
          <w:szCs w:val="36"/>
        </w:rPr>
      </w:pPr>
      <w:r w:rsidRPr="005952E1">
        <w:rPr>
          <w:b/>
          <w:i/>
          <w:sz w:val="36"/>
          <w:szCs w:val="36"/>
        </w:rPr>
        <w:t xml:space="preserve">      </w:t>
      </w:r>
      <w:r w:rsidR="00B17014" w:rsidRPr="005952E1">
        <w:rPr>
          <w:b/>
          <w:i/>
          <w:sz w:val="36"/>
          <w:szCs w:val="36"/>
        </w:rPr>
        <w:t>MÃ ĐỀ 357</w:t>
      </w:r>
      <w:r w:rsidRPr="005952E1">
        <w:rPr>
          <w:b/>
          <w:i/>
          <w:sz w:val="36"/>
          <w:szCs w:val="36"/>
        </w:rPr>
        <w:t xml:space="preserve">                    </w:t>
      </w:r>
    </w:p>
    <w:p w:rsidR="007F020B" w:rsidRPr="005952E1" w:rsidRDefault="007F020B" w:rsidP="007F020B"/>
    <w:p w:rsidR="007F020B" w:rsidRPr="005952E1" w:rsidRDefault="007F020B" w:rsidP="007F020B">
      <w:pPr>
        <w:rPr>
          <w:b/>
          <w:i/>
        </w:rPr>
      </w:pPr>
      <w:r w:rsidRPr="005952E1">
        <w:rPr>
          <w:b/>
        </w:rPr>
        <w:t xml:space="preserve">I- PHẦN CHUNG CHO TẤT CẢ HỌC SINH : </w:t>
      </w:r>
      <w:r w:rsidRPr="005952E1">
        <w:rPr>
          <w:b/>
          <w:i/>
        </w:rPr>
        <w:t>(32 câu, từ câu 1 đến câu 32)</w:t>
      </w:r>
    </w:p>
    <w:p w:rsidR="007F020B" w:rsidRPr="005952E1" w:rsidRDefault="007F020B" w:rsidP="007F020B">
      <w:pPr>
        <w:spacing w:before="60"/>
        <w:jc w:val="both"/>
        <w:rPr>
          <w:lang w:val="fr-FR"/>
        </w:rPr>
      </w:pPr>
      <w:r w:rsidRPr="005952E1">
        <w:rPr>
          <w:b/>
        </w:rPr>
        <w:t xml:space="preserve">Câu 1: </w:t>
      </w:r>
      <w:r w:rsidRPr="005952E1">
        <w:t xml:space="preserve">Đặt một điện áp xoay chiều có giá trị hiệu dụng không đổi vào hai đầu đoạn mạch RLC không phân nhánh. Chọn câu đúng : </w:t>
      </w:r>
      <w:r w:rsidRPr="005952E1">
        <w:rPr>
          <w:lang w:val="fr-FR"/>
        </w:rPr>
        <w:t>Điện áp giữa hai đầu</w:t>
      </w:r>
    </w:p>
    <w:p w:rsidR="007F020B" w:rsidRPr="005952E1" w:rsidRDefault="007F020B" w:rsidP="007F020B">
      <w:pPr>
        <w:ind w:firstLine="283"/>
      </w:pPr>
      <w:r w:rsidRPr="005952E1">
        <w:rPr>
          <w:b/>
          <w:lang w:val="fr-FR"/>
        </w:rPr>
        <w:t xml:space="preserve">A. </w:t>
      </w:r>
      <w:r w:rsidRPr="005952E1">
        <w:rPr>
          <w:lang w:val="fr-FR"/>
        </w:rPr>
        <w:t>đoạn mạch luôn cùng pha với dòng điện trong mạch.</w:t>
      </w:r>
    </w:p>
    <w:p w:rsidR="007F020B" w:rsidRPr="005952E1" w:rsidRDefault="007F020B" w:rsidP="007F020B">
      <w:pPr>
        <w:ind w:firstLine="283"/>
      </w:pPr>
      <w:r w:rsidRPr="005952E1">
        <w:rPr>
          <w:b/>
          <w:lang w:val="fr-FR"/>
        </w:rPr>
        <w:t xml:space="preserve">B. </w:t>
      </w:r>
      <w:r w:rsidRPr="005952E1">
        <w:rPr>
          <w:lang w:val="fr-FR"/>
        </w:rPr>
        <w:t>cuộn cảm thuần luôn ngược pha với điện áp giữa hai đầu tụ điện.</w:t>
      </w:r>
    </w:p>
    <w:p w:rsidR="007F020B" w:rsidRPr="005952E1" w:rsidRDefault="007F020B" w:rsidP="007F020B">
      <w:pPr>
        <w:ind w:firstLine="283"/>
      </w:pPr>
      <w:r w:rsidRPr="005952E1">
        <w:rPr>
          <w:b/>
          <w:lang w:val="fr-FR"/>
        </w:rPr>
        <w:t xml:space="preserve">C. </w:t>
      </w:r>
      <w:r w:rsidRPr="005952E1">
        <w:rPr>
          <w:lang w:val="fr-FR"/>
        </w:rPr>
        <w:t>cuộn cảm thuần luôn vuông pha với điện áp giữa hai đầu tụ điện.</w:t>
      </w:r>
    </w:p>
    <w:p w:rsidR="007F020B" w:rsidRPr="005952E1" w:rsidRDefault="007F020B" w:rsidP="007F020B">
      <w:pPr>
        <w:ind w:firstLine="283"/>
      </w:pPr>
      <w:r w:rsidRPr="005952E1">
        <w:rPr>
          <w:b/>
          <w:lang w:val="fr-FR"/>
        </w:rPr>
        <w:t xml:space="preserve">D. </w:t>
      </w:r>
      <w:r w:rsidRPr="005952E1">
        <w:rPr>
          <w:lang w:val="fr-FR"/>
        </w:rPr>
        <w:t>tụ điện luôn cùng pha với dòng điện trong mạch.</w:t>
      </w:r>
    </w:p>
    <w:p w:rsidR="007F020B" w:rsidRPr="005952E1" w:rsidRDefault="007F020B" w:rsidP="007F020B">
      <w:pPr>
        <w:spacing w:before="60"/>
        <w:jc w:val="both"/>
      </w:pPr>
      <w:r w:rsidRPr="005952E1">
        <w:rPr>
          <w:b/>
        </w:rPr>
        <w:t xml:space="preserve">Câu 2: </w:t>
      </w:r>
      <w:r w:rsidRPr="005952E1">
        <w:t>Một máy biến áp có số vòng cuộn sơ cấp và thứ cấp lần lượt là 2200 vòng và 120 vòng. Mắc cuộn sơ cấp với mạng điện xoay chiều 220V-50Hz, khi đó điện áp hiệu dụng giữa hai đầu cuộn thứ cấp để hở là:</w:t>
      </w:r>
    </w:p>
    <w:p w:rsidR="007F020B" w:rsidRPr="005952E1" w:rsidRDefault="007F020B" w:rsidP="007F020B">
      <w:pPr>
        <w:tabs>
          <w:tab w:val="left" w:pos="2708"/>
          <w:tab w:val="left" w:pos="5138"/>
          <w:tab w:val="left" w:pos="7569"/>
        </w:tabs>
        <w:ind w:firstLine="283"/>
      </w:pPr>
      <w:r w:rsidRPr="005952E1">
        <w:rPr>
          <w:b/>
        </w:rPr>
        <w:t xml:space="preserve">A. </w:t>
      </w:r>
      <w:r w:rsidRPr="005952E1">
        <w:t>6V</w:t>
      </w:r>
      <w:r w:rsidRPr="005952E1">
        <w:tab/>
      </w:r>
      <w:r w:rsidRPr="005952E1">
        <w:rPr>
          <w:b/>
        </w:rPr>
        <w:t xml:space="preserve">B. </w:t>
      </w:r>
      <w:r w:rsidRPr="005952E1">
        <w:t>18V</w:t>
      </w:r>
      <w:r w:rsidRPr="005952E1">
        <w:tab/>
      </w:r>
      <w:r w:rsidRPr="005952E1">
        <w:rPr>
          <w:b/>
        </w:rPr>
        <w:t xml:space="preserve">C. </w:t>
      </w:r>
      <w:r w:rsidRPr="005952E1">
        <w:t>12V</w:t>
      </w:r>
      <w:r w:rsidRPr="005952E1">
        <w:tab/>
      </w:r>
      <w:r w:rsidRPr="005952E1">
        <w:rPr>
          <w:b/>
        </w:rPr>
        <w:t xml:space="preserve">D. </w:t>
      </w:r>
      <w:r w:rsidRPr="005952E1">
        <w:t>24V</w:t>
      </w:r>
    </w:p>
    <w:p w:rsidR="007F020B" w:rsidRPr="005952E1" w:rsidRDefault="007F020B" w:rsidP="007F020B">
      <w:pPr>
        <w:spacing w:before="60"/>
        <w:jc w:val="both"/>
      </w:pPr>
      <w:r w:rsidRPr="005952E1">
        <w:rPr>
          <w:b/>
        </w:rPr>
        <w:t xml:space="preserve">Câu 3: </w:t>
      </w:r>
      <w:r w:rsidRPr="005952E1">
        <w:t>Một khung dây quay đều quanh trục xx’ trong từ trường đều với tốc độ 150 vòng/phút. Từ thông cực đại gởi qua khung dây là 10/</w:t>
      </w:r>
      <w:r w:rsidRPr="005952E1">
        <w:sym w:font="Symbol" w:char="F070"/>
      </w:r>
      <w:r w:rsidRPr="005952E1">
        <w:t xml:space="preserve"> (Wb). Suất điện động hiệu dụng trong khung là:</w:t>
      </w:r>
    </w:p>
    <w:p w:rsidR="007F020B" w:rsidRPr="005952E1" w:rsidRDefault="007F020B" w:rsidP="007F020B">
      <w:pPr>
        <w:tabs>
          <w:tab w:val="left" w:pos="2708"/>
          <w:tab w:val="left" w:pos="5138"/>
          <w:tab w:val="left" w:pos="7569"/>
        </w:tabs>
        <w:ind w:firstLine="283"/>
      </w:pPr>
      <w:r w:rsidRPr="005952E1">
        <w:rPr>
          <w:b/>
        </w:rPr>
        <w:t xml:space="preserve">A. </w:t>
      </w:r>
      <w:r w:rsidRPr="005952E1">
        <w:t>50</w:t>
      </w:r>
      <w:r w:rsidRPr="005952E1">
        <w:rPr>
          <w:noProof/>
        </w:rPr>
        <w:drawing>
          <wp:inline distT="0" distB="0" distL="0" distR="0">
            <wp:extent cx="219075" cy="219075"/>
            <wp:effectExtent l="0" t="0" r="0" b="0"/>
            <wp:docPr id="1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V</w:t>
      </w:r>
      <w:r w:rsidRPr="005952E1">
        <w:tab/>
      </w:r>
      <w:r w:rsidRPr="005952E1">
        <w:rPr>
          <w:b/>
        </w:rPr>
        <w:t xml:space="preserve">B. </w:t>
      </w:r>
      <w:r w:rsidRPr="005952E1">
        <w:t>25V</w:t>
      </w:r>
      <w:r w:rsidRPr="005952E1">
        <w:tab/>
      </w:r>
      <w:r w:rsidRPr="005952E1">
        <w:rPr>
          <w:b/>
        </w:rPr>
        <w:t xml:space="preserve">C. </w:t>
      </w:r>
      <w:r w:rsidRPr="005952E1">
        <w:t>25</w:t>
      </w:r>
      <w:r w:rsidRPr="005952E1">
        <w:rPr>
          <w:noProof/>
        </w:rPr>
        <w:drawing>
          <wp:inline distT="0" distB="0" distL="0" distR="0">
            <wp:extent cx="219075" cy="219075"/>
            <wp:effectExtent l="0" t="0" r="0" b="0"/>
            <wp:docPr id="1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V</w:t>
      </w:r>
      <w:r w:rsidRPr="005952E1">
        <w:tab/>
      </w:r>
      <w:r w:rsidRPr="005952E1">
        <w:rPr>
          <w:b/>
        </w:rPr>
        <w:t xml:space="preserve">D. </w:t>
      </w:r>
      <w:r w:rsidRPr="005952E1">
        <w:t>50V</w:t>
      </w:r>
    </w:p>
    <w:p w:rsidR="007F020B" w:rsidRPr="005952E1" w:rsidRDefault="007F020B" w:rsidP="007F020B">
      <w:pPr>
        <w:spacing w:before="60"/>
        <w:jc w:val="both"/>
      </w:pPr>
      <w:r w:rsidRPr="005952E1">
        <w:rPr>
          <w:b/>
        </w:rPr>
        <w:t xml:space="preserve">Câu 4: </w:t>
      </w:r>
      <w:r w:rsidRPr="005952E1">
        <w:t>Trong mạch dao động lí tưởng LC , cường độ dòng điện i biến thiên</w:t>
      </w:r>
    </w:p>
    <w:p w:rsidR="007F020B" w:rsidRPr="005952E1" w:rsidRDefault="007F020B" w:rsidP="007F020B">
      <w:pPr>
        <w:tabs>
          <w:tab w:val="left" w:pos="5136"/>
        </w:tabs>
        <w:ind w:firstLine="283"/>
      </w:pPr>
      <w:r w:rsidRPr="005952E1">
        <w:rPr>
          <w:b/>
        </w:rPr>
        <w:t xml:space="preserve">A. </w:t>
      </w:r>
      <w:r w:rsidRPr="005952E1">
        <w:t xml:space="preserve">sớm pha </w:t>
      </w:r>
      <w:r w:rsidRPr="005952E1">
        <w:sym w:font="Symbol" w:char="F070"/>
      </w:r>
      <w:r w:rsidRPr="005952E1">
        <w:t>/2  so với điện tích q</w:t>
      </w:r>
      <w:r w:rsidRPr="005952E1">
        <w:tab/>
      </w:r>
      <w:r w:rsidRPr="005952E1">
        <w:rPr>
          <w:b/>
        </w:rPr>
        <w:t xml:space="preserve">B. </w:t>
      </w:r>
      <w:r w:rsidRPr="005952E1">
        <w:t xml:space="preserve">trễ pha </w:t>
      </w:r>
      <w:r w:rsidRPr="005952E1">
        <w:sym w:font="Symbol" w:char="F070"/>
      </w:r>
      <w:r w:rsidRPr="005952E1">
        <w:t>/2 so với điện tích q</w:t>
      </w:r>
    </w:p>
    <w:p w:rsidR="007F020B" w:rsidRPr="005952E1" w:rsidRDefault="007F020B" w:rsidP="007F020B">
      <w:pPr>
        <w:tabs>
          <w:tab w:val="left" w:pos="5136"/>
        </w:tabs>
        <w:ind w:firstLine="283"/>
      </w:pPr>
      <w:r w:rsidRPr="005952E1">
        <w:rPr>
          <w:b/>
        </w:rPr>
        <w:t xml:space="preserve">C. </w:t>
      </w:r>
      <w:r w:rsidRPr="005952E1">
        <w:t>cùng pha với điện tích q</w:t>
      </w:r>
      <w:r w:rsidRPr="005952E1">
        <w:tab/>
      </w:r>
      <w:r w:rsidRPr="005952E1">
        <w:rPr>
          <w:b/>
        </w:rPr>
        <w:t xml:space="preserve">D. </w:t>
      </w:r>
      <w:r w:rsidRPr="005952E1">
        <w:t>ngược pha với điện tích q</w:t>
      </w:r>
    </w:p>
    <w:p w:rsidR="007F020B" w:rsidRPr="005952E1" w:rsidRDefault="007F020B" w:rsidP="007F020B">
      <w:pPr>
        <w:spacing w:before="60"/>
        <w:jc w:val="both"/>
      </w:pPr>
      <w:r w:rsidRPr="005952E1">
        <w:rPr>
          <w:b/>
        </w:rPr>
        <w:t xml:space="preserve">Câu 5: </w:t>
      </w:r>
      <w:r w:rsidRPr="005952E1">
        <w:t>Mạch điện xoay chiều gồm RLC mắc nối tiếp, có R=30</w:t>
      </w:r>
      <w:r w:rsidRPr="005952E1">
        <w:sym w:font="Symbol" w:char="F057"/>
      </w:r>
      <w:r w:rsidRPr="005952E1">
        <w:t>, Z</w:t>
      </w:r>
      <w:r w:rsidRPr="005952E1">
        <w:rPr>
          <w:vertAlign w:val="subscript"/>
        </w:rPr>
        <w:t>C</w:t>
      </w:r>
      <w:r w:rsidRPr="005952E1">
        <w:t xml:space="preserve"> = 20</w:t>
      </w:r>
      <w:r w:rsidRPr="005952E1">
        <w:sym w:font="Symbol" w:char="F057"/>
      </w:r>
      <w:r w:rsidRPr="005952E1">
        <w:t>, Z</w:t>
      </w:r>
      <w:r w:rsidRPr="005952E1">
        <w:rPr>
          <w:vertAlign w:val="subscript"/>
        </w:rPr>
        <w:t>L</w:t>
      </w:r>
      <w:r w:rsidRPr="005952E1">
        <w:t xml:space="preserve"> = 60</w:t>
      </w:r>
      <w:r w:rsidRPr="005952E1">
        <w:sym w:font="Symbol" w:char="F057"/>
      </w:r>
      <w:r w:rsidRPr="005952E1">
        <w:t>. Tổng trở của mạch điện</w:t>
      </w:r>
    </w:p>
    <w:p w:rsidR="007F020B" w:rsidRPr="005952E1" w:rsidRDefault="007F020B" w:rsidP="007F020B">
      <w:pPr>
        <w:tabs>
          <w:tab w:val="left" w:pos="2708"/>
          <w:tab w:val="left" w:pos="5138"/>
          <w:tab w:val="left" w:pos="7569"/>
        </w:tabs>
        <w:ind w:firstLine="283"/>
      </w:pPr>
      <w:r w:rsidRPr="005952E1">
        <w:rPr>
          <w:b/>
        </w:rPr>
        <w:t xml:space="preserve">A. </w:t>
      </w:r>
      <w:r w:rsidRPr="005952E1">
        <w:t>Z = 70</w:t>
      </w:r>
      <w:r w:rsidRPr="005952E1">
        <w:sym w:font="Symbol" w:char="F057"/>
      </w:r>
      <w:r w:rsidRPr="005952E1">
        <w:tab/>
      </w:r>
      <w:r w:rsidRPr="005952E1">
        <w:rPr>
          <w:b/>
        </w:rPr>
        <w:t xml:space="preserve">B. </w:t>
      </w:r>
      <w:r w:rsidRPr="005952E1">
        <w:t>Z = 2500</w:t>
      </w:r>
      <w:r w:rsidRPr="005952E1">
        <w:sym w:font="Symbol" w:char="F057"/>
      </w:r>
      <w:r w:rsidRPr="005952E1">
        <w:tab/>
      </w:r>
      <w:r w:rsidRPr="005952E1">
        <w:rPr>
          <w:b/>
        </w:rPr>
        <w:t xml:space="preserve">C. </w:t>
      </w:r>
      <w:r w:rsidRPr="005952E1">
        <w:t>Z = 110</w:t>
      </w:r>
      <w:r w:rsidRPr="005952E1">
        <w:sym w:font="Symbol" w:char="F057"/>
      </w:r>
      <w:r w:rsidRPr="005952E1">
        <w:tab/>
      </w:r>
      <w:r w:rsidRPr="005952E1">
        <w:rPr>
          <w:b/>
        </w:rPr>
        <w:t xml:space="preserve">D. </w:t>
      </w:r>
      <w:r w:rsidRPr="005952E1">
        <w:t>Z = 50</w:t>
      </w:r>
      <w:r w:rsidRPr="005952E1">
        <w:sym w:font="Symbol" w:char="F057"/>
      </w:r>
    </w:p>
    <w:p w:rsidR="007F020B" w:rsidRPr="005952E1" w:rsidRDefault="007F020B" w:rsidP="007F020B">
      <w:pPr>
        <w:spacing w:before="60"/>
        <w:jc w:val="both"/>
      </w:pPr>
      <w:r w:rsidRPr="005952E1">
        <w:rPr>
          <w:b/>
          <w:lang w:val="fr-FR"/>
        </w:rPr>
        <w:t xml:space="preserve">Câu 6: </w:t>
      </w:r>
      <w:r w:rsidRPr="005952E1">
        <w:rPr>
          <w:lang w:val="fr-FR"/>
        </w:rPr>
        <w:t xml:space="preserve">Một con lắc lò xo gồm một lò xo nhẹ và quả cầu nhỏ </w:t>
      </w:r>
      <w:r w:rsidRPr="005952E1">
        <w:t>dao động dao động điều hòa theo phương thẳng đứng</w:t>
      </w:r>
      <w:r w:rsidRPr="005952E1">
        <w:rPr>
          <w:lang w:val="fr-FR"/>
        </w:rPr>
        <w:t xml:space="preserve">. Khi quả cầu  qua vị trí cân bằng thì lò xo dãn  một đoạn 4cm. </w:t>
      </w:r>
      <w:r w:rsidRPr="005952E1">
        <w:t xml:space="preserve">Lấy g = </w:t>
      </w:r>
      <w:r w:rsidRPr="005952E1">
        <w:sym w:font="Symbol" w:char="F070"/>
      </w:r>
      <w:r w:rsidRPr="005952E1">
        <w:rPr>
          <w:vertAlign w:val="superscript"/>
        </w:rPr>
        <w:t xml:space="preserve">2 </w:t>
      </w:r>
      <w:r w:rsidRPr="005952E1">
        <w:t>(m/s</w:t>
      </w:r>
      <w:r w:rsidRPr="005952E1">
        <w:rPr>
          <w:vertAlign w:val="superscript"/>
        </w:rPr>
        <w:t>2</w:t>
      </w:r>
      <w:r w:rsidRPr="005952E1">
        <w:t>). Tần số dao động của con lắc là</w:t>
      </w:r>
    </w:p>
    <w:p w:rsidR="007F020B" w:rsidRPr="005952E1" w:rsidRDefault="007F020B" w:rsidP="007F020B">
      <w:pPr>
        <w:tabs>
          <w:tab w:val="left" w:pos="2708"/>
          <w:tab w:val="left" w:pos="5138"/>
          <w:tab w:val="left" w:pos="7569"/>
        </w:tabs>
        <w:ind w:firstLine="283"/>
      </w:pPr>
      <w:r w:rsidRPr="005952E1">
        <w:rPr>
          <w:b/>
        </w:rPr>
        <w:t xml:space="preserve">A. </w:t>
      </w:r>
      <w:r w:rsidRPr="005952E1">
        <w:t>40Hz.</w:t>
      </w:r>
      <w:r w:rsidRPr="005952E1">
        <w:tab/>
      </w:r>
      <w:r w:rsidRPr="005952E1">
        <w:rPr>
          <w:b/>
        </w:rPr>
        <w:t xml:space="preserve">B. </w:t>
      </w:r>
      <w:r w:rsidRPr="005952E1">
        <w:t>25Hz</w:t>
      </w:r>
      <w:r w:rsidRPr="005952E1">
        <w:tab/>
      </w:r>
      <w:r w:rsidRPr="005952E1">
        <w:rPr>
          <w:b/>
        </w:rPr>
        <w:t xml:space="preserve">C. </w:t>
      </w:r>
      <w:r w:rsidRPr="005952E1">
        <w:t>100Hz.</w:t>
      </w:r>
      <w:r w:rsidRPr="005952E1">
        <w:tab/>
      </w:r>
      <w:r w:rsidRPr="005952E1">
        <w:rPr>
          <w:b/>
        </w:rPr>
        <w:t xml:space="preserve">D. </w:t>
      </w:r>
      <w:r w:rsidRPr="005952E1">
        <w:t>50Hz.</w:t>
      </w:r>
    </w:p>
    <w:p w:rsidR="007F020B" w:rsidRPr="005952E1" w:rsidRDefault="007F020B" w:rsidP="007F020B">
      <w:pPr>
        <w:spacing w:before="60"/>
        <w:jc w:val="both"/>
      </w:pPr>
      <w:r w:rsidRPr="005952E1">
        <w:rPr>
          <w:b/>
        </w:rPr>
        <w:t xml:space="preserve">Câu 7: </w:t>
      </w:r>
      <w:r w:rsidRPr="005952E1">
        <w:t>Điện áp xoay chiều giữa hai đầu mạch điện là: u = 200</w:t>
      </w:r>
      <w:r w:rsidRPr="005952E1">
        <w:rPr>
          <w:position w:val="-6"/>
        </w:rPr>
        <w:object w:dxaOrig="360" w:dyaOrig="320">
          <v:shape id="_x0000_i1075" type="#_x0000_t75" style="width:17.25pt;height:16.5pt" o:ole="">
            <v:imagedata r:id="rId22" o:title=""/>
          </v:shape>
          <o:OLEObject Type="Embed" ProgID="Equation.DSMT4" ShapeID="_x0000_i1075" DrawAspect="Content" ObjectID="_1447501171" r:id="rId89"/>
        </w:object>
      </w:r>
      <w:r w:rsidRPr="005952E1">
        <w:t xml:space="preserve"> cos ( 100 </w:t>
      </w:r>
      <w:r w:rsidRPr="005952E1">
        <w:sym w:font="Symbol" w:char="F070"/>
      </w:r>
      <w:r w:rsidRPr="005952E1">
        <w:t xml:space="preserve">t - </w:t>
      </w:r>
      <w:r w:rsidRPr="005952E1">
        <w:sym w:font="Symbol" w:char="F070"/>
      </w:r>
      <w:r w:rsidRPr="005952E1">
        <w:t>/6) (V) và cường độ dòng điện qua mạch là: i  = 4</w:t>
      </w:r>
      <w:r w:rsidRPr="005952E1">
        <w:rPr>
          <w:position w:val="-6"/>
        </w:rPr>
        <w:object w:dxaOrig="360" w:dyaOrig="320">
          <v:shape id="_x0000_i1076" type="#_x0000_t75" style="width:17.25pt;height:16.5pt" o:ole="">
            <v:imagedata r:id="rId24" o:title=""/>
          </v:shape>
          <o:OLEObject Type="Embed" ProgID="Equation.DSMT4" ShapeID="_x0000_i1076" DrawAspect="Content" ObjectID="_1447501172" r:id="rId90"/>
        </w:object>
      </w:r>
      <w:r w:rsidRPr="005952E1">
        <w:t xml:space="preserve"> cos ( 100 </w:t>
      </w:r>
      <w:r w:rsidRPr="005952E1">
        <w:sym w:font="Symbol" w:char="F070"/>
      </w:r>
      <w:r w:rsidRPr="005952E1">
        <w:t xml:space="preserve">t + </w:t>
      </w:r>
      <w:r w:rsidRPr="005952E1">
        <w:sym w:font="Symbol" w:char="F070"/>
      </w:r>
      <w:r w:rsidRPr="005952E1">
        <w:t>/6 ) (A) . Công suất tiêu thụ của đoạn mạch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800 W</w:t>
      </w:r>
      <w:r w:rsidRPr="005952E1">
        <w:tab/>
      </w:r>
      <w:r w:rsidRPr="005952E1">
        <w:rPr>
          <w:b/>
        </w:rPr>
        <w:t xml:space="preserve">B. </w:t>
      </w:r>
      <w:r w:rsidRPr="005952E1">
        <w:t>100W</w:t>
      </w:r>
      <w:r w:rsidRPr="005952E1">
        <w:tab/>
      </w:r>
      <w:r w:rsidRPr="005952E1">
        <w:rPr>
          <w:b/>
        </w:rPr>
        <w:t xml:space="preserve">C. </w:t>
      </w:r>
      <w:r w:rsidRPr="005952E1">
        <w:t>400  W</w:t>
      </w:r>
      <w:r w:rsidRPr="005952E1">
        <w:tab/>
      </w:r>
      <w:r w:rsidRPr="005952E1">
        <w:rPr>
          <w:b/>
        </w:rPr>
        <w:t xml:space="preserve">D. </w:t>
      </w:r>
      <w:r w:rsidRPr="005952E1">
        <w:t>200 W</w:t>
      </w:r>
    </w:p>
    <w:p w:rsidR="007F020B" w:rsidRPr="005952E1" w:rsidRDefault="007F020B" w:rsidP="007F020B">
      <w:pPr>
        <w:spacing w:before="60"/>
        <w:jc w:val="both"/>
      </w:pPr>
      <w:r w:rsidRPr="005952E1">
        <w:rPr>
          <w:b/>
        </w:rPr>
        <w:t xml:space="preserve">Câu 8: </w:t>
      </w:r>
      <w:r w:rsidRPr="005952E1">
        <w:t>Trong 2s, dòng điện xoay chiều có tần số f = 50 Hz đổi chiều mấy lần?</w:t>
      </w:r>
    </w:p>
    <w:p w:rsidR="007F020B" w:rsidRPr="005952E1" w:rsidRDefault="007F020B" w:rsidP="007F020B">
      <w:pPr>
        <w:tabs>
          <w:tab w:val="left" w:pos="2708"/>
          <w:tab w:val="left" w:pos="5138"/>
          <w:tab w:val="left" w:pos="7569"/>
        </w:tabs>
        <w:ind w:firstLine="283"/>
      </w:pPr>
      <w:r w:rsidRPr="005952E1">
        <w:rPr>
          <w:b/>
        </w:rPr>
        <w:t xml:space="preserve">A. </w:t>
      </w:r>
      <w:r w:rsidRPr="005952E1">
        <w:t>25</w:t>
      </w:r>
      <w:r w:rsidRPr="005952E1">
        <w:tab/>
      </w:r>
      <w:r w:rsidRPr="005952E1">
        <w:rPr>
          <w:b/>
        </w:rPr>
        <w:t xml:space="preserve">B. </w:t>
      </w:r>
      <w:r w:rsidRPr="005952E1">
        <w:t>200</w:t>
      </w:r>
      <w:r w:rsidRPr="005952E1">
        <w:tab/>
      </w:r>
      <w:r w:rsidRPr="005952E1">
        <w:rPr>
          <w:b/>
        </w:rPr>
        <w:t xml:space="preserve">C. </w:t>
      </w:r>
      <w:r w:rsidRPr="005952E1">
        <w:t>100</w:t>
      </w:r>
      <w:r w:rsidRPr="005952E1">
        <w:tab/>
      </w:r>
      <w:r w:rsidRPr="005952E1">
        <w:rPr>
          <w:b/>
        </w:rPr>
        <w:t xml:space="preserve">D. </w:t>
      </w:r>
      <w:r w:rsidRPr="005952E1">
        <w:t>50</w:t>
      </w:r>
    </w:p>
    <w:p w:rsidR="007F020B" w:rsidRPr="005952E1" w:rsidRDefault="007F020B" w:rsidP="007F020B">
      <w:pPr>
        <w:spacing w:before="60"/>
        <w:jc w:val="both"/>
        <w:rPr>
          <w:lang w:val="vi-VN"/>
        </w:rPr>
      </w:pPr>
      <w:r w:rsidRPr="005952E1">
        <w:rPr>
          <w:b/>
        </w:rPr>
        <w:t xml:space="preserve">Câu 9: </w:t>
      </w:r>
      <w:r w:rsidRPr="005952E1">
        <w:rPr>
          <w:lang w:val="vi-VN"/>
        </w:rPr>
        <w:t xml:space="preserve">Một sợi dây đàn hồi dài 100cm, có hai đầu A, B cố định. Một sóng truyền với </w:t>
      </w:r>
      <w:r w:rsidRPr="005952E1">
        <w:t>vận tốc 25m/s</w:t>
      </w:r>
      <w:r w:rsidRPr="005952E1">
        <w:rPr>
          <w:lang w:val="vi-VN"/>
        </w:rPr>
        <w:t xml:space="preserve"> </w:t>
      </w:r>
      <w:r w:rsidRPr="005952E1">
        <w:t>,</w:t>
      </w:r>
      <w:r w:rsidRPr="005952E1">
        <w:rPr>
          <w:lang w:val="vi-VN"/>
        </w:rPr>
        <w:t xml:space="preserve"> trên dây </w:t>
      </w:r>
      <w:r w:rsidRPr="005952E1">
        <w:t xml:space="preserve">có sóng dừng và </w:t>
      </w:r>
      <w:r w:rsidRPr="005952E1">
        <w:rPr>
          <w:lang w:val="vi-VN"/>
        </w:rPr>
        <w:t xml:space="preserve">đếm được năm nút sóng, kể hai </w:t>
      </w:r>
      <w:r w:rsidRPr="005952E1">
        <w:t>nút A, B - Tần số của sóng truyền trên dây là:</w:t>
      </w:r>
    </w:p>
    <w:p w:rsidR="007F020B" w:rsidRPr="005952E1" w:rsidRDefault="007F020B" w:rsidP="007F020B">
      <w:pPr>
        <w:tabs>
          <w:tab w:val="left" w:pos="2708"/>
          <w:tab w:val="left" w:pos="5138"/>
          <w:tab w:val="left" w:pos="7569"/>
        </w:tabs>
        <w:ind w:firstLine="283"/>
      </w:pPr>
      <w:r w:rsidRPr="005952E1">
        <w:rPr>
          <w:b/>
        </w:rPr>
        <w:t xml:space="preserve">A. </w:t>
      </w:r>
      <w:r w:rsidRPr="005952E1">
        <w:t>50Hz</w:t>
      </w:r>
      <w:r w:rsidRPr="005952E1">
        <w:tab/>
      </w:r>
      <w:r w:rsidRPr="005952E1">
        <w:rPr>
          <w:b/>
        </w:rPr>
        <w:t xml:space="preserve">B. </w:t>
      </w:r>
      <w:r w:rsidRPr="005952E1">
        <w:t>30Hz</w:t>
      </w:r>
      <w:r w:rsidRPr="005952E1">
        <w:tab/>
      </w:r>
      <w:r w:rsidRPr="005952E1">
        <w:rPr>
          <w:b/>
        </w:rPr>
        <w:t xml:space="preserve">C. </w:t>
      </w:r>
      <w:r w:rsidRPr="005952E1">
        <w:t>20Hz</w:t>
      </w:r>
      <w:r w:rsidRPr="005952E1">
        <w:tab/>
      </w:r>
      <w:r w:rsidRPr="005952E1">
        <w:rPr>
          <w:b/>
        </w:rPr>
        <w:t xml:space="preserve">D. </w:t>
      </w:r>
      <w:r w:rsidRPr="005952E1">
        <w:t>15Hz</w:t>
      </w:r>
    </w:p>
    <w:p w:rsidR="007F020B" w:rsidRPr="005952E1" w:rsidRDefault="007F020B" w:rsidP="007F020B">
      <w:pPr>
        <w:spacing w:before="60"/>
        <w:jc w:val="both"/>
        <w:rPr>
          <w:lang w:val="vi-VN"/>
        </w:rPr>
      </w:pPr>
      <w:r w:rsidRPr="005952E1">
        <w:rPr>
          <w:b/>
        </w:rPr>
        <w:t xml:space="preserve">Câu 10: </w:t>
      </w:r>
      <w:r w:rsidRPr="005952E1">
        <w:t>Tại hai điểm A và B trên mặt nước có 2 nguồn sóng kết hợp giống nhau dao động với biên độ a = 2cm, bước sóng là 10cm. Điểm M trên mặt nước cách A 25cm, cách B 5cm  dao động với biên độ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2cm</w:t>
      </w:r>
      <w:r w:rsidRPr="005952E1">
        <w:tab/>
      </w:r>
      <w:r w:rsidRPr="005952E1">
        <w:rPr>
          <w:b/>
        </w:rPr>
        <w:t xml:space="preserve">B. </w:t>
      </w:r>
      <w:r w:rsidRPr="005952E1">
        <w:t>4cm</w:t>
      </w:r>
      <w:r w:rsidRPr="005952E1">
        <w:tab/>
      </w:r>
      <w:r w:rsidRPr="005952E1">
        <w:rPr>
          <w:b/>
        </w:rPr>
        <w:t xml:space="preserve">C. </w:t>
      </w:r>
      <w:r w:rsidRPr="005952E1">
        <w:t>1,5cm</w:t>
      </w:r>
      <w:r w:rsidRPr="005952E1">
        <w:tab/>
      </w:r>
      <w:r w:rsidRPr="005952E1">
        <w:rPr>
          <w:b/>
          <w:lang w:val="vi-VN"/>
        </w:rPr>
        <w:t xml:space="preserve">D. </w:t>
      </w:r>
      <w:r w:rsidRPr="005952E1">
        <w:rPr>
          <w:lang w:val="vi-VN"/>
        </w:rPr>
        <w:t>1cm</w:t>
      </w:r>
    </w:p>
    <w:p w:rsidR="007F020B" w:rsidRPr="005952E1" w:rsidRDefault="007F020B" w:rsidP="007F020B">
      <w:pPr>
        <w:spacing w:before="60"/>
        <w:jc w:val="both"/>
        <w:rPr>
          <w:rFonts w:eastAsia="TimesNewRoman"/>
        </w:rPr>
      </w:pPr>
      <w:r w:rsidRPr="005952E1">
        <w:rPr>
          <w:rFonts w:eastAsia="TimesNewRoman"/>
          <w:b/>
        </w:rPr>
        <w:t xml:space="preserve">Câu 11: </w:t>
      </w:r>
      <w:r w:rsidRPr="005952E1">
        <w:rPr>
          <w:rFonts w:eastAsia="TimesNewRoman"/>
        </w:rPr>
        <w:t>Đặt vào hai đầu đoạn mạch R, L, C mắc nối tiếp một điện áp xoay chiều có biểu thức u = U</w:t>
      </w:r>
      <w:r w:rsidRPr="005952E1">
        <w:rPr>
          <w:rFonts w:eastAsia="TimesNewRoman"/>
          <w:vertAlign w:val="subscript"/>
        </w:rPr>
        <w:t>0</w:t>
      </w:r>
      <w:r w:rsidRPr="005952E1">
        <w:rPr>
          <w:rFonts w:eastAsia="TimesNewRoman"/>
        </w:rPr>
        <w:t>cos(</w:t>
      </w:r>
      <w:r w:rsidRPr="005952E1">
        <w:rPr>
          <w:rFonts w:eastAsia="TimesNewRoman"/>
        </w:rPr>
        <w:sym w:font="Symbol" w:char="F077"/>
      </w:r>
      <w:r w:rsidRPr="005952E1">
        <w:rPr>
          <w:rFonts w:eastAsia="TimesNewRoman"/>
        </w:rPr>
        <w:t xml:space="preserve">t + </w:t>
      </w:r>
      <w:r w:rsidRPr="005952E1">
        <w:rPr>
          <w:rFonts w:eastAsia="TimesNewRoman"/>
        </w:rPr>
        <w:sym w:font="Symbol" w:char="F06A"/>
      </w:r>
      <w:r w:rsidRPr="005952E1">
        <w:rPr>
          <w:rFonts w:eastAsia="TimesNewRoman"/>
        </w:rPr>
        <w:t>) với U</w:t>
      </w:r>
      <w:r w:rsidRPr="005952E1">
        <w:rPr>
          <w:rFonts w:eastAsia="TimesNewRoman"/>
          <w:vertAlign w:val="subscript"/>
        </w:rPr>
        <w:t>0</w:t>
      </w:r>
      <w:r w:rsidRPr="005952E1">
        <w:rPr>
          <w:rFonts w:eastAsia="TimesNewRoman"/>
        </w:rPr>
        <w:t xml:space="preserve">, </w:t>
      </w:r>
      <w:r w:rsidRPr="005952E1">
        <w:rPr>
          <w:rFonts w:eastAsia="TimesNewRoman"/>
        </w:rPr>
        <w:sym w:font="Symbol" w:char="F06A"/>
      </w:r>
      <w:r w:rsidRPr="005952E1">
        <w:rPr>
          <w:rFonts w:eastAsia="TimesNewRoman"/>
        </w:rPr>
        <w:t xml:space="preserve"> là hằng số còn </w:t>
      </w:r>
      <w:r w:rsidRPr="005952E1">
        <w:rPr>
          <w:rFonts w:eastAsia="TimesNewRoman"/>
        </w:rPr>
        <w:sym w:font="Symbol" w:char="F077"/>
      </w:r>
      <w:r w:rsidRPr="005952E1">
        <w:rPr>
          <w:rFonts w:eastAsia="TimesNewRoman"/>
        </w:rPr>
        <w:t xml:space="preserve"> thay đổi được. Cường độ dòng điện hiệu dụng trong mạch đạt giá trị lớn nhất khi tần số góc </w:t>
      </w:r>
      <w:r w:rsidRPr="005952E1">
        <w:rPr>
          <w:rFonts w:eastAsia="TimesNewRoman"/>
        </w:rPr>
        <w:sym w:font="Symbol" w:char="F077"/>
      </w:r>
      <w:r w:rsidRPr="005952E1">
        <w:rPr>
          <w:rFonts w:eastAsia="TimesNewRoman"/>
        </w:rPr>
        <w:t xml:space="preserve"> được tính bởi công thức</w:t>
      </w:r>
    </w:p>
    <w:p w:rsidR="007F020B" w:rsidRPr="005952E1" w:rsidRDefault="007F020B" w:rsidP="007F020B">
      <w:pPr>
        <w:tabs>
          <w:tab w:val="left" w:pos="2708"/>
          <w:tab w:val="left" w:pos="5138"/>
          <w:tab w:val="left" w:pos="7569"/>
        </w:tabs>
        <w:ind w:firstLine="283"/>
      </w:pPr>
      <w:r w:rsidRPr="005952E1">
        <w:rPr>
          <w:rFonts w:eastAsia="TimesNewRoman"/>
          <w:b/>
        </w:rPr>
        <w:lastRenderedPageBreak/>
        <w:t xml:space="preserve">A. </w:t>
      </w:r>
      <w:r w:rsidRPr="005952E1">
        <w:rPr>
          <w:rFonts w:eastAsia="TimesNewRoman"/>
        </w:rPr>
        <w:sym w:font="Symbol" w:char="F077"/>
      </w:r>
      <w:r w:rsidRPr="005952E1">
        <w:rPr>
          <w:rFonts w:eastAsia="TimesNewRoman"/>
          <w:vertAlign w:val="superscript"/>
        </w:rPr>
        <w:t>2</w:t>
      </w:r>
      <w:r w:rsidRPr="005952E1">
        <w:rPr>
          <w:rFonts w:eastAsia="TimesNewRoman"/>
        </w:rPr>
        <w:t xml:space="preserve">  = C/L</w:t>
      </w:r>
      <w:r w:rsidRPr="005952E1">
        <w:tab/>
      </w:r>
      <w:r w:rsidRPr="005952E1">
        <w:rPr>
          <w:rFonts w:eastAsia="TimesNewRoman"/>
          <w:b/>
        </w:rPr>
        <w:t xml:space="preserve">B. </w:t>
      </w:r>
      <w:r w:rsidRPr="005952E1">
        <w:rPr>
          <w:rFonts w:eastAsia="TimesNewRoman"/>
        </w:rPr>
        <w:t>LC</w:t>
      </w:r>
      <w:r w:rsidRPr="005952E1">
        <w:rPr>
          <w:rFonts w:eastAsia="TimesNewRoman"/>
        </w:rPr>
        <w:sym w:font="Symbol" w:char="F077"/>
      </w:r>
      <w:r w:rsidRPr="005952E1">
        <w:rPr>
          <w:rFonts w:eastAsia="TimesNewRoman"/>
          <w:vertAlign w:val="superscript"/>
        </w:rPr>
        <w:t>2</w:t>
      </w:r>
      <w:r w:rsidRPr="005952E1">
        <w:rPr>
          <w:rFonts w:eastAsia="TimesNewRoman"/>
        </w:rPr>
        <w:t xml:space="preserve"> = 1</w:t>
      </w:r>
      <w:r w:rsidRPr="005952E1">
        <w:tab/>
      </w:r>
      <w:r w:rsidRPr="005952E1">
        <w:rPr>
          <w:rFonts w:eastAsia="TimesNewRoman"/>
          <w:b/>
        </w:rPr>
        <w:t xml:space="preserve">C. </w:t>
      </w:r>
      <w:r w:rsidRPr="005952E1">
        <w:rPr>
          <w:rFonts w:eastAsia="TimesNewRoman"/>
        </w:rPr>
        <w:sym w:font="Symbol" w:char="F077"/>
      </w:r>
      <w:r w:rsidRPr="005952E1">
        <w:rPr>
          <w:rFonts w:eastAsia="TimesNewRoman"/>
          <w:vertAlign w:val="superscript"/>
        </w:rPr>
        <w:t>2</w:t>
      </w:r>
      <w:r w:rsidRPr="005952E1">
        <w:rPr>
          <w:rFonts w:eastAsia="TimesNewRoman"/>
        </w:rPr>
        <w:t xml:space="preserve"> = R</w:t>
      </w:r>
      <w:r w:rsidRPr="005952E1">
        <w:rPr>
          <w:rFonts w:eastAsia="TimesNewRoman"/>
          <w:vertAlign w:val="superscript"/>
        </w:rPr>
        <w:t>2</w:t>
      </w:r>
      <w:r w:rsidRPr="005952E1">
        <w:rPr>
          <w:rFonts w:eastAsia="TimesNewRoman"/>
        </w:rPr>
        <w:t>/LC</w:t>
      </w:r>
      <w:r w:rsidRPr="005952E1">
        <w:tab/>
      </w:r>
      <w:r w:rsidRPr="005952E1">
        <w:rPr>
          <w:rFonts w:eastAsia="TimesNewRoman"/>
          <w:b/>
        </w:rPr>
        <w:t xml:space="preserve">D. </w:t>
      </w:r>
      <w:r w:rsidRPr="005952E1">
        <w:rPr>
          <w:rFonts w:eastAsia="TimesNewRoman"/>
        </w:rPr>
        <w:sym w:font="Symbol" w:char="F077"/>
      </w:r>
      <w:r w:rsidRPr="005952E1">
        <w:rPr>
          <w:rFonts w:eastAsia="TimesNewRoman"/>
          <w:vertAlign w:val="superscript"/>
        </w:rPr>
        <w:t>2</w:t>
      </w:r>
      <w:r w:rsidRPr="005952E1">
        <w:rPr>
          <w:rFonts w:eastAsia="TimesNewRoman"/>
        </w:rPr>
        <w:t xml:space="preserve">  = L/C</w:t>
      </w:r>
    </w:p>
    <w:p w:rsidR="007F020B" w:rsidRPr="005952E1" w:rsidRDefault="007F020B" w:rsidP="007F020B">
      <w:pPr>
        <w:spacing w:before="60"/>
        <w:jc w:val="both"/>
        <w:rPr>
          <w:lang w:val="vi-VN"/>
        </w:rPr>
      </w:pPr>
      <w:r w:rsidRPr="005952E1">
        <w:rPr>
          <w:b/>
        </w:rPr>
        <w:t xml:space="preserve">Câu 12: </w:t>
      </w:r>
      <w:r w:rsidRPr="005952E1">
        <w:rPr>
          <w:lang w:val="vi-VN"/>
        </w:rPr>
        <w:t>Khi âm thanh truyền từ không khí vào nước thì</w:t>
      </w:r>
    </w:p>
    <w:p w:rsidR="007F020B" w:rsidRPr="005952E1" w:rsidRDefault="007F020B" w:rsidP="007F020B">
      <w:pPr>
        <w:tabs>
          <w:tab w:val="left" w:pos="5136"/>
        </w:tabs>
        <w:ind w:firstLine="283"/>
      </w:pPr>
      <w:r w:rsidRPr="005952E1">
        <w:rPr>
          <w:b/>
        </w:rPr>
        <w:t xml:space="preserve">A. </w:t>
      </w:r>
      <w:r w:rsidRPr="005952E1">
        <w:t>b</w:t>
      </w:r>
      <w:r w:rsidRPr="005952E1">
        <w:rPr>
          <w:lang w:val="vi-VN"/>
        </w:rPr>
        <w:t>ước sóng và tần số đều thay đổi.</w:t>
      </w:r>
      <w:r w:rsidRPr="005952E1">
        <w:tab/>
      </w:r>
      <w:r w:rsidRPr="005952E1">
        <w:rPr>
          <w:b/>
        </w:rPr>
        <w:t xml:space="preserve">B. </w:t>
      </w:r>
      <w:r w:rsidRPr="005952E1">
        <w:t>b</w:t>
      </w:r>
      <w:r w:rsidRPr="005952E1">
        <w:rPr>
          <w:lang w:val="vi-VN"/>
        </w:rPr>
        <w:t xml:space="preserve">ước sóng thay đổi </w:t>
      </w:r>
      <w:r w:rsidRPr="005952E1">
        <w:t>,</w:t>
      </w:r>
      <w:r w:rsidRPr="005952E1">
        <w:rPr>
          <w:lang w:val="vi-VN"/>
        </w:rPr>
        <w:t xml:space="preserve"> tần số không đổi.</w:t>
      </w:r>
    </w:p>
    <w:p w:rsidR="007F020B" w:rsidRPr="005952E1" w:rsidRDefault="007F020B" w:rsidP="007F020B">
      <w:pPr>
        <w:tabs>
          <w:tab w:val="left" w:pos="5136"/>
        </w:tabs>
        <w:ind w:firstLine="283"/>
      </w:pPr>
      <w:r w:rsidRPr="005952E1">
        <w:rPr>
          <w:b/>
        </w:rPr>
        <w:t xml:space="preserve">C. </w:t>
      </w:r>
      <w:r w:rsidRPr="005952E1">
        <w:t>b</w:t>
      </w:r>
      <w:r w:rsidRPr="005952E1">
        <w:rPr>
          <w:lang w:val="vi-VN"/>
        </w:rPr>
        <w:t>ước sóng và tần số không đổi.</w:t>
      </w:r>
      <w:r w:rsidRPr="005952E1">
        <w:tab/>
      </w:r>
      <w:r w:rsidRPr="005952E1">
        <w:rPr>
          <w:b/>
        </w:rPr>
        <w:t xml:space="preserve">D. </w:t>
      </w:r>
      <w:r w:rsidRPr="005952E1">
        <w:t>b</w:t>
      </w:r>
      <w:r w:rsidRPr="005952E1">
        <w:rPr>
          <w:lang w:val="vi-VN"/>
        </w:rPr>
        <w:t xml:space="preserve">ước sóng không đổi </w:t>
      </w:r>
      <w:r w:rsidRPr="005952E1">
        <w:t>,</w:t>
      </w:r>
      <w:r w:rsidRPr="005952E1">
        <w:rPr>
          <w:lang w:val="vi-VN"/>
        </w:rPr>
        <w:t xml:space="preserve"> tần số thay đổi</w:t>
      </w:r>
    </w:p>
    <w:p w:rsidR="007F020B" w:rsidRPr="005952E1" w:rsidRDefault="007F020B" w:rsidP="007F020B">
      <w:pPr>
        <w:spacing w:before="60"/>
        <w:jc w:val="both"/>
        <w:rPr>
          <w:lang w:val="vi-VN"/>
        </w:rPr>
      </w:pPr>
      <w:r w:rsidRPr="005952E1">
        <w:rPr>
          <w:b/>
        </w:rPr>
        <w:t xml:space="preserve">Câu 13: </w:t>
      </w:r>
      <w:r w:rsidRPr="005952E1">
        <w:rPr>
          <w:lang w:val="vi-VN"/>
        </w:rPr>
        <w:t xml:space="preserve">Khi nói về sóng cơ phát biểu nào sau đây </w:t>
      </w:r>
      <w:r w:rsidRPr="005952E1">
        <w:rPr>
          <w:bCs/>
          <w:iCs/>
          <w:lang w:val="vi-VN"/>
        </w:rPr>
        <w:t>sai</w:t>
      </w:r>
      <w:r w:rsidRPr="005952E1">
        <w:rPr>
          <w:lang w:val="vi-VN"/>
        </w:rPr>
        <w:t>?</w:t>
      </w:r>
    </w:p>
    <w:p w:rsidR="007F020B" w:rsidRPr="005952E1" w:rsidRDefault="007F020B" w:rsidP="007F020B">
      <w:pPr>
        <w:ind w:firstLine="283"/>
      </w:pPr>
      <w:r w:rsidRPr="005952E1">
        <w:rPr>
          <w:b/>
          <w:lang w:val="vi-VN"/>
        </w:rPr>
        <w:t xml:space="preserve">A. </w:t>
      </w:r>
      <w:r w:rsidRPr="005952E1">
        <w:rPr>
          <w:lang w:val="vi-VN"/>
        </w:rPr>
        <w:t>Sóng âm truyền trong không khí là sóng dọc.</w:t>
      </w:r>
    </w:p>
    <w:p w:rsidR="007F020B" w:rsidRPr="005952E1" w:rsidRDefault="007F020B" w:rsidP="007F020B">
      <w:pPr>
        <w:ind w:firstLine="283"/>
      </w:pPr>
      <w:r w:rsidRPr="005952E1">
        <w:rPr>
          <w:b/>
          <w:lang w:val="vi-VN"/>
        </w:rPr>
        <w:t xml:space="preserve">B. </w:t>
      </w:r>
      <w:r w:rsidRPr="005952E1">
        <w:rPr>
          <w:lang w:val="vi-VN"/>
        </w:rPr>
        <w:t>Sóng cơ là sự lan truyền dao động cơ trong môi trường vật chất.</w:t>
      </w:r>
    </w:p>
    <w:p w:rsidR="007F020B" w:rsidRPr="005952E1" w:rsidRDefault="007F020B" w:rsidP="007F020B">
      <w:pPr>
        <w:ind w:firstLine="283"/>
      </w:pPr>
      <w:r w:rsidRPr="005952E1">
        <w:rPr>
          <w:b/>
          <w:lang w:val="vi-VN"/>
        </w:rPr>
        <w:t xml:space="preserve">C. </w:t>
      </w:r>
      <w:r w:rsidRPr="005952E1">
        <w:rPr>
          <w:lang w:val="vi-VN"/>
        </w:rPr>
        <w:t>Sóng cơ truyền được trong tất cả các môi trường rắn, lỏng, khí và chân không.</w:t>
      </w:r>
    </w:p>
    <w:p w:rsidR="007F020B" w:rsidRPr="005952E1" w:rsidRDefault="007F020B" w:rsidP="007F020B">
      <w:pPr>
        <w:ind w:firstLine="283"/>
      </w:pPr>
      <w:r w:rsidRPr="005952E1">
        <w:rPr>
          <w:b/>
          <w:lang w:val="vi-VN"/>
        </w:rPr>
        <w:t xml:space="preserve">D. </w:t>
      </w:r>
      <w:r w:rsidRPr="005952E1">
        <w:rPr>
          <w:lang w:val="vi-VN"/>
        </w:rPr>
        <w:t>Sóng cơ lan truyền trên mặt nước là sóng ngang.</w:t>
      </w:r>
    </w:p>
    <w:p w:rsidR="007F020B" w:rsidRPr="005952E1" w:rsidRDefault="007F020B" w:rsidP="007F020B">
      <w:pPr>
        <w:spacing w:before="60"/>
        <w:jc w:val="both"/>
        <w:rPr>
          <w:b/>
          <w:i/>
        </w:rPr>
      </w:pPr>
      <w:r w:rsidRPr="005952E1">
        <w:rPr>
          <w:b/>
        </w:rPr>
        <w:t xml:space="preserve">Câu 14: </w:t>
      </w:r>
      <w:r w:rsidRPr="005952E1">
        <w:rPr>
          <w:spacing w:val="-1"/>
        </w:rPr>
        <w:t>Một mạch dao động LC lí tưởng đang có dao động điện từ tự do với tần số góc ω - Gọi q</w:t>
      </w:r>
      <w:r w:rsidRPr="005952E1">
        <w:rPr>
          <w:spacing w:val="-1"/>
          <w:vertAlign w:val="subscript"/>
        </w:rPr>
        <w:t xml:space="preserve">0 </w:t>
      </w:r>
      <w:r w:rsidRPr="005952E1">
        <w:rPr>
          <w:spacing w:val="-1"/>
        </w:rPr>
        <w:t>là điện tích cực đại của một bản tụ điện thì cường độ dòng điện cực đại trong mạch là</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I</w:t>
      </w:r>
      <w:r w:rsidRPr="005952E1">
        <w:rPr>
          <w:vertAlign w:val="subscript"/>
          <w:lang w:val="it-IT"/>
        </w:rPr>
        <w:t>0</w:t>
      </w:r>
      <w:r w:rsidRPr="005952E1">
        <w:rPr>
          <w:lang w:val="it-IT"/>
        </w:rPr>
        <w:t xml:space="preserve"> = q</w:t>
      </w:r>
      <w:r w:rsidRPr="005952E1">
        <w:rPr>
          <w:vertAlign w:val="subscript"/>
          <w:lang w:val="it-IT"/>
        </w:rPr>
        <w:t>0</w:t>
      </w:r>
      <w:r w:rsidRPr="005952E1">
        <w:rPr>
          <w:lang w:val="it-IT"/>
        </w:rPr>
        <w:sym w:font="Symbol" w:char="F077"/>
      </w:r>
      <w:r w:rsidRPr="005952E1">
        <w:tab/>
      </w:r>
      <w:r w:rsidRPr="005952E1">
        <w:rPr>
          <w:b/>
          <w:lang w:val="it-IT"/>
        </w:rPr>
        <w:t xml:space="preserve">B. </w:t>
      </w:r>
      <w:r w:rsidRPr="005952E1">
        <w:rPr>
          <w:lang w:val="it-IT"/>
        </w:rPr>
        <w:t>I</w:t>
      </w:r>
      <w:r w:rsidRPr="005952E1">
        <w:rPr>
          <w:vertAlign w:val="subscript"/>
          <w:lang w:val="it-IT"/>
        </w:rPr>
        <w:t>0</w:t>
      </w:r>
      <w:r w:rsidRPr="005952E1">
        <w:rPr>
          <w:lang w:val="it-IT"/>
        </w:rPr>
        <w:t xml:space="preserve"> = </w:t>
      </w:r>
      <w:r w:rsidRPr="005952E1">
        <w:rPr>
          <w:position w:val="-24"/>
          <w:lang w:val="it-IT"/>
        </w:rPr>
        <w:object w:dxaOrig="340" w:dyaOrig="619">
          <v:shape id="_x0000_i1077" type="#_x0000_t75" style="width:17.25pt;height:30.75pt" o:ole="">
            <v:imagedata r:id="rId15" o:title=""/>
          </v:shape>
          <o:OLEObject Type="Embed" ProgID="Equation.DSMT4" ShapeID="_x0000_i1077" DrawAspect="Content" ObjectID="_1447501173" r:id="rId91"/>
        </w:object>
      </w:r>
      <w:r w:rsidRPr="005952E1">
        <w:tab/>
      </w:r>
      <w:r w:rsidRPr="005952E1">
        <w:rPr>
          <w:b/>
          <w:lang w:val="it-IT"/>
        </w:rPr>
        <w:t xml:space="preserve">C. </w:t>
      </w:r>
      <w:r w:rsidRPr="005952E1">
        <w:rPr>
          <w:lang w:val="it-IT"/>
        </w:rPr>
        <w:t>I</w:t>
      </w:r>
      <w:r w:rsidRPr="005952E1">
        <w:rPr>
          <w:vertAlign w:val="subscript"/>
          <w:lang w:val="it-IT"/>
        </w:rPr>
        <w:t>0</w:t>
      </w:r>
      <w:r w:rsidRPr="005952E1">
        <w:rPr>
          <w:lang w:val="it-IT"/>
        </w:rPr>
        <w:t xml:space="preserve"> = q</w:t>
      </w:r>
      <w:r w:rsidRPr="005952E1">
        <w:rPr>
          <w:vertAlign w:val="subscript"/>
          <w:lang w:val="it-IT"/>
        </w:rPr>
        <w:t>0</w:t>
      </w:r>
      <w:r w:rsidRPr="005952E1">
        <w:rPr>
          <w:lang w:val="it-IT"/>
        </w:rPr>
        <w:sym w:font="Symbol" w:char="F077"/>
      </w:r>
      <w:r w:rsidRPr="005952E1">
        <w:rPr>
          <w:vertAlign w:val="superscript"/>
          <w:lang w:val="it-IT"/>
        </w:rPr>
        <w:t>2</w:t>
      </w:r>
      <w:r w:rsidRPr="005952E1">
        <w:tab/>
      </w:r>
      <w:r w:rsidRPr="005952E1">
        <w:rPr>
          <w:b/>
          <w:lang w:val="it-IT"/>
        </w:rPr>
        <w:t xml:space="preserve">D. </w:t>
      </w:r>
      <w:r w:rsidRPr="005952E1">
        <w:rPr>
          <w:lang w:val="it-IT"/>
        </w:rPr>
        <w:t>I</w:t>
      </w:r>
      <w:r w:rsidRPr="005952E1">
        <w:rPr>
          <w:vertAlign w:val="subscript"/>
          <w:lang w:val="it-IT"/>
        </w:rPr>
        <w:t>0</w:t>
      </w:r>
      <w:r w:rsidRPr="005952E1">
        <w:rPr>
          <w:lang w:val="it-IT"/>
        </w:rPr>
        <w:t xml:space="preserve"> = </w:t>
      </w:r>
      <w:r w:rsidRPr="005952E1">
        <w:rPr>
          <w:position w:val="-24"/>
          <w:lang w:val="it-IT"/>
        </w:rPr>
        <w:object w:dxaOrig="380" w:dyaOrig="620">
          <v:shape id="_x0000_i1078" type="#_x0000_t75" style="width:18.75pt;height:30.75pt" o:ole="">
            <v:imagedata r:id="rId17" o:title=""/>
          </v:shape>
          <o:OLEObject Type="Embed" ProgID="Equation.DSMT4" ShapeID="_x0000_i1078" DrawAspect="Content" ObjectID="_1447501174" r:id="rId92"/>
        </w:object>
      </w:r>
    </w:p>
    <w:p w:rsidR="007F020B" w:rsidRPr="005952E1" w:rsidRDefault="007F020B" w:rsidP="007F020B">
      <w:pPr>
        <w:spacing w:before="60"/>
        <w:jc w:val="both"/>
      </w:pPr>
      <w:r w:rsidRPr="005952E1">
        <w:rPr>
          <w:b/>
        </w:rPr>
        <w:t xml:space="preserve">Câu 15: </w:t>
      </w:r>
      <w:r w:rsidRPr="005952E1">
        <w:t xml:space="preserve">Một vật dao động điều hòa với chu kỳ 1s - Khi vật có li độ x = 10cm thì  có vận tốc </w:t>
      </w:r>
      <w:r w:rsidRPr="005952E1">
        <w:rPr>
          <w:position w:val="-8"/>
        </w:rPr>
        <w:object w:dxaOrig="1639" w:dyaOrig="360">
          <v:shape id="_x0000_i1079" type="#_x0000_t75" style="width:81pt;height:18pt;mso-position-horizontal-relative:page;mso-position-vertical-relative:page" o:ole="">
            <v:imagedata r:id="rId29" o:title=""/>
          </v:shape>
          <o:OLEObject Type="Embed" ProgID="Equation.DSMT4" ShapeID="_x0000_i1079" DrawAspect="Content" ObjectID="_1447501175" r:id="rId93"/>
        </w:object>
      </w:r>
      <w:r w:rsidRPr="005952E1">
        <w:t>,    Biên độ dao động của vật là:</w:t>
      </w:r>
    </w:p>
    <w:p w:rsidR="007F020B" w:rsidRPr="005952E1" w:rsidRDefault="007F020B" w:rsidP="007F020B">
      <w:pPr>
        <w:tabs>
          <w:tab w:val="left" w:pos="2708"/>
          <w:tab w:val="left" w:pos="5138"/>
          <w:tab w:val="left" w:pos="7569"/>
        </w:tabs>
        <w:ind w:firstLine="283"/>
      </w:pPr>
      <w:r w:rsidRPr="005952E1">
        <w:rPr>
          <w:b/>
        </w:rPr>
        <w:t xml:space="preserve">A. </w:t>
      </w:r>
      <w:r w:rsidRPr="005952E1">
        <w:t>10cm</w:t>
      </w:r>
      <w:r w:rsidRPr="005952E1">
        <w:tab/>
      </w:r>
      <w:r w:rsidRPr="005952E1">
        <w:rPr>
          <w:b/>
        </w:rPr>
        <w:t xml:space="preserve">B. </w:t>
      </w:r>
      <w:r w:rsidRPr="005952E1">
        <w:t>20cm</w:t>
      </w:r>
      <w:r w:rsidRPr="005952E1">
        <w:tab/>
      </w:r>
      <w:r w:rsidRPr="005952E1">
        <w:rPr>
          <w:b/>
        </w:rPr>
        <w:t xml:space="preserve">C. </w:t>
      </w:r>
      <w:r w:rsidRPr="005952E1">
        <w:t>4cm</w:t>
      </w:r>
      <w:r w:rsidRPr="005952E1">
        <w:tab/>
      </w:r>
      <w:r w:rsidRPr="005952E1">
        <w:rPr>
          <w:b/>
        </w:rPr>
        <w:t xml:space="preserve">D. </w:t>
      </w:r>
      <w:r w:rsidRPr="005952E1">
        <w:t>5cm</w:t>
      </w:r>
    </w:p>
    <w:p w:rsidR="007F020B" w:rsidRPr="005952E1" w:rsidRDefault="007F020B" w:rsidP="007F020B">
      <w:pPr>
        <w:spacing w:before="60"/>
        <w:jc w:val="both"/>
        <w:rPr>
          <w:lang w:val="fr-FR"/>
        </w:rPr>
      </w:pPr>
      <w:r w:rsidRPr="005952E1">
        <w:rPr>
          <w:b/>
          <w:bCs/>
        </w:rPr>
        <w:t xml:space="preserve">Câu 16: </w:t>
      </w:r>
      <w:r w:rsidRPr="005952E1">
        <w:t>Một vật nhỏ dao động điều hòa theo phương trình x = 2cos</w:t>
      </w:r>
      <w:r w:rsidRPr="005952E1">
        <w:sym w:font="Symbol" w:char="F070"/>
      </w:r>
      <w:r w:rsidRPr="005952E1">
        <w:t xml:space="preserve">t cm (t tính bằng s). </w:t>
      </w:r>
      <w:r w:rsidRPr="005952E1">
        <w:rPr>
          <w:lang w:val="fr-FR"/>
        </w:rPr>
        <w:t>Lúc t = 2 s, li độ của vật</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0</w:t>
      </w:r>
      <w:r w:rsidRPr="005952E1">
        <w:tab/>
      </w:r>
      <w:r w:rsidRPr="005952E1">
        <w:rPr>
          <w:b/>
          <w:lang w:val="fr-FR"/>
        </w:rPr>
        <w:t xml:space="preserve">B. </w:t>
      </w:r>
      <w:r w:rsidRPr="005952E1">
        <w:rPr>
          <w:lang w:val="fr-FR"/>
        </w:rPr>
        <w:t>2cm</w:t>
      </w:r>
      <w:r w:rsidRPr="005952E1">
        <w:tab/>
      </w:r>
      <w:r w:rsidRPr="005952E1">
        <w:rPr>
          <w:b/>
          <w:lang w:val="fr-FR"/>
        </w:rPr>
        <w:t xml:space="preserve">C. </w:t>
      </w:r>
      <w:r w:rsidRPr="005952E1">
        <w:rPr>
          <w:lang w:val="fr-FR"/>
        </w:rPr>
        <w:t>4cm.</w:t>
      </w:r>
      <w:r w:rsidRPr="005952E1">
        <w:tab/>
      </w:r>
      <w:r w:rsidRPr="005952E1">
        <w:rPr>
          <w:b/>
          <w:lang w:val="fr-FR"/>
        </w:rPr>
        <w:t xml:space="preserve">D. </w:t>
      </w:r>
      <w:r w:rsidRPr="005952E1">
        <w:rPr>
          <w:lang w:val="fr-FR"/>
        </w:rPr>
        <w:t>1cm.</w:t>
      </w:r>
    </w:p>
    <w:p w:rsidR="007F020B" w:rsidRPr="005952E1" w:rsidRDefault="007F020B" w:rsidP="007F020B">
      <w:pPr>
        <w:spacing w:before="60"/>
        <w:jc w:val="both"/>
      </w:pPr>
      <w:r w:rsidRPr="005952E1">
        <w:rPr>
          <w:b/>
          <w:lang w:val="it-IT"/>
        </w:rPr>
        <w:t xml:space="preserve">Câu 17: </w:t>
      </w:r>
      <w:r w:rsidRPr="005952E1">
        <w:t>Một vật dao động tắt dần có các đại lượng giảm liên tục theo thời gian là</w:t>
      </w:r>
    </w:p>
    <w:p w:rsidR="007F020B" w:rsidRPr="005952E1" w:rsidRDefault="007F020B" w:rsidP="007F020B">
      <w:pPr>
        <w:tabs>
          <w:tab w:val="left" w:pos="5136"/>
        </w:tabs>
        <w:ind w:firstLine="283"/>
      </w:pPr>
      <w:r w:rsidRPr="005952E1">
        <w:rPr>
          <w:b/>
        </w:rPr>
        <w:t xml:space="preserve">A. </w:t>
      </w:r>
      <w:r w:rsidRPr="005952E1">
        <w:t>biên độ và tốc độ.</w:t>
      </w:r>
      <w:r w:rsidRPr="005952E1">
        <w:tab/>
      </w:r>
      <w:r w:rsidRPr="005952E1">
        <w:rPr>
          <w:b/>
        </w:rPr>
        <w:t xml:space="preserve">B. </w:t>
      </w:r>
      <w:r w:rsidRPr="005952E1">
        <w:t>biên độ và gia tốc.</w:t>
      </w:r>
    </w:p>
    <w:p w:rsidR="007F020B" w:rsidRPr="005952E1" w:rsidRDefault="007F020B" w:rsidP="007F020B">
      <w:pPr>
        <w:tabs>
          <w:tab w:val="left" w:pos="5136"/>
        </w:tabs>
        <w:ind w:firstLine="283"/>
      </w:pPr>
      <w:r w:rsidRPr="005952E1">
        <w:rPr>
          <w:b/>
        </w:rPr>
        <w:t xml:space="preserve">C. </w:t>
      </w:r>
      <w:r w:rsidRPr="005952E1">
        <w:t>biên độ và năng lượng.</w:t>
      </w:r>
      <w:r w:rsidRPr="005952E1">
        <w:tab/>
      </w:r>
      <w:r w:rsidRPr="005952E1">
        <w:rPr>
          <w:b/>
        </w:rPr>
        <w:t xml:space="preserve">D. </w:t>
      </w:r>
      <w:r w:rsidRPr="005952E1">
        <w:t>li độ và tốc độ.</w:t>
      </w:r>
    </w:p>
    <w:p w:rsidR="007F020B" w:rsidRPr="005952E1" w:rsidRDefault="007F020B" w:rsidP="007F020B">
      <w:pPr>
        <w:spacing w:before="60"/>
        <w:jc w:val="both"/>
      </w:pPr>
      <w:r w:rsidRPr="005952E1">
        <w:rPr>
          <w:b/>
          <w:lang w:val="pt-BR"/>
        </w:rPr>
        <w:t xml:space="preserve">Câu 18: </w:t>
      </w:r>
      <w:r w:rsidRPr="005952E1">
        <w:rPr>
          <w:lang w:val="pt-BR"/>
        </w:rPr>
        <w:t xml:space="preserve">Một vật dao động điều hòa ,trong 4 giây thực hiện được 50 dao động toàn phần. </w:t>
      </w:r>
      <w:r w:rsidRPr="005952E1">
        <w:t>Chu kỳ dao động của vật</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12,5 s</w:t>
      </w:r>
      <w:r w:rsidRPr="005952E1">
        <w:tab/>
      </w:r>
      <w:r w:rsidRPr="005952E1">
        <w:rPr>
          <w:b/>
          <w:lang w:val="fr-FR"/>
        </w:rPr>
        <w:t xml:space="preserve">B. </w:t>
      </w:r>
      <w:r w:rsidRPr="005952E1">
        <w:rPr>
          <w:lang w:val="fr-FR"/>
        </w:rPr>
        <w:t>0,08 s</w:t>
      </w:r>
      <w:r w:rsidRPr="005952E1">
        <w:tab/>
      </w:r>
      <w:r w:rsidRPr="005952E1">
        <w:rPr>
          <w:b/>
          <w:lang w:val="fr-FR"/>
        </w:rPr>
        <w:t xml:space="preserve">C. </w:t>
      </w:r>
      <w:r w:rsidRPr="005952E1">
        <w:rPr>
          <w:lang w:val="fr-FR"/>
        </w:rPr>
        <w:t>1,25 s</w:t>
      </w:r>
      <w:r w:rsidRPr="005952E1">
        <w:tab/>
      </w:r>
      <w:r w:rsidRPr="005952E1">
        <w:rPr>
          <w:b/>
          <w:lang w:val="fr-FR"/>
        </w:rPr>
        <w:t xml:space="preserve">D. </w:t>
      </w:r>
      <w:r w:rsidRPr="005952E1">
        <w:rPr>
          <w:lang w:val="fr-FR"/>
        </w:rPr>
        <w:t>0,8 s</w:t>
      </w:r>
    </w:p>
    <w:p w:rsidR="007F020B" w:rsidRPr="005952E1" w:rsidRDefault="007F020B" w:rsidP="007F020B">
      <w:pPr>
        <w:spacing w:before="60"/>
        <w:jc w:val="both"/>
      </w:pPr>
      <w:r w:rsidRPr="005952E1">
        <w:rPr>
          <w:b/>
        </w:rPr>
        <w:t xml:space="preserve">Câu 19: </w:t>
      </w:r>
      <w:r w:rsidRPr="005952E1">
        <w:t>Đặt điện áp u= U</w:t>
      </w:r>
      <w:r w:rsidRPr="005952E1">
        <w:rPr>
          <w:vertAlign w:val="subscript"/>
        </w:rPr>
        <w:t>0</w:t>
      </w:r>
      <w:r w:rsidRPr="005952E1">
        <w:t>cos</w:t>
      </w:r>
      <w:r w:rsidRPr="005952E1">
        <w:rPr>
          <w:lang w:val="fr-FR"/>
        </w:rPr>
        <w:sym w:font="Symbol" w:char="F077"/>
      </w:r>
      <w:r w:rsidRPr="005952E1">
        <w:t>t vào hai đầu đoạn mạch chỉ có tụ điện C thì cường độ dòng điện tức thời chạy trong mạch là I -  Chọn phát biểu đúng</w:t>
      </w:r>
    </w:p>
    <w:p w:rsidR="007F020B" w:rsidRPr="005952E1" w:rsidRDefault="007F020B" w:rsidP="007F020B">
      <w:pPr>
        <w:tabs>
          <w:tab w:val="left" w:pos="5136"/>
        </w:tabs>
        <w:ind w:firstLine="283"/>
      </w:pPr>
      <w:r w:rsidRPr="005952E1">
        <w:rPr>
          <w:b/>
        </w:rPr>
        <w:t xml:space="preserve">A. </w:t>
      </w:r>
      <w:r w:rsidRPr="005952E1">
        <w:t>Dòng điện i luôn ngược pha với điện áp u .</w:t>
      </w:r>
      <w:r w:rsidRPr="005952E1">
        <w:tab/>
      </w:r>
      <w:r w:rsidRPr="005952E1">
        <w:rPr>
          <w:b/>
        </w:rPr>
        <w:t xml:space="preserve">B. </w:t>
      </w:r>
      <w:r w:rsidRPr="005952E1">
        <w:t>Dòng điện i luôn cùng pha với điện áp u .</w:t>
      </w:r>
    </w:p>
    <w:p w:rsidR="007F020B" w:rsidRPr="005952E1" w:rsidRDefault="007F020B" w:rsidP="007F020B">
      <w:pPr>
        <w:tabs>
          <w:tab w:val="left" w:pos="5136"/>
        </w:tabs>
        <w:ind w:firstLine="283"/>
      </w:pPr>
      <w:r w:rsidRPr="005952E1">
        <w:rPr>
          <w:b/>
        </w:rPr>
        <w:t xml:space="preserve">C. </w:t>
      </w:r>
      <w:r w:rsidRPr="005952E1">
        <w:t xml:space="preserve">Dòng điện i trễ pha </w:t>
      </w:r>
      <w:r w:rsidRPr="005952E1">
        <w:rPr>
          <w:lang w:val="fr-FR"/>
        </w:rPr>
        <w:sym w:font="Symbol" w:char="F070"/>
      </w:r>
      <w:r w:rsidRPr="005952E1">
        <w:t>/2 so với điện áp u .</w:t>
      </w:r>
      <w:r w:rsidRPr="005952E1">
        <w:tab/>
      </w:r>
      <w:r w:rsidRPr="005952E1">
        <w:rPr>
          <w:b/>
        </w:rPr>
        <w:t xml:space="preserve">D. </w:t>
      </w:r>
      <w:r w:rsidRPr="005952E1">
        <w:t xml:space="preserve">Điện áp u trễ pha </w:t>
      </w:r>
      <w:r w:rsidRPr="005952E1">
        <w:sym w:font="Symbol" w:char="F070"/>
      </w:r>
      <w:r w:rsidRPr="005952E1">
        <w:t>/2 so với dòng điện i.</w:t>
      </w:r>
    </w:p>
    <w:p w:rsidR="007F020B" w:rsidRPr="005952E1" w:rsidRDefault="007F020B" w:rsidP="007F020B">
      <w:pPr>
        <w:spacing w:before="60"/>
        <w:jc w:val="both"/>
        <w:rPr>
          <w:bCs/>
          <w:lang w:val="vi-VN"/>
        </w:rPr>
      </w:pPr>
      <w:r w:rsidRPr="005952E1">
        <w:rPr>
          <w:b/>
        </w:rPr>
        <w:t xml:space="preserve">Câu 20: </w:t>
      </w:r>
      <w:r w:rsidRPr="005952E1">
        <w:rPr>
          <w:lang w:val="vi-VN"/>
        </w:rPr>
        <w:t>Bước sóng là khoảng cách giữa hai điểm</w:t>
      </w:r>
    </w:p>
    <w:p w:rsidR="007F020B" w:rsidRPr="005952E1" w:rsidRDefault="007F020B" w:rsidP="007F020B">
      <w:pPr>
        <w:ind w:firstLine="283"/>
      </w:pPr>
      <w:r w:rsidRPr="005952E1">
        <w:rPr>
          <w:b/>
          <w:lang w:val="vi-VN"/>
        </w:rPr>
        <w:t xml:space="preserve">A. </w:t>
      </w:r>
      <w:r w:rsidRPr="005952E1">
        <w:rPr>
          <w:lang w:val="vi-VN"/>
        </w:rPr>
        <w:t>gần nhau nhất trên cùng một phương truyền sóng mà dao động tại hai điểm đó cùng pha.</w:t>
      </w:r>
    </w:p>
    <w:p w:rsidR="007F020B" w:rsidRPr="005952E1" w:rsidRDefault="007F020B" w:rsidP="007F020B">
      <w:pPr>
        <w:ind w:firstLine="283"/>
      </w:pPr>
      <w:r w:rsidRPr="005952E1">
        <w:rPr>
          <w:b/>
          <w:lang w:val="vi-VN"/>
        </w:rPr>
        <w:t xml:space="preserve">B. </w:t>
      </w:r>
      <w:r w:rsidRPr="005952E1">
        <w:rPr>
          <w:lang w:val="vi-VN"/>
        </w:rPr>
        <w:t>trên cùng một phương truyền sóng mà dao động tại hai điểm đó cùng pha.</w:t>
      </w:r>
    </w:p>
    <w:p w:rsidR="007F020B" w:rsidRPr="005952E1" w:rsidRDefault="007F020B" w:rsidP="007F020B">
      <w:pPr>
        <w:ind w:firstLine="283"/>
      </w:pPr>
      <w:r w:rsidRPr="005952E1">
        <w:rPr>
          <w:b/>
          <w:lang w:val="vi-VN"/>
        </w:rPr>
        <w:t xml:space="preserve">C. </w:t>
      </w:r>
      <w:r w:rsidRPr="005952E1">
        <w:rPr>
          <w:lang w:val="vi-VN"/>
        </w:rPr>
        <w:t>gần nhau nhất mà dao động tại hai điểm đó cùng pha.</w:t>
      </w:r>
    </w:p>
    <w:p w:rsidR="007F020B" w:rsidRPr="005952E1" w:rsidRDefault="007F020B" w:rsidP="007F020B">
      <w:pPr>
        <w:ind w:firstLine="283"/>
      </w:pPr>
      <w:r w:rsidRPr="005952E1">
        <w:rPr>
          <w:b/>
          <w:lang w:val="vi-VN"/>
        </w:rPr>
        <w:t xml:space="preserve">D. </w:t>
      </w:r>
      <w:r w:rsidRPr="005952E1">
        <w:rPr>
          <w:lang w:val="vi-VN"/>
        </w:rPr>
        <w:t>trên cùng một phương truyền sóng mà dao động tại hai điểm đó ngược pha.</w:t>
      </w:r>
    </w:p>
    <w:p w:rsidR="007F020B" w:rsidRPr="005952E1" w:rsidRDefault="007F020B" w:rsidP="007F020B">
      <w:pPr>
        <w:spacing w:before="60"/>
        <w:jc w:val="both"/>
        <w:rPr>
          <w:lang w:val="it-IT"/>
        </w:rPr>
      </w:pPr>
      <w:r w:rsidRPr="005952E1">
        <w:rPr>
          <w:b/>
        </w:rPr>
        <w:t xml:space="preserve">Câu 21: </w:t>
      </w:r>
      <w:r w:rsidRPr="005952E1">
        <w:rPr>
          <w:lang w:val="it-IT"/>
        </w:rPr>
        <w:t>Một con lắc lò xo gồm một lò xo khối lượng không đáng kể có độ cứng k và một viên bi nhỏ có khối lượng m , dao động điều hòa có cơ năng</w:t>
      </w:r>
    </w:p>
    <w:p w:rsidR="007F020B" w:rsidRPr="005952E1" w:rsidRDefault="007F020B" w:rsidP="007F020B">
      <w:pPr>
        <w:ind w:firstLine="283"/>
      </w:pPr>
      <w:r w:rsidRPr="005952E1">
        <w:rPr>
          <w:b/>
          <w:lang w:val="it-IT"/>
        </w:rPr>
        <w:t xml:space="preserve">A. </w:t>
      </w:r>
      <w:r w:rsidRPr="005952E1">
        <w:rPr>
          <w:lang w:val="it-IT"/>
        </w:rPr>
        <w:t>tỉ lệ với bình phương biên độ dao động.</w:t>
      </w:r>
    </w:p>
    <w:p w:rsidR="007F020B" w:rsidRPr="005952E1" w:rsidRDefault="007F020B" w:rsidP="007F020B">
      <w:pPr>
        <w:ind w:firstLine="283"/>
      </w:pPr>
      <w:r w:rsidRPr="005952E1">
        <w:rPr>
          <w:b/>
          <w:lang w:val="it-IT"/>
        </w:rPr>
        <w:t xml:space="preserve">B. </w:t>
      </w:r>
      <w:r w:rsidRPr="005952E1">
        <w:rPr>
          <w:lang w:val="it-IT"/>
        </w:rPr>
        <w:t>tỉ lệ nghịch với độ cứng k của lò xo.</w:t>
      </w:r>
    </w:p>
    <w:p w:rsidR="007F020B" w:rsidRPr="005952E1" w:rsidRDefault="007F020B" w:rsidP="007F020B">
      <w:pPr>
        <w:ind w:firstLine="283"/>
      </w:pPr>
      <w:r w:rsidRPr="005952E1">
        <w:rPr>
          <w:b/>
          <w:lang w:val="it-IT"/>
        </w:rPr>
        <w:t xml:space="preserve">C. </w:t>
      </w:r>
      <w:r w:rsidRPr="005952E1">
        <w:rPr>
          <w:lang w:val="it-IT"/>
        </w:rPr>
        <w:t>tỉ lệ với bình phương chu kì dao động.</w:t>
      </w:r>
    </w:p>
    <w:p w:rsidR="007F020B" w:rsidRPr="005952E1" w:rsidRDefault="007F020B" w:rsidP="007F020B">
      <w:pPr>
        <w:ind w:firstLine="283"/>
      </w:pPr>
      <w:r w:rsidRPr="005952E1">
        <w:rPr>
          <w:b/>
          <w:lang w:val="it-IT"/>
        </w:rPr>
        <w:t xml:space="preserve">D. </w:t>
      </w:r>
      <w:r w:rsidRPr="005952E1">
        <w:rPr>
          <w:lang w:val="it-IT"/>
        </w:rPr>
        <w:t>tỉ lệ nghịch với khối lượng m của viên bi.</w:t>
      </w:r>
    </w:p>
    <w:p w:rsidR="007F020B" w:rsidRPr="005952E1" w:rsidRDefault="007F020B" w:rsidP="007F020B">
      <w:pPr>
        <w:spacing w:before="60"/>
        <w:jc w:val="both"/>
        <w:rPr>
          <w:lang w:val="de-DE"/>
        </w:rPr>
      </w:pPr>
      <w:r w:rsidRPr="005952E1">
        <w:rPr>
          <w:b/>
        </w:rPr>
        <w:t xml:space="preserve">Câu 22: </w:t>
      </w:r>
      <w:r w:rsidRPr="005952E1">
        <w:rPr>
          <w:lang w:val="de-DE"/>
        </w:rPr>
        <w:t>Một sóng ngang truyền theo chiều dương trục Ox, có phương trình sóng là u=6cos(4</w:t>
      </w:r>
      <w:r w:rsidRPr="005952E1">
        <w:sym w:font="Symbol" w:char="F070"/>
      </w:r>
      <w:r w:rsidRPr="005952E1">
        <w:rPr>
          <w:lang w:val="de-DE"/>
        </w:rPr>
        <w:t>t - 0,02</w:t>
      </w:r>
      <w:r w:rsidRPr="005952E1">
        <w:sym w:font="Symbol" w:char="F070"/>
      </w:r>
      <w:r w:rsidRPr="005952E1">
        <w:rPr>
          <w:lang w:val="de-DE"/>
        </w:rPr>
        <w:t>x); trong đó u và x tính bằng cm, t tính bằng s - Sóng này có bước sóng bằng</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150 cm.</w:t>
      </w:r>
      <w:r w:rsidRPr="005952E1">
        <w:tab/>
      </w:r>
      <w:r w:rsidRPr="005952E1">
        <w:rPr>
          <w:b/>
          <w:lang w:val="pt-BR"/>
        </w:rPr>
        <w:t xml:space="preserve">B. </w:t>
      </w:r>
      <w:r w:rsidRPr="005952E1">
        <w:rPr>
          <w:lang w:val="pt-BR"/>
        </w:rPr>
        <w:t>50 cm.</w:t>
      </w:r>
      <w:r w:rsidRPr="005952E1">
        <w:tab/>
      </w:r>
      <w:r w:rsidRPr="005952E1">
        <w:rPr>
          <w:b/>
          <w:lang w:val="pt-BR"/>
        </w:rPr>
        <w:t xml:space="preserve">C. </w:t>
      </w:r>
      <w:r w:rsidRPr="005952E1">
        <w:rPr>
          <w:lang w:val="pt-BR"/>
        </w:rPr>
        <w:t>100 cm.</w:t>
      </w:r>
      <w:r w:rsidRPr="005952E1">
        <w:tab/>
      </w:r>
      <w:r w:rsidRPr="005952E1">
        <w:rPr>
          <w:b/>
          <w:lang w:val="pt-BR"/>
        </w:rPr>
        <w:t xml:space="preserve">D. </w:t>
      </w:r>
      <w:r w:rsidRPr="005952E1">
        <w:rPr>
          <w:lang w:val="pt-BR"/>
        </w:rPr>
        <w:t>200 cm.,</w:t>
      </w:r>
    </w:p>
    <w:p w:rsidR="007F020B" w:rsidRPr="005952E1" w:rsidRDefault="007F020B" w:rsidP="007F020B">
      <w:pPr>
        <w:spacing w:before="60"/>
        <w:jc w:val="both"/>
        <w:rPr>
          <w:lang w:val="de-DE"/>
        </w:rPr>
      </w:pPr>
      <w:r w:rsidRPr="005952E1">
        <w:rPr>
          <w:b/>
          <w:lang w:val="de-DE"/>
        </w:rPr>
        <w:t xml:space="preserve">Câu 23: </w:t>
      </w:r>
      <w:r w:rsidRPr="005952E1">
        <w:rPr>
          <w:lang w:val="de-DE"/>
        </w:rPr>
        <w:t>Trong quá trình truyền tải đ</w:t>
      </w:r>
      <w:r w:rsidRPr="005952E1">
        <w:rPr>
          <w:rFonts w:eastAsia="MS Song"/>
          <w:lang w:val="de-DE"/>
        </w:rPr>
        <w:t>i</w:t>
      </w:r>
      <w:r w:rsidRPr="005952E1">
        <w:rPr>
          <w:lang w:val="de-DE"/>
        </w:rPr>
        <w:t>ện nă</w:t>
      </w:r>
      <w:r w:rsidRPr="005952E1">
        <w:rPr>
          <w:rFonts w:eastAsia="MS Song"/>
          <w:lang w:val="de-DE"/>
        </w:rPr>
        <w:t>ng, bi</w:t>
      </w:r>
      <w:r w:rsidRPr="005952E1">
        <w:rPr>
          <w:lang w:val="de-DE"/>
        </w:rPr>
        <w:t>ện pháp làm giảm công suất hao phí trên đường dâ</w:t>
      </w:r>
      <w:r w:rsidRPr="005952E1">
        <w:rPr>
          <w:rFonts w:eastAsia="MS Song"/>
          <w:lang w:val="de-DE"/>
        </w:rPr>
        <w:t>y t</w:t>
      </w:r>
      <w:r w:rsidRPr="005952E1">
        <w:rPr>
          <w:lang w:val="de-DE"/>
        </w:rPr>
        <w:t>ải đ</w:t>
      </w:r>
      <w:r w:rsidRPr="005952E1">
        <w:rPr>
          <w:rFonts w:eastAsia="MS Song"/>
          <w:lang w:val="de-DE"/>
        </w:rPr>
        <w:t>i</w:t>
      </w:r>
      <w:r w:rsidRPr="005952E1">
        <w:rPr>
          <w:lang w:val="de-DE"/>
        </w:rPr>
        <w:t>ện được sử dụng chủ yếu hiện nay là</w:t>
      </w:r>
    </w:p>
    <w:p w:rsidR="007F020B" w:rsidRPr="005952E1" w:rsidRDefault="007F020B" w:rsidP="007F020B">
      <w:pPr>
        <w:tabs>
          <w:tab w:val="left" w:pos="5136"/>
        </w:tabs>
        <w:ind w:firstLine="283"/>
      </w:pPr>
      <w:r w:rsidRPr="005952E1">
        <w:rPr>
          <w:b/>
          <w:lang w:val="de-DE"/>
        </w:rPr>
        <w:t xml:space="preserve">A. </w:t>
      </w:r>
      <w:r w:rsidRPr="005952E1">
        <w:rPr>
          <w:lang w:val="de-DE"/>
        </w:rPr>
        <w:t>tă</w:t>
      </w:r>
      <w:r w:rsidRPr="005952E1">
        <w:rPr>
          <w:rFonts w:eastAsia="MS Song"/>
          <w:lang w:val="de-DE"/>
        </w:rPr>
        <w:t>ng chi</w:t>
      </w:r>
      <w:r w:rsidRPr="005952E1">
        <w:rPr>
          <w:lang w:val="de-DE"/>
        </w:rPr>
        <w:t>ề</w:t>
      </w:r>
      <w:r w:rsidRPr="005952E1">
        <w:rPr>
          <w:rFonts w:eastAsia="MS Song"/>
          <w:lang w:val="de-DE"/>
        </w:rPr>
        <w:t xml:space="preserve">u dài </w:t>
      </w:r>
      <w:r w:rsidRPr="005952E1">
        <w:rPr>
          <w:lang w:val="de-DE"/>
        </w:rPr>
        <w:t>đườ</w:t>
      </w:r>
      <w:r w:rsidRPr="005952E1">
        <w:rPr>
          <w:rFonts w:eastAsia="MS Song"/>
          <w:lang w:val="de-DE"/>
        </w:rPr>
        <w:t>ng d</w:t>
      </w:r>
      <w:r w:rsidRPr="005952E1">
        <w:rPr>
          <w:lang w:val="de-DE"/>
        </w:rPr>
        <w:t>â</w:t>
      </w:r>
      <w:r w:rsidRPr="005952E1">
        <w:rPr>
          <w:rFonts w:eastAsia="MS Song"/>
          <w:lang w:val="de-DE"/>
        </w:rPr>
        <w:t>y.</w:t>
      </w:r>
      <w:r w:rsidRPr="005952E1">
        <w:tab/>
      </w:r>
      <w:r w:rsidRPr="005952E1">
        <w:rPr>
          <w:b/>
          <w:lang w:val="de-DE"/>
        </w:rPr>
        <w:t xml:space="preserve">B. </w:t>
      </w:r>
      <w:r w:rsidRPr="005952E1">
        <w:rPr>
          <w:lang w:val="de-DE"/>
        </w:rPr>
        <w:t>giảm</w:t>
      </w:r>
      <w:r w:rsidRPr="005952E1">
        <w:rPr>
          <w:rFonts w:eastAsia="MS Song"/>
          <w:lang w:val="de-DE"/>
        </w:rPr>
        <w:t xml:space="preserve"> c</w:t>
      </w:r>
      <w:r w:rsidRPr="005952E1">
        <w:rPr>
          <w:lang w:val="de-DE"/>
        </w:rPr>
        <w:t>ô</w:t>
      </w:r>
      <w:r w:rsidRPr="005952E1">
        <w:rPr>
          <w:rFonts w:eastAsia="MS Song"/>
          <w:lang w:val="de-DE"/>
        </w:rPr>
        <w:t>ng su</w:t>
      </w:r>
      <w:r w:rsidRPr="005952E1">
        <w:rPr>
          <w:lang w:val="de-DE"/>
        </w:rPr>
        <w:t>ấ</w:t>
      </w:r>
      <w:r w:rsidRPr="005952E1">
        <w:rPr>
          <w:rFonts w:eastAsia="MS Song"/>
          <w:lang w:val="de-DE"/>
        </w:rPr>
        <w:t>t truy</w:t>
      </w:r>
      <w:r w:rsidRPr="005952E1">
        <w:rPr>
          <w:lang w:val="de-DE"/>
        </w:rPr>
        <w:t>ề</w:t>
      </w:r>
      <w:r w:rsidRPr="005952E1">
        <w:rPr>
          <w:rFonts w:eastAsia="MS Song"/>
          <w:lang w:val="de-DE"/>
        </w:rPr>
        <w:t>n t</w:t>
      </w:r>
      <w:r w:rsidRPr="005952E1">
        <w:rPr>
          <w:lang w:val="de-DE"/>
        </w:rPr>
        <w:t>ả</w:t>
      </w:r>
      <w:r w:rsidRPr="005952E1">
        <w:rPr>
          <w:rFonts w:eastAsia="MS Song"/>
          <w:lang w:val="de-DE"/>
        </w:rPr>
        <w:t>i.</w:t>
      </w:r>
    </w:p>
    <w:p w:rsidR="007F020B" w:rsidRPr="005952E1" w:rsidRDefault="007F020B" w:rsidP="007F020B">
      <w:pPr>
        <w:tabs>
          <w:tab w:val="left" w:pos="5136"/>
        </w:tabs>
        <w:ind w:firstLine="283"/>
      </w:pPr>
      <w:r w:rsidRPr="005952E1">
        <w:rPr>
          <w:b/>
          <w:lang w:val="de-DE"/>
        </w:rPr>
        <w:t xml:space="preserve">C. </w:t>
      </w:r>
      <w:r w:rsidRPr="005952E1">
        <w:rPr>
          <w:lang w:val="de-DE"/>
        </w:rPr>
        <w:t>giảm tiết diện dây.</w:t>
      </w:r>
      <w:r w:rsidRPr="005952E1">
        <w:tab/>
      </w:r>
      <w:r w:rsidRPr="005952E1">
        <w:rPr>
          <w:b/>
          <w:lang w:val="de-DE"/>
        </w:rPr>
        <w:t xml:space="preserve">D. </w:t>
      </w:r>
      <w:r w:rsidRPr="005952E1">
        <w:rPr>
          <w:lang w:val="de-DE"/>
        </w:rPr>
        <w:t>tăng điện áp trước khi truyền tải.</w:t>
      </w:r>
    </w:p>
    <w:p w:rsidR="007F020B" w:rsidRPr="005952E1" w:rsidRDefault="007F020B" w:rsidP="007F020B">
      <w:pPr>
        <w:spacing w:before="60"/>
        <w:jc w:val="both"/>
      </w:pPr>
      <w:r w:rsidRPr="005952E1">
        <w:rPr>
          <w:b/>
        </w:rPr>
        <w:t xml:space="preserve">Câu 24: </w:t>
      </w:r>
      <w:r w:rsidRPr="005952E1">
        <w:t>Rôto của máy phát điện xoay chiều là một nam châm có 3 cặp cực , quay với tốc độ 1200 vòng/phút. Tần số của suất điện động do máy tạo ra là</w:t>
      </w:r>
    </w:p>
    <w:p w:rsidR="007F020B" w:rsidRPr="005952E1" w:rsidRDefault="007F020B" w:rsidP="007F020B">
      <w:pPr>
        <w:tabs>
          <w:tab w:val="left" w:pos="2708"/>
          <w:tab w:val="left" w:pos="5138"/>
          <w:tab w:val="left" w:pos="7569"/>
        </w:tabs>
        <w:ind w:firstLine="283"/>
      </w:pPr>
      <w:r w:rsidRPr="005952E1">
        <w:rPr>
          <w:b/>
        </w:rPr>
        <w:t xml:space="preserve">A. </w:t>
      </w:r>
      <w:r w:rsidRPr="005952E1">
        <w:t>f = 50Hz</w:t>
      </w:r>
      <w:r w:rsidRPr="005952E1">
        <w:tab/>
      </w:r>
      <w:r w:rsidRPr="005952E1">
        <w:rPr>
          <w:b/>
        </w:rPr>
        <w:t xml:space="preserve">B. </w:t>
      </w:r>
      <w:r w:rsidRPr="005952E1">
        <w:t>f = 40Hz</w:t>
      </w:r>
      <w:r w:rsidRPr="005952E1">
        <w:tab/>
      </w:r>
      <w:r w:rsidRPr="005952E1">
        <w:rPr>
          <w:b/>
        </w:rPr>
        <w:t xml:space="preserve">C. </w:t>
      </w:r>
      <w:r w:rsidRPr="005952E1">
        <w:t>f = 70Hz</w:t>
      </w:r>
      <w:r w:rsidRPr="005952E1">
        <w:tab/>
      </w:r>
      <w:r w:rsidRPr="005952E1">
        <w:rPr>
          <w:b/>
        </w:rPr>
        <w:t xml:space="preserve">D. </w:t>
      </w:r>
      <w:r w:rsidRPr="005952E1">
        <w:t>f = 60Hz</w:t>
      </w:r>
    </w:p>
    <w:p w:rsidR="007F020B" w:rsidRPr="005952E1" w:rsidRDefault="007F020B" w:rsidP="007F020B">
      <w:pPr>
        <w:spacing w:before="60"/>
        <w:jc w:val="both"/>
        <w:rPr>
          <w:lang w:val="pt-BR"/>
        </w:rPr>
      </w:pPr>
      <w:r w:rsidRPr="005952E1">
        <w:rPr>
          <w:b/>
          <w:lang w:val="pt-BR"/>
        </w:rPr>
        <w:lastRenderedPageBreak/>
        <w:t xml:space="preserve">Câu 25: </w:t>
      </w:r>
      <w:r w:rsidRPr="005952E1">
        <w:rPr>
          <w:lang w:val="pt-BR"/>
        </w:rPr>
        <w:t>Nói về một chất điểm dao động điều hòa, phát biểu nào dưới đây đúng?</w:t>
      </w:r>
    </w:p>
    <w:p w:rsidR="007F020B" w:rsidRPr="005952E1" w:rsidRDefault="007F020B" w:rsidP="007F020B">
      <w:pPr>
        <w:ind w:firstLine="283"/>
      </w:pPr>
      <w:r w:rsidRPr="005952E1">
        <w:rPr>
          <w:b/>
          <w:spacing w:val="-4"/>
          <w:lang w:val="pt-BR"/>
        </w:rPr>
        <w:t xml:space="preserve">A. </w:t>
      </w:r>
      <w:r w:rsidRPr="005952E1">
        <w:rPr>
          <w:spacing w:val="-4"/>
          <w:lang w:val="pt-BR"/>
        </w:rPr>
        <w:t>Ở vị trí cân bằng, chất điểm có vận tốc bằng không và gia tốc cực đại.</w:t>
      </w:r>
    </w:p>
    <w:p w:rsidR="007F020B" w:rsidRPr="005952E1" w:rsidRDefault="007F020B" w:rsidP="007F020B">
      <w:pPr>
        <w:ind w:firstLine="283"/>
      </w:pPr>
      <w:r w:rsidRPr="005952E1">
        <w:rPr>
          <w:b/>
          <w:spacing w:val="-2"/>
          <w:lang w:val="pt-BR"/>
        </w:rPr>
        <w:t xml:space="preserve">B. </w:t>
      </w:r>
      <w:r w:rsidRPr="005952E1">
        <w:rPr>
          <w:spacing w:val="-2"/>
          <w:lang w:val="pt-BR"/>
        </w:rPr>
        <w:t>Ở vị trí cân bằng, chất điểm có độ lớn vận tốc cực đại và gia tốc bằng không.</w:t>
      </w:r>
    </w:p>
    <w:p w:rsidR="007F020B" w:rsidRPr="005952E1" w:rsidRDefault="007F020B" w:rsidP="007F020B">
      <w:pPr>
        <w:ind w:firstLine="283"/>
      </w:pPr>
      <w:r w:rsidRPr="005952E1">
        <w:rPr>
          <w:b/>
          <w:spacing w:val="-4"/>
          <w:lang w:val="pt-BR"/>
        </w:rPr>
        <w:t xml:space="preserve">C. </w:t>
      </w:r>
      <w:r w:rsidRPr="005952E1">
        <w:rPr>
          <w:spacing w:val="-4"/>
          <w:lang w:val="pt-BR"/>
        </w:rPr>
        <w:t>Ở vị trí biên, chất điểm có độ lớn vận tốc cực đại và gia tốc cực đại.</w:t>
      </w:r>
    </w:p>
    <w:p w:rsidR="007F020B" w:rsidRPr="005952E1" w:rsidRDefault="007F020B" w:rsidP="007F020B">
      <w:pPr>
        <w:ind w:firstLine="283"/>
      </w:pPr>
      <w:r w:rsidRPr="005952E1">
        <w:rPr>
          <w:b/>
          <w:spacing w:val="-4"/>
          <w:lang w:val="pt-BR"/>
        </w:rPr>
        <w:t xml:space="preserve">D. </w:t>
      </w:r>
      <w:r w:rsidRPr="005952E1">
        <w:rPr>
          <w:spacing w:val="-4"/>
          <w:lang w:val="pt-BR"/>
        </w:rPr>
        <w:t>Ở vị trí biên, chất điểm có vận tốc bằng không và gia tốc bằng không.</w:t>
      </w:r>
    </w:p>
    <w:p w:rsidR="007F020B" w:rsidRPr="005952E1" w:rsidRDefault="007F020B" w:rsidP="007F020B">
      <w:pPr>
        <w:spacing w:before="60"/>
        <w:jc w:val="both"/>
      </w:pPr>
      <w:r w:rsidRPr="005952E1">
        <w:rPr>
          <w:b/>
        </w:rPr>
        <w:t xml:space="preserve">Câu 26: </w:t>
      </w:r>
      <w:r w:rsidRPr="005952E1">
        <w:t>Điện áp giữa hai đầu của một cuộn thuần cảm L = 1/</w:t>
      </w:r>
      <w:r w:rsidRPr="005952E1">
        <w:sym w:font="Symbol" w:char="F070"/>
      </w:r>
      <w:r w:rsidRPr="005952E1">
        <w:t xml:space="preserve"> (H) có biểu thức: u= 200</w:t>
      </w:r>
      <w:r w:rsidRPr="005952E1">
        <w:rPr>
          <w:position w:val="-6"/>
        </w:rPr>
        <w:object w:dxaOrig="360" w:dyaOrig="320">
          <v:shape id="_x0000_i1080" type="#_x0000_t75" style="width:17.25pt;height:16.5pt" o:ole="">
            <v:imagedata r:id="rId26" o:title=""/>
          </v:shape>
          <o:OLEObject Type="Embed" ProgID="Equation.DSMT4" ShapeID="_x0000_i1080" DrawAspect="Content" ObjectID="_1447501176" r:id="rId94"/>
        </w:object>
      </w:r>
      <w:r w:rsidRPr="005952E1">
        <w:t xml:space="preserve">.cos(100 </w:t>
      </w:r>
      <w:r w:rsidRPr="005952E1">
        <w:sym w:font="Symbol" w:char="F070"/>
      </w:r>
      <w:r w:rsidRPr="005952E1">
        <w:t xml:space="preserve">t + </w:t>
      </w:r>
      <w:r w:rsidRPr="005952E1">
        <w:sym w:font="Symbol" w:char="F070"/>
      </w:r>
      <w:r w:rsidRPr="005952E1">
        <w:t>/6) (V). Biểu thức của cường độ dòng điện trong cuộn thuần cảm là:</w:t>
      </w:r>
    </w:p>
    <w:p w:rsidR="007F020B" w:rsidRPr="005952E1" w:rsidRDefault="007F020B" w:rsidP="007F020B">
      <w:pPr>
        <w:tabs>
          <w:tab w:val="left" w:pos="5136"/>
        </w:tabs>
        <w:ind w:firstLine="283"/>
      </w:pPr>
      <w:r w:rsidRPr="005952E1">
        <w:rPr>
          <w:b/>
        </w:rPr>
        <w:t xml:space="preserve">A. </w:t>
      </w:r>
      <w:r w:rsidRPr="005952E1">
        <w:t>i  = 2</w:t>
      </w:r>
      <w:r w:rsidRPr="005952E1">
        <w:rPr>
          <w:noProof/>
        </w:rPr>
        <w:drawing>
          <wp:inline distT="0" distB="0" distL="0" distR="0">
            <wp:extent cx="219075" cy="21907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 xml:space="preserve">t - </w:t>
      </w:r>
      <w:r w:rsidRPr="005952E1">
        <w:sym w:font="Symbol" w:char="F070"/>
      </w:r>
      <w:r w:rsidRPr="005952E1">
        <w:t>/3 )  (A)</w:t>
      </w:r>
      <w:r w:rsidRPr="005952E1">
        <w:tab/>
      </w:r>
      <w:r w:rsidRPr="005952E1">
        <w:rPr>
          <w:b/>
        </w:rPr>
        <w:t xml:space="preserve">B. </w:t>
      </w:r>
      <w:r w:rsidRPr="005952E1">
        <w:t>i  = 2</w:t>
      </w:r>
      <w:r w:rsidRPr="005952E1">
        <w:rPr>
          <w:noProof/>
        </w:rPr>
        <w:drawing>
          <wp:inline distT="0" distB="0" distL="0" distR="0">
            <wp:extent cx="219075" cy="21907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 xml:space="preserve">t + </w:t>
      </w:r>
      <w:r w:rsidRPr="005952E1">
        <w:sym w:font="Symbol" w:char="F070"/>
      </w:r>
      <w:r w:rsidRPr="005952E1">
        <w:t>/3 )  (A)</w:t>
      </w:r>
    </w:p>
    <w:p w:rsidR="007F020B" w:rsidRPr="005952E1" w:rsidRDefault="007F020B" w:rsidP="007F020B">
      <w:pPr>
        <w:tabs>
          <w:tab w:val="left" w:pos="5136"/>
        </w:tabs>
        <w:ind w:firstLine="283"/>
      </w:pPr>
      <w:r w:rsidRPr="005952E1">
        <w:rPr>
          <w:b/>
        </w:rPr>
        <w:t xml:space="preserve">C. </w:t>
      </w:r>
      <w:r w:rsidRPr="005952E1">
        <w:t>i  = 2</w:t>
      </w:r>
      <w:r w:rsidRPr="005952E1">
        <w:rPr>
          <w:noProof/>
        </w:rPr>
        <w:drawing>
          <wp:inline distT="0" distB="0" distL="0" distR="0">
            <wp:extent cx="219075" cy="2190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t - 2</w:t>
      </w:r>
      <w:r w:rsidRPr="005952E1">
        <w:sym w:font="Symbol" w:char="F070"/>
      </w:r>
      <w:r w:rsidRPr="005952E1">
        <w:t>/3 )  (A)</w:t>
      </w:r>
      <w:r w:rsidRPr="005952E1">
        <w:tab/>
      </w:r>
      <w:r w:rsidRPr="005952E1">
        <w:rPr>
          <w:b/>
        </w:rPr>
        <w:t xml:space="preserve">D. </w:t>
      </w:r>
      <w:r w:rsidRPr="005952E1">
        <w:t>i  = 2</w:t>
      </w:r>
      <w:r w:rsidRPr="005952E1">
        <w:rPr>
          <w:noProof/>
        </w:rPr>
        <w:drawing>
          <wp:inline distT="0" distB="0" distL="0" distR="0">
            <wp:extent cx="219075" cy="21907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t + 2</w:t>
      </w:r>
      <w:r w:rsidRPr="005952E1">
        <w:sym w:font="Symbol" w:char="F070"/>
      </w:r>
      <w:r w:rsidRPr="005952E1">
        <w:t>/3 )  (A)</w:t>
      </w:r>
    </w:p>
    <w:p w:rsidR="007F020B" w:rsidRPr="005952E1" w:rsidRDefault="007F020B" w:rsidP="007F020B">
      <w:pPr>
        <w:spacing w:before="60"/>
        <w:jc w:val="both"/>
        <w:rPr>
          <w:lang w:val="it-IT"/>
        </w:rPr>
      </w:pPr>
      <w:r w:rsidRPr="005952E1">
        <w:rPr>
          <w:b/>
          <w:lang w:val="it-IT"/>
        </w:rPr>
        <w:t xml:space="preserve">Câu 27: </w:t>
      </w:r>
      <w:r w:rsidRPr="005952E1">
        <w:rPr>
          <w:spacing w:val="-2"/>
          <w:lang w:val="it-IT"/>
        </w:rPr>
        <w:t>Một mạch dao động LC lí tưởng gồm cuộn cảm thuần có độ tự cảm 10</w:t>
      </w:r>
      <w:r w:rsidRPr="005952E1">
        <w:rPr>
          <w:spacing w:val="-2"/>
          <w:vertAlign w:val="superscript"/>
          <w:lang w:val="it-IT"/>
        </w:rPr>
        <w:t>-2</w:t>
      </w:r>
      <w:r w:rsidRPr="005952E1">
        <w:rPr>
          <w:spacing w:val="-2"/>
          <w:lang w:val="it-IT"/>
        </w:rPr>
        <w:t>/</w:t>
      </w:r>
      <w:r w:rsidRPr="005952E1">
        <w:rPr>
          <w:bCs/>
        </w:rPr>
        <w:t>π</w:t>
      </w:r>
      <w:r w:rsidRPr="005952E1">
        <w:rPr>
          <w:spacing w:val="-2"/>
          <w:lang w:val="it-IT"/>
        </w:rPr>
        <w:t xml:space="preserve"> H mắc nối tiếp với tụ điện có điện dung </w:t>
      </w:r>
      <w:r w:rsidRPr="005952E1">
        <w:rPr>
          <w:spacing w:val="-2"/>
          <w:position w:val="-24"/>
          <w:lang w:val="it-IT"/>
        </w:rPr>
        <w:object w:dxaOrig="580" w:dyaOrig="660">
          <v:shape id="_x0000_i1081" type="#_x0000_t75" style="width:29.25pt;height:33pt" o:ole="">
            <v:imagedata r:id="rId31" o:title=""/>
          </v:shape>
          <o:OLEObject Type="Embed" ProgID="Equation.DSMT4" ShapeID="_x0000_i1081" DrawAspect="Content" ObjectID="_1447501177" r:id="rId95"/>
        </w:object>
      </w:r>
      <w:r w:rsidRPr="005952E1">
        <w:rPr>
          <w:spacing w:val="-2"/>
          <w:lang w:val="it-IT"/>
        </w:rPr>
        <w:t>F , Chu kì dao động điện từ riêng của mạch này bằng</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4.10</w:t>
      </w:r>
      <w:r w:rsidRPr="005952E1">
        <w:rPr>
          <w:vertAlign w:val="superscript"/>
          <w:lang w:val="it-IT"/>
        </w:rPr>
        <w:t>-6</w:t>
      </w:r>
      <w:r w:rsidRPr="005952E1">
        <w:rPr>
          <w:lang w:val="it-IT"/>
        </w:rPr>
        <w:t xml:space="preserve"> s</w:t>
      </w:r>
      <w:r w:rsidRPr="005952E1">
        <w:tab/>
      </w:r>
      <w:r w:rsidRPr="005952E1">
        <w:rPr>
          <w:b/>
          <w:lang w:val="it-IT"/>
        </w:rPr>
        <w:t xml:space="preserve">B. </w:t>
      </w:r>
      <w:r w:rsidRPr="005952E1">
        <w:rPr>
          <w:lang w:val="it-IT"/>
        </w:rPr>
        <w:t>3.10</w:t>
      </w:r>
      <w:r w:rsidRPr="005952E1">
        <w:rPr>
          <w:vertAlign w:val="superscript"/>
          <w:lang w:val="it-IT"/>
        </w:rPr>
        <w:t>-6</w:t>
      </w:r>
      <w:r w:rsidRPr="005952E1">
        <w:rPr>
          <w:lang w:val="it-IT"/>
        </w:rPr>
        <w:t xml:space="preserve"> s</w:t>
      </w:r>
      <w:r w:rsidRPr="005952E1">
        <w:tab/>
      </w:r>
      <w:r w:rsidRPr="005952E1">
        <w:rPr>
          <w:b/>
          <w:lang w:val="it-IT"/>
        </w:rPr>
        <w:t xml:space="preserve">C. </w:t>
      </w:r>
      <w:r w:rsidRPr="005952E1">
        <w:rPr>
          <w:lang w:val="it-IT"/>
        </w:rPr>
        <w:t>5.10</w:t>
      </w:r>
      <w:r w:rsidRPr="005952E1">
        <w:rPr>
          <w:vertAlign w:val="superscript"/>
          <w:lang w:val="it-IT"/>
        </w:rPr>
        <w:t>-6</w:t>
      </w:r>
      <w:r w:rsidRPr="005952E1">
        <w:rPr>
          <w:lang w:val="it-IT"/>
        </w:rPr>
        <w:t xml:space="preserve"> s</w:t>
      </w:r>
      <w:r w:rsidRPr="005952E1">
        <w:tab/>
      </w:r>
      <w:r w:rsidRPr="005952E1">
        <w:rPr>
          <w:b/>
          <w:lang w:val="it-IT"/>
        </w:rPr>
        <w:t xml:space="preserve">D. </w:t>
      </w:r>
      <w:r w:rsidRPr="005952E1">
        <w:rPr>
          <w:lang w:val="it-IT"/>
        </w:rPr>
        <w:t>2.10</w:t>
      </w:r>
      <w:r w:rsidRPr="005952E1">
        <w:rPr>
          <w:vertAlign w:val="superscript"/>
          <w:lang w:val="it-IT"/>
        </w:rPr>
        <w:t>-6</w:t>
      </w:r>
      <w:r w:rsidRPr="005952E1">
        <w:rPr>
          <w:lang w:val="it-IT"/>
        </w:rPr>
        <w:t xml:space="preserve"> s</w:t>
      </w:r>
    </w:p>
    <w:p w:rsidR="007F020B" w:rsidRPr="005952E1" w:rsidRDefault="007F020B" w:rsidP="007F020B">
      <w:pPr>
        <w:spacing w:before="60"/>
        <w:jc w:val="both"/>
      </w:pPr>
      <w:r w:rsidRPr="005952E1">
        <w:rPr>
          <w:b/>
        </w:rPr>
        <w:t xml:space="preserve">Câu 28: </w:t>
      </w:r>
      <w:r w:rsidRPr="005952E1">
        <w:t>Cho đoạn mạch xoay chiều AB gồm điện trở R = 60</w:t>
      </w:r>
      <w:r w:rsidRPr="005952E1">
        <w:rPr>
          <w:position w:val="-4"/>
        </w:rPr>
        <w:object w:dxaOrig="260" w:dyaOrig="260">
          <v:shape id="_x0000_i1082" type="#_x0000_t75" style="width:12.75pt;height:12.75pt" o:ole="">
            <v:imagedata r:id="rId8" o:title=""/>
          </v:shape>
          <o:OLEObject Type="Embed" ProgID="Equation.DSMT4" ShapeID="_x0000_i1082" DrawAspect="Content" ObjectID="_1447501178" r:id="rId96"/>
        </w:object>
      </w:r>
      <w:r w:rsidRPr="005952E1">
        <w:t>, tụ điện C = 10</w:t>
      </w:r>
      <w:r w:rsidRPr="005952E1">
        <w:rPr>
          <w:vertAlign w:val="superscript"/>
        </w:rPr>
        <w:t>-4</w:t>
      </w:r>
      <w:r w:rsidRPr="005952E1">
        <w:t>/</w:t>
      </w:r>
      <w:r w:rsidRPr="005952E1">
        <w:sym w:font="Symbol" w:char="F070"/>
      </w:r>
      <w:r w:rsidRPr="005952E1">
        <w:t xml:space="preserve"> (F) và cuộn cãm thuần L  mắc nối tiếp. Đặt vào hai đầu đoạn mạch AB một điện áp xoay chiều có  u = U</w:t>
      </w:r>
      <w:r w:rsidRPr="005952E1">
        <w:rPr>
          <w:position w:val="-6"/>
        </w:rPr>
        <w:object w:dxaOrig="380" w:dyaOrig="340">
          <v:shape id="_x0000_i1083" type="#_x0000_t75" style="width:18.75pt;height:17.25pt" o:ole="">
            <v:imagedata r:id="rId10" o:title=""/>
          </v:shape>
          <o:OLEObject Type="Embed" ProgID="Equation.DSMT4" ShapeID="_x0000_i1083" DrawAspect="Content" ObjectID="_1447501179" r:id="rId97"/>
        </w:object>
      </w:r>
      <w:r w:rsidRPr="005952E1">
        <w:t>cos100</w:t>
      </w:r>
      <w:r w:rsidRPr="005952E1">
        <w:sym w:font="Symbol" w:char="F070"/>
      </w:r>
      <w:r w:rsidRPr="005952E1">
        <w:t>t (V) thì cường độ dòng điện chạy trong mạch là i = I</w:t>
      </w:r>
      <w:r w:rsidRPr="005952E1">
        <w:rPr>
          <w:position w:val="-6"/>
        </w:rPr>
        <w:object w:dxaOrig="380" w:dyaOrig="340">
          <v:shape id="_x0000_i1084" type="#_x0000_t75" style="width:18.75pt;height:17.25pt" o:ole="">
            <v:imagedata r:id="rId10" o:title=""/>
          </v:shape>
          <o:OLEObject Type="Embed" ProgID="Equation.DSMT4" ShapeID="_x0000_i1084" DrawAspect="Content" ObjectID="_1447501180" r:id="rId98"/>
        </w:object>
      </w:r>
      <w:r w:rsidRPr="005952E1">
        <w:t>cos(100</w:t>
      </w:r>
      <w:r w:rsidRPr="005952E1">
        <w:sym w:font="Symbol" w:char="F070"/>
      </w:r>
      <w:r w:rsidRPr="005952E1">
        <w:t xml:space="preserve">t - </w:t>
      </w:r>
      <w:r w:rsidRPr="005952E1">
        <w:sym w:font="Symbol" w:char="F070"/>
      </w:r>
      <w:r w:rsidRPr="005952E1">
        <w:t>/4) (A), cuộn cảm thuần có độ tự cảm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L = 1,6/</w:t>
      </w:r>
      <w:r w:rsidRPr="005952E1">
        <w:sym w:font="Symbol" w:char="F070"/>
      </w:r>
      <w:r w:rsidRPr="005952E1">
        <w:t xml:space="preserve"> (H)</w:t>
      </w:r>
      <w:r w:rsidRPr="005952E1">
        <w:tab/>
      </w:r>
      <w:r w:rsidRPr="005952E1">
        <w:rPr>
          <w:b/>
        </w:rPr>
        <w:t xml:space="preserve">B. </w:t>
      </w:r>
      <w:r w:rsidRPr="005952E1">
        <w:t>L = 0,4/</w:t>
      </w:r>
      <w:r w:rsidRPr="005952E1">
        <w:sym w:font="Symbol" w:char="F070"/>
      </w:r>
      <w:r w:rsidRPr="005952E1">
        <w:t xml:space="preserve"> (H)</w:t>
      </w:r>
      <w:r w:rsidRPr="005952E1">
        <w:tab/>
      </w:r>
      <w:r w:rsidRPr="005952E1">
        <w:rPr>
          <w:b/>
        </w:rPr>
        <w:t xml:space="preserve">C. </w:t>
      </w:r>
      <w:r w:rsidRPr="005952E1">
        <w:t>L = 2/</w:t>
      </w:r>
      <w:r w:rsidRPr="005952E1">
        <w:sym w:font="Symbol" w:char="F070"/>
      </w:r>
      <w:r w:rsidRPr="005952E1">
        <w:t xml:space="preserve"> (H)</w:t>
      </w:r>
      <w:r w:rsidRPr="005952E1">
        <w:tab/>
      </w:r>
      <w:r w:rsidRPr="005952E1">
        <w:rPr>
          <w:b/>
        </w:rPr>
        <w:t xml:space="preserve">D. </w:t>
      </w:r>
      <w:r w:rsidRPr="005952E1">
        <w:t>L = 1/</w:t>
      </w:r>
      <w:r w:rsidRPr="005952E1">
        <w:sym w:font="Symbol" w:char="F070"/>
      </w:r>
      <w:r w:rsidRPr="005952E1">
        <w:t xml:space="preserve"> (H)</w:t>
      </w:r>
    </w:p>
    <w:p w:rsidR="007F020B" w:rsidRPr="005952E1" w:rsidRDefault="007F020B" w:rsidP="007F020B">
      <w:pPr>
        <w:spacing w:before="60"/>
        <w:jc w:val="both"/>
        <w:rPr>
          <w:bCs/>
          <w:lang w:val="es-ES_tradnl"/>
        </w:rPr>
      </w:pPr>
      <w:r w:rsidRPr="005952E1">
        <w:rPr>
          <w:b/>
          <w:lang w:val="fr-FR"/>
        </w:rPr>
        <w:t xml:space="preserve">Câu 29: </w:t>
      </w:r>
      <w:r w:rsidRPr="005952E1">
        <w:rPr>
          <w:lang w:val="fr-FR"/>
        </w:rPr>
        <w:t>Tần số dao động điện từ tự do trong mạch dao động LC được tính theo công thức</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f = 2</w:t>
      </w:r>
      <w:r w:rsidRPr="005952E1">
        <w:sym w:font="Symbol" w:char="F070"/>
      </w:r>
      <w:r w:rsidRPr="005952E1">
        <w:rPr>
          <w:noProof/>
          <w:position w:val="-26"/>
        </w:rPr>
        <w:drawing>
          <wp:inline distT="0" distB="0" distL="0" distR="0">
            <wp:extent cx="274955" cy="437515"/>
            <wp:effectExtent l="0" t="0" r="0" b="0"/>
            <wp:docPr id="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274955" cy="43751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B. </w:t>
      </w:r>
      <w:r w:rsidRPr="005952E1">
        <w:rPr>
          <w:lang w:val="fr-FR"/>
        </w:rPr>
        <w:t>f = 1/2</w:t>
      </w:r>
      <w:r w:rsidRPr="005952E1">
        <w:sym w:font="Symbol" w:char="F070"/>
      </w:r>
      <w:r w:rsidRPr="005952E1">
        <w:rPr>
          <w:noProof/>
          <w:position w:val="-8"/>
        </w:rPr>
        <w:drawing>
          <wp:inline distT="0" distB="0" distL="0" distR="0">
            <wp:extent cx="358775" cy="219075"/>
            <wp:effectExtent l="0" t="0" r="3175" b="0"/>
            <wp:docPr id="1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srcRect/>
                    <a:stretch>
                      <a:fillRect/>
                    </a:stretch>
                  </pic:blipFill>
                  <pic:spPr bwMode="auto">
                    <a:xfrm>
                      <a:off x="0" y="0"/>
                      <a:ext cx="358775" cy="21907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C. </w:t>
      </w:r>
      <w:r w:rsidRPr="005952E1">
        <w:rPr>
          <w:lang w:val="fr-FR"/>
        </w:rPr>
        <w:t>f =</w:t>
      </w:r>
      <w:r w:rsidRPr="005952E1">
        <w:rPr>
          <w:noProof/>
          <w:position w:val="-28"/>
        </w:rPr>
        <w:drawing>
          <wp:inline distT="0" distB="0" distL="0" distR="0">
            <wp:extent cx="381635" cy="409575"/>
            <wp:effectExtent l="19050" t="0" r="0" b="0"/>
            <wp:docPr id="1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srcRect/>
                    <a:stretch>
                      <a:fillRect/>
                    </a:stretch>
                  </pic:blipFill>
                  <pic:spPr bwMode="auto">
                    <a:xfrm>
                      <a:off x="0" y="0"/>
                      <a:ext cx="381635" cy="40957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D. </w:t>
      </w:r>
      <w:r w:rsidRPr="005952E1">
        <w:rPr>
          <w:lang w:val="fr-FR"/>
        </w:rPr>
        <w:t>f = 2</w:t>
      </w:r>
      <w:r w:rsidRPr="005952E1">
        <w:sym w:font="Symbol" w:char="F070"/>
      </w:r>
      <w:r w:rsidRPr="005952E1">
        <w:rPr>
          <w:noProof/>
          <w:position w:val="-8"/>
        </w:rPr>
        <w:drawing>
          <wp:inline distT="0" distB="0" distL="0" distR="0">
            <wp:extent cx="358775" cy="219075"/>
            <wp:effectExtent l="0" t="0" r="3175" b="0"/>
            <wp:docPr id="2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srcRect/>
                    <a:stretch>
                      <a:fillRect/>
                    </a:stretch>
                  </pic:blipFill>
                  <pic:spPr bwMode="auto">
                    <a:xfrm>
                      <a:off x="0" y="0"/>
                      <a:ext cx="358775" cy="219075"/>
                    </a:xfrm>
                    <a:prstGeom prst="rect">
                      <a:avLst/>
                    </a:prstGeom>
                    <a:noFill/>
                    <a:ln w="9525">
                      <a:noFill/>
                      <a:miter lim="800000"/>
                      <a:headEnd/>
                      <a:tailEnd/>
                    </a:ln>
                  </pic:spPr>
                </pic:pic>
              </a:graphicData>
            </a:graphic>
          </wp:inline>
        </w:drawing>
      </w:r>
    </w:p>
    <w:p w:rsidR="007F020B" w:rsidRPr="005952E1" w:rsidRDefault="007F020B" w:rsidP="007F020B">
      <w:pPr>
        <w:spacing w:before="60"/>
        <w:jc w:val="both"/>
      </w:pPr>
      <w:r w:rsidRPr="005952E1">
        <w:rPr>
          <w:b/>
        </w:rPr>
        <w:t xml:space="preserve">Câu 30: </w:t>
      </w:r>
      <w:r w:rsidRPr="005952E1">
        <w:t>Một  vật dao động điều hòa trên trục x’Ox với biên độ A - Khi vật chuyển động từ vị trí cân bằng ra      biên thì đại lượng nào sau đây có độ lớn giảm dần ?</w:t>
      </w:r>
    </w:p>
    <w:p w:rsidR="007F020B" w:rsidRPr="005952E1" w:rsidRDefault="007F020B" w:rsidP="007F020B">
      <w:pPr>
        <w:tabs>
          <w:tab w:val="left" w:pos="2708"/>
          <w:tab w:val="left" w:pos="5138"/>
          <w:tab w:val="left" w:pos="7569"/>
        </w:tabs>
        <w:ind w:firstLine="283"/>
      </w:pPr>
      <w:r w:rsidRPr="005952E1">
        <w:rPr>
          <w:b/>
        </w:rPr>
        <w:t xml:space="preserve">A. </w:t>
      </w:r>
      <w:r w:rsidRPr="005952E1">
        <w:t>Gia tốc</w:t>
      </w:r>
      <w:r w:rsidRPr="005952E1">
        <w:tab/>
      </w:r>
      <w:r w:rsidRPr="005952E1">
        <w:rPr>
          <w:b/>
        </w:rPr>
        <w:t xml:space="preserve">B. </w:t>
      </w:r>
      <w:r w:rsidRPr="005952E1">
        <w:t>Lực kéo về</w:t>
      </w:r>
      <w:r w:rsidRPr="005952E1">
        <w:tab/>
      </w:r>
      <w:r w:rsidRPr="005952E1">
        <w:rPr>
          <w:b/>
        </w:rPr>
        <w:t xml:space="preserve">C. </w:t>
      </w:r>
      <w:r w:rsidRPr="005952E1">
        <w:t>Vận tốc</w:t>
      </w:r>
      <w:r w:rsidRPr="005952E1">
        <w:tab/>
      </w:r>
      <w:r w:rsidRPr="005952E1">
        <w:rPr>
          <w:b/>
        </w:rPr>
        <w:t xml:space="preserve">D. </w:t>
      </w:r>
      <w:r w:rsidRPr="005952E1">
        <w:t>Li độ</w:t>
      </w:r>
    </w:p>
    <w:p w:rsidR="007F020B" w:rsidRPr="005952E1" w:rsidRDefault="007F020B" w:rsidP="007F020B">
      <w:pPr>
        <w:spacing w:before="60"/>
        <w:jc w:val="both"/>
      </w:pPr>
      <w:r w:rsidRPr="005952E1">
        <w:rPr>
          <w:b/>
        </w:rPr>
        <w:t xml:space="preserve">Câu 31: </w:t>
      </w:r>
      <w:r w:rsidRPr="005952E1">
        <w:t>Một sóng âm lan truyền trong không khí với vận tốc 340m/s,tần số của sóng là 500Hz ,có bước sóng</w:t>
      </w:r>
    </w:p>
    <w:p w:rsidR="007F020B" w:rsidRPr="005952E1" w:rsidRDefault="007F020B" w:rsidP="007F020B">
      <w:pPr>
        <w:tabs>
          <w:tab w:val="left" w:pos="2708"/>
          <w:tab w:val="left" w:pos="5138"/>
          <w:tab w:val="left" w:pos="7569"/>
        </w:tabs>
        <w:ind w:firstLine="283"/>
      </w:pPr>
      <w:r w:rsidRPr="005952E1">
        <w:rPr>
          <w:b/>
        </w:rPr>
        <w:t xml:space="preserve">A. </w:t>
      </w:r>
      <w:r w:rsidRPr="005952E1">
        <w:t>68cm</w:t>
      </w:r>
      <w:r w:rsidRPr="005952E1">
        <w:tab/>
      </w:r>
      <w:r w:rsidRPr="005952E1">
        <w:rPr>
          <w:b/>
        </w:rPr>
        <w:t xml:space="preserve">B. </w:t>
      </w:r>
      <w:r w:rsidRPr="005952E1">
        <w:t>170cm</w:t>
      </w:r>
      <w:r w:rsidRPr="005952E1">
        <w:tab/>
      </w:r>
      <w:r w:rsidRPr="005952E1">
        <w:rPr>
          <w:b/>
        </w:rPr>
        <w:t xml:space="preserve">C. </w:t>
      </w:r>
      <w:r w:rsidRPr="005952E1">
        <w:t>7</w:t>
      </w:r>
      <w:r w:rsidRPr="005952E1">
        <w:rPr>
          <w:lang w:val="vi-VN"/>
        </w:rPr>
        <w:t>0</w:t>
      </w:r>
      <w:r w:rsidRPr="005952E1">
        <w:t>cm</w:t>
      </w:r>
      <w:r w:rsidRPr="005952E1">
        <w:tab/>
      </w:r>
      <w:r w:rsidRPr="005952E1">
        <w:rPr>
          <w:b/>
        </w:rPr>
        <w:t xml:space="preserve">D. </w:t>
      </w:r>
      <w:r w:rsidRPr="005952E1">
        <w:t>50cm</w:t>
      </w:r>
    </w:p>
    <w:p w:rsidR="007F020B" w:rsidRPr="005952E1" w:rsidRDefault="007F020B" w:rsidP="007F020B">
      <w:pPr>
        <w:spacing w:before="60"/>
        <w:jc w:val="both"/>
        <w:rPr>
          <w:lang w:val="de-DE"/>
        </w:rPr>
      </w:pPr>
      <w:r w:rsidRPr="005952E1">
        <w:rPr>
          <w:b/>
          <w:lang w:val="de-DE"/>
        </w:rPr>
        <w:t xml:space="preserve">Câu 32: </w:t>
      </w:r>
      <w:r w:rsidRPr="005952E1">
        <w:rPr>
          <w:lang w:val="de-DE"/>
        </w:rPr>
        <w:t>Trong đoạn mạch xoay chiều, hệ số công suất bằng 1 khi</w:t>
      </w:r>
    </w:p>
    <w:p w:rsidR="007F020B" w:rsidRPr="005952E1" w:rsidRDefault="007F020B" w:rsidP="007F020B">
      <w:pPr>
        <w:ind w:firstLine="283"/>
      </w:pPr>
      <w:r w:rsidRPr="005952E1">
        <w:rPr>
          <w:b/>
          <w:lang w:val="de-DE"/>
        </w:rPr>
        <w:t xml:space="preserve">A. </w:t>
      </w:r>
      <w:r w:rsidRPr="005952E1">
        <w:rPr>
          <w:lang w:val="de-DE"/>
        </w:rPr>
        <w:t>đoạn mạch có điện trở thuần và cuộn cảm thuần mắc nối tiếp</w:t>
      </w:r>
    </w:p>
    <w:p w:rsidR="007F020B" w:rsidRPr="005952E1" w:rsidRDefault="007F020B" w:rsidP="007F020B">
      <w:pPr>
        <w:ind w:firstLine="283"/>
      </w:pPr>
      <w:r w:rsidRPr="005952E1">
        <w:rPr>
          <w:b/>
          <w:lang w:val="de-DE"/>
        </w:rPr>
        <w:t xml:space="preserve">B. </w:t>
      </w:r>
      <w:r w:rsidRPr="005952E1">
        <w:rPr>
          <w:lang w:val="de-DE"/>
        </w:rPr>
        <w:t>đoạn mạch có tụ điện và điện trở thuần mắc nối tiếp</w:t>
      </w:r>
    </w:p>
    <w:p w:rsidR="007F020B" w:rsidRPr="005952E1" w:rsidRDefault="007F020B" w:rsidP="007F020B">
      <w:pPr>
        <w:ind w:firstLine="283"/>
      </w:pPr>
      <w:r w:rsidRPr="005952E1">
        <w:rPr>
          <w:b/>
          <w:lang w:val="de-DE"/>
        </w:rPr>
        <w:t xml:space="preserve">C. </w:t>
      </w:r>
      <w:r w:rsidRPr="005952E1">
        <w:rPr>
          <w:lang w:val="de-DE"/>
        </w:rPr>
        <w:t>đoạn mạch chỉ có điện trở thuần R hoặc đoạn mạch RLC có cộng hưởng</w:t>
      </w:r>
    </w:p>
    <w:p w:rsidR="007F020B" w:rsidRPr="005952E1" w:rsidRDefault="007F020B" w:rsidP="007F020B">
      <w:pPr>
        <w:ind w:firstLine="283"/>
      </w:pPr>
      <w:r w:rsidRPr="005952E1">
        <w:rPr>
          <w:b/>
          <w:lang w:val="de-DE"/>
        </w:rPr>
        <w:t xml:space="preserve">D. </w:t>
      </w:r>
      <w:r w:rsidRPr="005952E1">
        <w:rPr>
          <w:lang w:val="de-DE"/>
        </w:rPr>
        <w:t>đoạn mạch có cuộn cảm thuần và tụ điện mắc nối tiếp</w:t>
      </w:r>
    </w:p>
    <w:p w:rsidR="007F020B" w:rsidRPr="005952E1" w:rsidRDefault="007F020B" w:rsidP="007F020B">
      <w:pPr>
        <w:ind w:firstLine="283"/>
        <w:jc w:val="both"/>
      </w:pPr>
    </w:p>
    <w:p w:rsidR="007F020B" w:rsidRPr="005952E1" w:rsidRDefault="007F020B" w:rsidP="007F020B">
      <w:pPr>
        <w:pStyle w:val="cuTNThuanTimesNewroman"/>
        <w:numPr>
          <w:ilvl w:val="0"/>
          <w:numId w:val="0"/>
        </w:numPr>
        <w:tabs>
          <w:tab w:val="left" w:pos="720"/>
        </w:tabs>
        <w:ind w:left="360" w:hanging="360"/>
        <w:rPr>
          <w:b/>
          <w:i/>
          <w:color w:val="auto"/>
        </w:rPr>
      </w:pPr>
      <w:r w:rsidRPr="005952E1">
        <w:rPr>
          <w:b/>
          <w:color w:val="auto"/>
        </w:rPr>
        <w:t xml:space="preserve">II- PHẦN TỰ CHỌN </w:t>
      </w:r>
      <w:r w:rsidRPr="005952E1">
        <w:rPr>
          <w:b/>
          <w:i/>
          <w:color w:val="auto"/>
        </w:rPr>
        <w:t xml:space="preserve">(Học sinh chỉ được chọn 1 trong 2 phần A hoặc B) </w:t>
      </w:r>
    </w:p>
    <w:p w:rsidR="007F020B" w:rsidRPr="005952E1" w:rsidRDefault="007F020B" w:rsidP="007F020B">
      <w:pPr>
        <w:ind w:firstLine="283"/>
        <w:jc w:val="both"/>
        <w:rPr>
          <w:b/>
          <w:i/>
          <w:lang w:val="de-DE"/>
        </w:rPr>
      </w:pPr>
      <w:r w:rsidRPr="005952E1">
        <w:rPr>
          <w:b/>
        </w:rPr>
        <w:t xml:space="preserve">A- CHƯƠNG TRÌNH CƠ BẢN </w:t>
      </w:r>
      <w:r w:rsidRPr="005952E1">
        <w:rPr>
          <w:b/>
          <w:i/>
          <w:lang w:val="de-DE"/>
        </w:rPr>
        <w:t>(8 câu,từ câu 33 đến câu 40)</w:t>
      </w:r>
    </w:p>
    <w:p w:rsidR="007F020B" w:rsidRPr="005952E1" w:rsidRDefault="007F020B" w:rsidP="007F020B">
      <w:pPr>
        <w:spacing w:before="60"/>
        <w:jc w:val="both"/>
      </w:pPr>
      <w:r w:rsidRPr="005952E1">
        <w:rPr>
          <w:b/>
        </w:rPr>
        <w:t xml:space="preserve">Câu 33: </w:t>
      </w:r>
      <w:r w:rsidRPr="005952E1">
        <w:t>Một đoạn mạch điện xoay chiều AB gồm điện trở thuần R = 100</w:t>
      </w:r>
      <w:r w:rsidRPr="005952E1">
        <w:sym w:font="Symbol" w:char="F057"/>
      </w:r>
      <w:r w:rsidRPr="005952E1">
        <w:t xml:space="preserve">  , cuộn cảm thuần L và tụ điện C mắc nối tiếp. Biết điện áp xoay chiều ở 2 đầu đoạn mạch điện có giá trị hiệu dụng U = 220</w:t>
      </w:r>
      <w:r w:rsidRPr="005952E1">
        <w:rPr>
          <w:noProof/>
        </w:rPr>
        <w:drawing>
          <wp:inline distT="0" distB="0" distL="0" distR="0">
            <wp:extent cx="219075" cy="21907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V và tần số </w:t>
      </w:r>
      <w:r w:rsidRPr="005952E1">
        <w:sym w:font="Symbol" w:char="F077"/>
      </w:r>
      <w:r w:rsidRPr="005952E1">
        <w:t xml:space="preserve"> thay đổi . Khi </w:t>
      </w:r>
      <w:r w:rsidRPr="005952E1">
        <w:sym w:font="Symbol" w:char="F077"/>
      </w:r>
      <w:r w:rsidRPr="005952E1">
        <w:t xml:space="preserve"> thay đổi để công suất tiêu thụ của mạch điện có giá trị cực đại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200 W</w:t>
      </w:r>
      <w:r w:rsidRPr="005952E1">
        <w:tab/>
      </w:r>
      <w:r w:rsidRPr="005952E1">
        <w:rPr>
          <w:b/>
        </w:rPr>
        <w:t xml:space="preserve">B. </w:t>
      </w:r>
      <w:r w:rsidRPr="005952E1">
        <w:t>100W</w:t>
      </w:r>
      <w:r w:rsidRPr="005952E1">
        <w:tab/>
      </w:r>
      <w:r w:rsidRPr="005952E1">
        <w:rPr>
          <w:b/>
        </w:rPr>
        <w:t xml:space="preserve">C. </w:t>
      </w:r>
      <w:r w:rsidRPr="005952E1">
        <w:t>100</w:t>
      </w:r>
      <w:r w:rsidRPr="005952E1">
        <w:rPr>
          <w:noProof/>
        </w:rPr>
        <w:drawing>
          <wp:inline distT="0" distB="0" distL="0" distR="0">
            <wp:extent cx="219075" cy="21907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W</w:t>
      </w:r>
      <w:r w:rsidRPr="005952E1">
        <w:tab/>
      </w:r>
      <w:r w:rsidRPr="005952E1">
        <w:rPr>
          <w:b/>
        </w:rPr>
        <w:t xml:space="preserve">D. </w:t>
      </w:r>
      <w:r w:rsidRPr="005952E1">
        <w:t>968 W</w:t>
      </w:r>
    </w:p>
    <w:p w:rsidR="007F020B" w:rsidRPr="005952E1" w:rsidRDefault="007F020B" w:rsidP="007F020B">
      <w:pPr>
        <w:spacing w:before="60"/>
        <w:jc w:val="both"/>
        <w:rPr>
          <w:lang w:val="pt-BR"/>
        </w:rPr>
      </w:pPr>
      <w:r w:rsidRPr="005952E1">
        <w:rPr>
          <w:b/>
          <w:bCs/>
        </w:rPr>
        <w:t xml:space="preserve">Câu 34: </w:t>
      </w:r>
      <w:r w:rsidRPr="005952E1">
        <w:rPr>
          <w:lang w:val="pt-BR"/>
        </w:rPr>
        <w:t>Một con lắc lò xo dao động điều hoà theo phương trình x = 4cos4</w:t>
      </w:r>
      <w:r w:rsidRPr="005952E1">
        <w:sym w:font="Symbol" w:char="F070"/>
      </w:r>
      <w:r w:rsidRPr="005952E1">
        <w:rPr>
          <w:lang w:val="pt-BR"/>
        </w:rPr>
        <w:t>t (cm), t tính bằng giây. Vật qua vị trí cân bằng lần thứ hai vào thời điểm</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0,125s</w:t>
      </w:r>
      <w:r w:rsidRPr="005952E1">
        <w:tab/>
      </w:r>
      <w:r w:rsidRPr="005952E1">
        <w:rPr>
          <w:b/>
          <w:lang w:val="pt-BR"/>
        </w:rPr>
        <w:t xml:space="preserve">B. </w:t>
      </w:r>
      <w:r w:rsidRPr="005952E1">
        <w:rPr>
          <w:lang w:val="pt-BR"/>
        </w:rPr>
        <w:t>0,375s</w:t>
      </w:r>
      <w:r w:rsidRPr="005952E1">
        <w:tab/>
      </w:r>
      <w:r w:rsidRPr="005952E1">
        <w:rPr>
          <w:b/>
          <w:lang w:val="pt-BR"/>
        </w:rPr>
        <w:t xml:space="preserve">C. </w:t>
      </w:r>
      <w:r w:rsidRPr="005952E1">
        <w:rPr>
          <w:lang w:val="pt-BR"/>
        </w:rPr>
        <w:t>0,25s</w:t>
      </w:r>
      <w:r w:rsidRPr="005952E1">
        <w:tab/>
      </w:r>
      <w:r w:rsidRPr="005952E1">
        <w:rPr>
          <w:b/>
          <w:lang w:val="pt-BR"/>
        </w:rPr>
        <w:t xml:space="preserve">D. </w:t>
      </w:r>
      <w:r w:rsidRPr="005952E1">
        <w:rPr>
          <w:lang w:val="pt-BR"/>
        </w:rPr>
        <w:t>1s</w:t>
      </w:r>
    </w:p>
    <w:p w:rsidR="007F020B" w:rsidRPr="005952E1" w:rsidRDefault="007F020B" w:rsidP="007F020B">
      <w:pPr>
        <w:spacing w:before="60"/>
        <w:jc w:val="both"/>
      </w:pPr>
      <w:r w:rsidRPr="005952E1">
        <w:rPr>
          <w:b/>
        </w:rPr>
        <w:t xml:space="preserve">Câu 35: </w:t>
      </w:r>
      <w:r w:rsidRPr="005952E1">
        <w:t>Một vật dao động điều hòa với biên độ 10 cm, chu kì 0,2 s - Quãng đường vật đi được trong thời gian 0,5 s kể từ lúc vật qua vị trí cân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50cm</w:t>
      </w:r>
      <w:r w:rsidRPr="005952E1">
        <w:tab/>
      </w:r>
      <w:r w:rsidRPr="005952E1">
        <w:rPr>
          <w:b/>
        </w:rPr>
        <w:t xml:space="preserve">B. </w:t>
      </w:r>
      <w:r w:rsidRPr="005952E1">
        <w:t>80 cm</w:t>
      </w:r>
      <w:r w:rsidRPr="005952E1">
        <w:tab/>
      </w:r>
      <w:r w:rsidRPr="005952E1">
        <w:rPr>
          <w:b/>
        </w:rPr>
        <w:t xml:space="preserve">C. </w:t>
      </w:r>
      <w:r w:rsidRPr="005952E1">
        <w:t>100cm</w:t>
      </w:r>
      <w:r w:rsidRPr="005952E1">
        <w:tab/>
      </w:r>
      <w:r w:rsidRPr="005952E1">
        <w:rPr>
          <w:b/>
        </w:rPr>
        <w:t xml:space="preserve">D. </w:t>
      </w:r>
      <w:r w:rsidRPr="005952E1">
        <w:t>60cm</w:t>
      </w:r>
    </w:p>
    <w:p w:rsidR="007F020B" w:rsidRPr="005952E1" w:rsidRDefault="007F020B" w:rsidP="007F020B">
      <w:pPr>
        <w:spacing w:before="60"/>
        <w:jc w:val="both"/>
        <w:rPr>
          <w:lang w:val="de-DE"/>
        </w:rPr>
      </w:pPr>
      <w:r w:rsidRPr="005952E1">
        <w:rPr>
          <w:b/>
          <w:lang w:val="de-DE"/>
        </w:rPr>
        <w:lastRenderedPageBreak/>
        <w:t xml:space="preserve">Câu 36: </w:t>
      </w:r>
      <w:r w:rsidRPr="005952E1">
        <w:rPr>
          <w:lang w:val="de-DE"/>
        </w:rPr>
        <w:t>Đoạn mạch điện xoay chiều có tần số 50Hz gồm điện trở thuần R= 50</w:t>
      </w:r>
      <w:r w:rsidRPr="005952E1">
        <w:rPr>
          <w:position w:val="-8"/>
          <w:lang w:val="de-DE"/>
        </w:rPr>
        <w:object w:dxaOrig="360" w:dyaOrig="360">
          <v:shape id="_x0000_i1085" type="#_x0000_t75" style="width:18pt;height:18pt" o:ole="">
            <v:imagedata r:id="rId33" o:title=""/>
          </v:shape>
          <o:OLEObject Type="Embed" ProgID="Equation.DSMT4" ShapeID="_x0000_i1085" DrawAspect="Content" ObjectID="_1447501181" r:id="rId99"/>
        </w:object>
      </w:r>
      <w:r w:rsidRPr="005952E1">
        <w:rPr>
          <w:position w:val="-4"/>
        </w:rPr>
        <w:object w:dxaOrig="260" w:dyaOrig="260">
          <v:shape id="_x0000_i1086" type="#_x0000_t75" style="width:12.75pt;height:12.75pt" o:ole="">
            <v:imagedata r:id="rId35" o:title=""/>
          </v:shape>
          <o:OLEObject Type="Embed" ProgID="Equation.DSMT4" ShapeID="_x0000_i1086" DrawAspect="Content" ObjectID="_1447501182" r:id="rId100"/>
        </w:object>
      </w:r>
      <w:r w:rsidRPr="005952E1">
        <w:rPr>
          <w:lang w:val="de-DE"/>
        </w:rPr>
        <w:t xml:space="preserve"> , cuộn cảm thuần L , tụ điện có C = </w:t>
      </w:r>
      <w:r w:rsidRPr="005952E1">
        <w:rPr>
          <w:position w:val="-24"/>
          <w:lang w:val="de-DE"/>
        </w:rPr>
        <w:object w:dxaOrig="520" w:dyaOrig="660">
          <v:shape id="_x0000_i1087" type="#_x0000_t75" style="width:26.25pt;height:33pt" o:ole="">
            <v:imagedata r:id="rId37" o:title=""/>
          </v:shape>
          <o:OLEObject Type="Embed" ProgID="Equation.DSMT4" ShapeID="_x0000_i1087" DrawAspect="Content" ObjectID="_1447501183" r:id="rId101"/>
        </w:object>
      </w:r>
      <w:r w:rsidRPr="005952E1">
        <w:rPr>
          <w:lang w:val="de-DE"/>
        </w:rPr>
        <w:t xml:space="preserve"> F  mắc nối tiếp . Điện áp ở 2 đầu tụ điện lệch pha </w:t>
      </w:r>
      <w:r w:rsidRPr="005952E1">
        <w:rPr>
          <w:position w:val="-24"/>
          <w:lang w:val="de-DE"/>
        </w:rPr>
        <w:object w:dxaOrig="400" w:dyaOrig="620">
          <v:shape id="_x0000_i1088" type="#_x0000_t75" style="width:20.25pt;height:30.75pt" o:ole="">
            <v:imagedata r:id="rId39" o:title=""/>
          </v:shape>
          <o:OLEObject Type="Embed" ProgID="Equation.DSMT4" ShapeID="_x0000_i1088" DrawAspect="Content" ObjectID="_1447501184" r:id="rId102"/>
        </w:object>
      </w:r>
      <w:r w:rsidRPr="005952E1">
        <w:rPr>
          <w:lang w:val="de-DE"/>
        </w:rPr>
        <w:t>rad so với điện áp ở 2 đầu mạch điện .Độ tự cảm của cuộn cảm thuần có giá trị</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 xml:space="preserve">L = </w:t>
      </w:r>
      <w:r w:rsidRPr="005952E1">
        <w:rPr>
          <w:position w:val="-24"/>
          <w:lang w:val="fr-FR"/>
        </w:rPr>
        <w:object w:dxaOrig="400" w:dyaOrig="620">
          <v:shape id="_x0000_i1089" type="#_x0000_t75" style="width:20.25pt;height:30.75pt" o:ole="">
            <v:imagedata r:id="rId41" o:title=""/>
          </v:shape>
          <o:OLEObject Type="Embed" ProgID="Equation.DSMT4" ShapeID="_x0000_i1089" DrawAspect="Content" ObjectID="_1447501185" r:id="rId103"/>
        </w:object>
      </w:r>
      <w:r w:rsidRPr="005952E1">
        <w:rPr>
          <w:lang w:val="fr-FR"/>
        </w:rPr>
        <w:t>(H)</w:t>
      </w:r>
      <w:r w:rsidRPr="005952E1">
        <w:tab/>
      </w:r>
      <w:r w:rsidRPr="005952E1">
        <w:rPr>
          <w:b/>
          <w:lang w:val="fr-FR"/>
        </w:rPr>
        <w:t xml:space="preserve">B. </w:t>
      </w:r>
      <w:r w:rsidRPr="005952E1">
        <w:rPr>
          <w:lang w:val="fr-FR"/>
        </w:rPr>
        <w:t xml:space="preserve">L = </w:t>
      </w:r>
      <w:r w:rsidRPr="005952E1">
        <w:rPr>
          <w:position w:val="-24"/>
          <w:lang w:val="fr-FR"/>
        </w:rPr>
        <w:object w:dxaOrig="260" w:dyaOrig="619">
          <v:shape id="_x0000_i1090" type="#_x0000_t75" style="width:12.75pt;height:30.75pt" o:ole="">
            <v:imagedata r:id="rId43" o:title=""/>
          </v:shape>
          <o:OLEObject Type="Embed" ProgID="Equation.DSMT4" ShapeID="_x0000_i1090" DrawAspect="Content" ObjectID="_1447501186" r:id="rId104"/>
        </w:object>
      </w:r>
      <w:r w:rsidRPr="005952E1">
        <w:rPr>
          <w:lang w:val="fr-FR"/>
        </w:rPr>
        <w:t>(H)</w:t>
      </w:r>
      <w:r w:rsidRPr="005952E1">
        <w:tab/>
      </w:r>
      <w:r w:rsidRPr="005952E1">
        <w:rPr>
          <w:b/>
          <w:lang w:val="fr-FR"/>
        </w:rPr>
        <w:t xml:space="preserve">C. </w:t>
      </w:r>
      <w:r w:rsidRPr="005952E1">
        <w:rPr>
          <w:lang w:val="fr-FR"/>
        </w:rPr>
        <w:t xml:space="preserve">L = </w:t>
      </w:r>
      <w:r w:rsidRPr="005952E1">
        <w:rPr>
          <w:position w:val="-24"/>
          <w:lang w:val="fr-FR"/>
        </w:rPr>
        <w:object w:dxaOrig="260" w:dyaOrig="619">
          <v:shape id="_x0000_i1091" type="#_x0000_t75" style="width:12.75pt;height:30.75pt" o:ole="">
            <v:imagedata r:id="rId45" o:title=""/>
          </v:shape>
          <o:OLEObject Type="Embed" ProgID="Equation.DSMT4" ShapeID="_x0000_i1091" DrawAspect="Content" ObjectID="_1447501187" r:id="rId105"/>
        </w:object>
      </w:r>
      <w:r w:rsidRPr="005952E1">
        <w:rPr>
          <w:lang w:val="de-DE"/>
        </w:rPr>
        <w:t xml:space="preserve"> (H)</w:t>
      </w:r>
      <w:r w:rsidRPr="005952E1">
        <w:tab/>
      </w:r>
      <w:r w:rsidRPr="005952E1">
        <w:rPr>
          <w:b/>
          <w:lang w:val="de-DE"/>
        </w:rPr>
        <w:t xml:space="preserve">D. </w:t>
      </w:r>
      <w:r w:rsidRPr="005952E1">
        <w:rPr>
          <w:lang w:val="de-DE"/>
        </w:rPr>
        <w:t xml:space="preserve">L = </w:t>
      </w:r>
      <w:r w:rsidRPr="005952E1">
        <w:rPr>
          <w:position w:val="-24"/>
        </w:rPr>
        <w:object w:dxaOrig="360" w:dyaOrig="620">
          <v:shape id="_x0000_i1092" type="#_x0000_t75" style="width:18pt;height:30.75pt" o:ole="">
            <v:imagedata r:id="rId47" o:title=""/>
          </v:shape>
          <o:OLEObject Type="Embed" ProgID="Equation.DSMT4" ShapeID="_x0000_i1092" DrawAspect="Content" ObjectID="_1447501188" r:id="rId106"/>
        </w:object>
      </w:r>
      <w:r w:rsidRPr="005952E1">
        <w:rPr>
          <w:lang w:val="de-DE"/>
        </w:rPr>
        <w:t>(H)</w:t>
      </w:r>
    </w:p>
    <w:p w:rsidR="007F020B" w:rsidRPr="005952E1" w:rsidRDefault="007F020B" w:rsidP="007F020B">
      <w:pPr>
        <w:spacing w:before="60"/>
        <w:jc w:val="both"/>
      </w:pPr>
      <w:r w:rsidRPr="005952E1">
        <w:rPr>
          <w:b/>
        </w:rPr>
        <w:t xml:space="preserve">Câu 37: </w:t>
      </w:r>
      <w:r w:rsidRPr="005952E1">
        <w:t>Một sợi dây AB dài 130cm , đầu A cố định , đầu B tự do, sóng truyền trên dây có tần số 100Hz ,vận tốc 40m/s không đổi. Trên dây có sóng dừng với bao nhiêu nút sóng và bụng sóng :</w:t>
      </w:r>
    </w:p>
    <w:p w:rsidR="007F020B" w:rsidRPr="005952E1" w:rsidRDefault="007F020B" w:rsidP="007F020B">
      <w:pPr>
        <w:tabs>
          <w:tab w:val="left" w:pos="5136"/>
        </w:tabs>
        <w:ind w:firstLine="283"/>
      </w:pPr>
      <w:r w:rsidRPr="005952E1">
        <w:rPr>
          <w:b/>
        </w:rPr>
        <w:t xml:space="preserve">A. </w:t>
      </w:r>
      <w:r w:rsidRPr="005952E1">
        <w:t>có 7 nút sóng và 6 bụng sóng.</w:t>
      </w:r>
      <w:r w:rsidRPr="005952E1">
        <w:tab/>
      </w:r>
      <w:r w:rsidRPr="005952E1">
        <w:rPr>
          <w:b/>
        </w:rPr>
        <w:t xml:space="preserve">B. </w:t>
      </w:r>
      <w:r w:rsidRPr="005952E1">
        <w:t>có 6 nút sóng và 7 bụng sóng.</w:t>
      </w:r>
    </w:p>
    <w:p w:rsidR="007F020B" w:rsidRPr="005952E1" w:rsidRDefault="007F020B" w:rsidP="007F020B">
      <w:pPr>
        <w:tabs>
          <w:tab w:val="left" w:pos="5136"/>
        </w:tabs>
        <w:ind w:firstLine="283"/>
      </w:pPr>
      <w:r w:rsidRPr="005952E1">
        <w:rPr>
          <w:b/>
        </w:rPr>
        <w:t xml:space="preserve">C. </w:t>
      </w:r>
      <w:r w:rsidRPr="005952E1">
        <w:t>có 6 nút sóng và 6 bụng sóng.</w:t>
      </w:r>
      <w:r w:rsidRPr="005952E1">
        <w:tab/>
      </w:r>
      <w:r w:rsidRPr="005952E1">
        <w:rPr>
          <w:b/>
        </w:rPr>
        <w:t xml:space="preserve">D. </w:t>
      </w:r>
      <w:r w:rsidRPr="005952E1">
        <w:t>có 7 nút sóng và 7 bụng sóng.</w:t>
      </w:r>
    </w:p>
    <w:p w:rsidR="007F020B" w:rsidRPr="005952E1" w:rsidRDefault="007F020B" w:rsidP="007F020B">
      <w:pPr>
        <w:spacing w:before="60"/>
        <w:jc w:val="both"/>
        <w:rPr>
          <w:lang w:val="de-DE"/>
        </w:rPr>
      </w:pPr>
      <w:r w:rsidRPr="005952E1">
        <w:rPr>
          <w:b/>
          <w:lang w:val="pt-BR"/>
        </w:rPr>
        <w:t xml:space="preserve">Câu 38: </w:t>
      </w:r>
      <w:r w:rsidRPr="005952E1">
        <w:rPr>
          <w:lang w:val="pt-BR"/>
        </w:rPr>
        <w:t xml:space="preserve">Con lắc lò xo gồm một vật có khối lượng m  lò xo có độ cứng k = 40 N/m treo thẳng đứng . Người ta kéo quả nặng theo trục của lò xo ra khỏi vị trí cân bằng một đọan 4 cm rồi thả nhẹ cho nó dao động điều hòa , </w:t>
      </w:r>
      <w:r w:rsidRPr="005952E1">
        <w:rPr>
          <w:lang w:val="es-ES_tradnl"/>
        </w:rPr>
        <w:t>cơ năng của con lắc là:</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3,2.10</w:t>
      </w:r>
      <w:r w:rsidRPr="005952E1">
        <w:rPr>
          <w:vertAlign w:val="superscript"/>
          <w:lang w:val="pt-BR"/>
        </w:rPr>
        <w:t>-2</w:t>
      </w:r>
      <w:r w:rsidRPr="005952E1">
        <w:rPr>
          <w:lang w:val="pt-BR"/>
        </w:rPr>
        <w:t xml:space="preserve"> J</w:t>
      </w:r>
      <w:r w:rsidRPr="005952E1">
        <w:tab/>
      </w:r>
      <w:r w:rsidRPr="005952E1">
        <w:rPr>
          <w:b/>
          <w:lang w:val="pt-BR"/>
        </w:rPr>
        <w:t xml:space="preserve">B. </w:t>
      </w:r>
      <w:r w:rsidRPr="005952E1">
        <w:rPr>
          <w:lang w:val="pt-BR"/>
        </w:rPr>
        <w:t>320 J</w:t>
      </w:r>
      <w:r w:rsidRPr="005952E1">
        <w:tab/>
      </w:r>
      <w:r w:rsidRPr="005952E1">
        <w:rPr>
          <w:b/>
          <w:lang w:val="pt-BR"/>
        </w:rPr>
        <w:t xml:space="preserve">C. </w:t>
      </w:r>
      <w:r w:rsidRPr="005952E1">
        <w:rPr>
          <w:lang w:val="pt-BR"/>
        </w:rPr>
        <w:t>3,2J</w:t>
      </w:r>
      <w:r w:rsidRPr="005952E1">
        <w:tab/>
      </w:r>
      <w:r w:rsidRPr="005952E1">
        <w:rPr>
          <w:b/>
          <w:lang w:val="pt-BR"/>
        </w:rPr>
        <w:t xml:space="preserve">D. </w:t>
      </w:r>
      <w:r w:rsidRPr="005952E1">
        <w:rPr>
          <w:lang w:val="pt-BR"/>
        </w:rPr>
        <w:t>6,4.10</w:t>
      </w:r>
      <w:r w:rsidRPr="005952E1">
        <w:rPr>
          <w:vertAlign w:val="superscript"/>
          <w:lang w:val="pt-BR"/>
        </w:rPr>
        <w:t>-2</w:t>
      </w:r>
      <w:r w:rsidRPr="005952E1">
        <w:rPr>
          <w:lang w:val="pt-BR"/>
        </w:rPr>
        <w:t xml:space="preserve"> J</w:t>
      </w:r>
    </w:p>
    <w:p w:rsidR="007F020B" w:rsidRPr="005952E1" w:rsidRDefault="007F020B" w:rsidP="007F020B">
      <w:pPr>
        <w:spacing w:before="60"/>
        <w:jc w:val="both"/>
        <w:rPr>
          <w:b/>
          <w:bCs/>
          <w:lang w:val="es-ES_tradnl"/>
        </w:rPr>
      </w:pPr>
      <w:r w:rsidRPr="005952E1">
        <w:rPr>
          <w:b/>
          <w:lang w:val="pt-BR"/>
        </w:rPr>
        <w:t xml:space="preserve">Câu 39: </w:t>
      </w:r>
      <w:r w:rsidRPr="005952E1">
        <w:rPr>
          <w:lang w:val="it-IT"/>
        </w:rPr>
        <w:t xml:space="preserve">Một mạch dao động điện từ gồm tụ điện có C = 0,125 </w:t>
      </w:r>
      <w:r w:rsidRPr="005952E1">
        <w:sym w:font="Symbol" w:char="F06D"/>
      </w:r>
      <w:r w:rsidRPr="005952E1">
        <w:rPr>
          <w:lang w:val="it-IT"/>
        </w:rPr>
        <w:t xml:space="preserve">F và cuộn cảm có L = 50 </w:t>
      </w:r>
      <w:r w:rsidRPr="005952E1">
        <w:sym w:font="Symbol" w:char="F06D"/>
      </w:r>
      <w:r w:rsidRPr="005952E1">
        <w:rPr>
          <w:lang w:val="it-IT"/>
        </w:rPr>
        <w:t>H. Điện trở thuần của mạch không đáng kể. Điện áp cực đại giữa hai bản tụ là 3 V - Cường độ dòng điện cực đại trong mạch là</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7,5</w:t>
      </w:r>
      <w:r w:rsidRPr="005952E1">
        <w:rPr>
          <w:noProof/>
          <w:position w:val="-6"/>
        </w:rPr>
        <w:drawing>
          <wp:inline distT="0" distB="0" distL="0" distR="0">
            <wp:extent cx="219075" cy="219075"/>
            <wp:effectExtent l="0" t="0" r="0" b="0"/>
            <wp:docPr id="2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rPr>
          <w:lang w:val="pt-BR"/>
        </w:rPr>
        <w:t xml:space="preserve"> </w:t>
      </w:r>
      <w:r w:rsidRPr="005952E1">
        <w:rPr>
          <w:lang w:val="it-IT"/>
        </w:rPr>
        <w:t>m</w:t>
      </w:r>
      <w:r w:rsidRPr="005952E1">
        <w:rPr>
          <w:b/>
          <w:lang w:val="it-IT"/>
        </w:rPr>
        <w:t>A</w:t>
      </w:r>
      <w:r w:rsidRPr="005952E1">
        <w:tab/>
      </w:r>
      <w:r w:rsidRPr="005952E1">
        <w:rPr>
          <w:b/>
          <w:lang w:val="it-IT"/>
        </w:rPr>
        <w:t xml:space="preserve">B. </w:t>
      </w:r>
      <w:r w:rsidRPr="005952E1">
        <w:rPr>
          <w:lang w:val="it-IT"/>
        </w:rPr>
        <w:t>15 m</w:t>
      </w:r>
      <w:r w:rsidRPr="005952E1">
        <w:rPr>
          <w:b/>
          <w:lang w:val="it-IT"/>
        </w:rPr>
        <w:t>A</w:t>
      </w:r>
      <w:r w:rsidRPr="005952E1">
        <w:tab/>
      </w:r>
      <w:r w:rsidRPr="005952E1">
        <w:rPr>
          <w:b/>
          <w:lang w:val="it-IT"/>
        </w:rPr>
        <w:t xml:space="preserve">C. </w:t>
      </w:r>
      <w:r w:rsidRPr="005952E1">
        <w:rPr>
          <w:lang w:val="it-IT"/>
        </w:rPr>
        <w:t>7,5</w:t>
      </w:r>
      <w:r w:rsidRPr="005952E1">
        <w:rPr>
          <w:noProof/>
          <w:position w:val="-6"/>
        </w:rPr>
        <w:drawing>
          <wp:inline distT="0" distB="0" distL="0" distR="0">
            <wp:extent cx="219075" cy="219075"/>
            <wp:effectExtent l="0" t="0" r="0" b="0"/>
            <wp:docPr id="2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rPr>
          <w:lang w:val="pt-BR"/>
        </w:rPr>
        <w:t xml:space="preserve"> </w:t>
      </w:r>
      <w:r w:rsidRPr="005952E1">
        <w:rPr>
          <w:b/>
          <w:lang w:val="it-IT"/>
        </w:rPr>
        <w:t>A</w:t>
      </w:r>
      <w:r w:rsidRPr="005952E1">
        <w:tab/>
      </w:r>
      <w:r w:rsidRPr="005952E1">
        <w:rPr>
          <w:b/>
          <w:lang w:val="it-IT"/>
        </w:rPr>
        <w:t xml:space="preserve">D. </w:t>
      </w:r>
      <w:r w:rsidRPr="005952E1">
        <w:rPr>
          <w:lang w:val="it-IT"/>
        </w:rPr>
        <w:t xml:space="preserve">0,15 </w:t>
      </w:r>
      <w:r w:rsidRPr="005952E1">
        <w:rPr>
          <w:b/>
          <w:lang w:val="it-IT"/>
        </w:rPr>
        <w:t>A</w:t>
      </w:r>
    </w:p>
    <w:p w:rsidR="007F020B" w:rsidRPr="005952E1" w:rsidRDefault="007F020B" w:rsidP="007F020B">
      <w:pPr>
        <w:spacing w:before="60"/>
        <w:jc w:val="both"/>
        <w:rPr>
          <w:lang w:val="fr-FR"/>
        </w:rPr>
      </w:pPr>
      <w:r w:rsidRPr="005952E1">
        <w:rPr>
          <w:b/>
          <w:lang w:val="fr-FR"/>
        </w:rPr>
        <w:t xml:space="preserve">Câu 40: </w:t>
      </w:r>
      <w:r w:rsidRPr="005952E1">
        <w:rPr>
          <w:lang w:val="fr-FR"/>
        </w:rPr>
        <w:t>Hai dao động điều hòa cùng phương có phương trình  x</w:t>
      </w:r>
      <w:r w:rsidRPr="005952E1">
        <w:rPr>
          <w:lang w:val="fr-FR"/>
        </w:rPr>
        <w:softHyphen/>
      </w:r>
      <w:r w:rsidRPr="005952E1">
        <w:rPr>
          <w:vertAlign w:val="subscript"/>
          <w:lang w:val="fr-FR"/>
        </w:rPr>
        <w:t>1</w:t>
      </w:r>
      <w:r w:rsidRPr="005952E1">
        <w:rPr>
          <w:lang w:val="fr-FR"/>
        </w:rPr>
        <w:t xml:space="preserve"> =  4cos100t (cm) và x</w:t>
      </w:r>
      <w:r w:rsidRPr="005952E1">
        <w:rPr>
          <w:lang w:val="fr-FR"/>
        </w:rPr>
        <w:softHyphen/>
      </w:r>
      <w:r w:rsidRPr="005952E1">
        <w:rPr>
          <w:vertAlign w:val="subscript"/>
          <w:lang w:val="fr-FR"/>
        </w:rPr>
        <w:t>2</w:t>
      </w:r>
      <w:r w:rsidRPr="005952E1">
        <w:rPr>
          <w:lang w:val="fr-FR"/>
        </w:rPr>
        <w:t xml:space="preserve"> =  3cos(100t + </w:t>
      </w:r>
      <w:r w:rsidRPr="005952E1">
        <w:t>π</w:t>
      </w:r>
      <w:r w:rsidRPr="005952E1">
        <w:rPr>
          <w:lang w:val="fr-FR"/>
        </w:rPr>
        <w:t>/2) (cm). Dao động tổng hợp của hai dao động x</w:t>
      </w:r>
      <w:r w:rsidRPr="005952E1">
        <w:rPr>
          <w:vertAlign w:val="subscript"/>
          <w:lang w:val="fr-FR"/>
        </w:rPr>
        <w:t>1</w:t>
      </w:r>
      <w:r w:rsidRPr="005952E1">
        <w:rPr>
          <w:lang w:val="fr-FR"/>
        </w:rPr>
        <w:t xml:space="preserve"> x</w:t>
      </w:r>
      <w:r w:rsidRPr="005952E1">
        <w:rPr>
          <w:vertAlign w:val="subscript"/>
          <w:lang w:val="fr-FR"/>
        </w:rPr>
        <w:t>2</w:t>
      </w:r>
      <w:r w:rsidRPr="005952E1">
        <w:rPr>
          <w:lang w:val="fr-FR"/>
        </w:rPr>
        <w:t xml:space="preserve"> có biên độ</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7cm</w:t>
      </w:r>
      <w:r w:rsidRPr="005952E1">
        <w:tab/>
      </w:r>
      <w:r w:rsidRPr="005952E1">
        <w:rPr>
          <w:b/>
          <w:lang w:val="it-IT"/>
        </w:rPr>
        <w:t xml:space="preserve">B. </w:t>
      </w:r>
      <w:r w:rsidRPr="005952E1">
        <w:rPr>
          <w:lang w:val="it-IT"/>
        </w:rPr>
        <w:t>3,5cm</w:t>
      </w:r>
      <w:r w:rsidRPr="005952E1">
        <w:tab/>
      </w:r>
      <w:r w:rsidRPr="005952E1">
        <w:rPr>
          <w:b/>
          <w:lang w:val="it-IT"/>
        </w:rPr>
        <w:t xml:space="preserve">C. </w:t>
      </w:r>
      <w:r w:rsidRPr="005952E1">
        <w:rPr>
          <w:lang w:val="it-IT"/>
        </w:rPr>
        <w:t>5cm</w:t>
      </w:r>
      <w:r w:rsidRPr="005952E1">
        <w:tab/>
      </w:r>
      <w:r w:rsidRPr="005952E1">
        <w:rPr>
          <w:b/>
          <w:lang w:val="it-IT"/>
        </w:rPr>
        <w:t xml:space="preserve">D. </w:t>
      </w:r>
      <w:r w:rsidRPr="005952E1">
        <w:rPr>
          <w:lang w:val="it-IT"/>
        </w:rPr>
        <w:t>1cm</w:t>
      </w:r>
    </w:p>
    <w:p w:rsidR="007F020B" w:rsidRPr="005952E1" w:rsidRDefault="007F020B" w:rsidP="007F020B">
      <w:pPr>
        <w:ind w:firstLine="283"/>
        <w:jc w:val="both"/>
      </w:pPr>
    </w:p>
    <w:p w:rsidR="007F020B" w:rsidRPr="005952E1" w:rsidRDefault="007F020B" w:rsidP="007F020B">
      <w:pPr>
        <w:ind w:firstLine="283"/>
        <w:jc w:val="both"/>
        <w:rPr>
          <w:b/>
          <w:i/>
          <w:lang w:val="de-DE"/>
        </w:rPr>
      </w:pPr>
      <w:r w:rsidRPr="005952E1">
        <w:rPr>
          <w:b/>
          <w:lang w:val="de-DE"/>
        </w:rPr>
        <w:t xml:space="preserve">B- CHƯƠNG TRÌNH NÂNG CAO : </w:t>
      </w:r>
      <w:r w:rsidRPr="005952E1">
        <w:rPr>
          <w:b/>
          <w:i/>
          <w:lang w:val="de-DE"/>
        </w:rPr>
        <w:t>(8 câu,từ câu 41 đến câu 48)</w:t>
      </w:r>
    </w:p>
    <w:p w:rsidR="007F020B" w:rsidRPr="005952E1" w:rsidRDefault="007F020B" w:rsidP="007F020B">
      <w:pPr>
        <w:spacing w:before="60"/>
        <w:jc w:val="both"/>
      </w:pPr>
      <w:r w:rsidRPr="005952E1">
        <w:rPr>
          <w:b/>
        </w:rPr>
        <w:t xml:space="preserve">Câu 41: </w:t>
      </w:r>
      <w:r w:rsidRPr="005952E1">
        <w:t>Một con lắc lò xo gồm lò xo có độ cứng k  , vật có khối lượng m = 100g dao động điều hòa theo phương ngang với phương trình x = 8cos</w:t>
      </w:r>
      <w:r w:rsidRPr="005952E1">
        <w:sym w:font="Symbol" w:char="F077"/>
      </w:r>
      <w:r w:rsidRPr="005952E1">
        <w:t>t (cm) . Thời gian ngắn nhất khi vật chuyển động từ điểm M có li độ 4</w:t>
      </w:r>
      <w:r w:rsidRPr="005952E1">
        <w:rPr>
          <w:position w:val="-6"/>
        </w:rPr>
        <w:object w:dxaOrig="380" w:dyaOrig="340">
          <v:shape id="_x0000_i1093" type="#_x0000_t75" style="width:18.75pt;height:17.25pt" o:ole="">
            <v:imagedata r:id="rId61" o:title=""/>
          </v:shape>
          <o:OLEObject Type="Embed" ProgID="Equation.DSMT4" ShapeID="_x0000_i1093" DrawAspect="Content" ObjectID="_1447501189" r:id="rId107"/>
        </w:object>
      </w:r>
      <w:r w:rsidRPr="005952E1">
        <w:t>cm đến điểm N có li độ - 4</w:t>
      </w:r>
      <w:r w:rsidRPr="005952E1">
        <w:rPr>
          <w:position w:val="-6"/>
        </w:rPr>
        <w:object w:dxaOrig="380" w:dyaOrig="340">
          <v:shape id="_x0000_i1094" type="#_x0000_t75" style="width:18.75pt;height:17.25pt" o:ole="">
            <v:imagedata r:id="rId61" o:title=""/>
          </v:shape>
          <o:OLEObject Type="Embed" ProgID="Equation.DSMT4" ShapeID="_x0000_i1094" DrawAspect="Content" ObjectID="_1447501190" r:id="rId108"/>
        </w:object>
      </w:r>
      <w:r w:rsidRPr="005952E1">
        <w:t xml:space="preserve">cm là 0,05s .Lấy </w:t>
      </w:r>
      <w:r w:rsidRPr="005952E1">
        <w:sym w:font="Symbol" w:char="F070"/>
      </w:r>
      <w:r w:rsidRPr="005952E1">
        <w:rPr>
          <w:vertAlign w:val="superscript"/>
        </w:rPr>
        <w:t xml:space="preserve">2 </w:t>
      </w:r>
      <w:r w:rsidRPr="005952E1">
        <w:t>=10</w:t>
      </w:r>
      <w:r w:rsidRPr="005952E1">
        <w:rPr>
          <w:vertAlign w:val="superscript"/>
        </w:rPr>
        <w:t xml:space="preserve"> . </w:t>
      </w:r>
      <w:r w:rsidRPr="005952E1">
        <w:t>Độ cứng k của lò xo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200N/m</w:t>
      </w:r>
      <w:r w:rsidRPr="005952E1">
        <w:tab/>
      </w:r>
      <w:r w:rsidRPr="005952E1">
        <w:rPr>
          <w:b/>
        </w:rPr>
        <w:t xml:space="preserve">B. </w:t>
      </w:r>
      <w:r w:rsidRPr="005952E1">
        <w:t>50N/m</w:t>
      </w:r>
      <w:r w:rsidRPr="005952E1">
        <w:tab/>
      </w:r>
      <w:r w:rsidRPr="005952E1">
        <w:rPr>
          <w:b/>
        </w:rPr>
        <w:t xml:space="preserve">C. </w:t>
      </w:r>
      <w:r w:rsidRPr="005952E1">
        <w:t>150N/m</w:t>
      </w:r>
      <w:r w:rsidRPr="005952E1">
        <w:tab/>
      </w:r>
      <w:r w:rsidRPr="005952E1">
        <w:rPr>
          <w:b/>
        </w:rPr>
        <w:t xml:space="preserve">D. </w:t>
      </w:r>
      <w:r w:rsidRPr="005952E1">
        <w:t>100N/m</w:t>
      </w:r>
    </w:p>
    <w:p w:rsidR="007F020B" w:rsidRPr="005952E1" w:rsidRDefault="007F020B" w:rsidP="007F020B">
      <w:pPr>
        <w:spacing w:before="60"/>
        <w:jc w:val="both"/>
      </w:pPr>
      <w:r w:rsidRPr="005952E1">
        <w:rPr>
          <w:b/>
        </w:rPr>
        <w:t xml:space="preserve">Câu 42: </w:t>
      </w:r>
      <w:r w:rsidRPr="005952E1">
        <w:t>Trên</w:t>
      </w:r>
      <w:r w:rsidRPr="005952E1">
        <w:rPr>
          <w:spacing w:val="11"/>
        </w:rPr>
        <w:t xml:space="preserve"> </w:t>
      </w:r>
      <w:r w:rsidRPr="005952E1">
        <w:rPr>
          <w:spacing w:val="-1"/>
        </w:rPr>
        <w:t>m</w:t>
      </w:r>
      <w:r w:rsidRPr="005952E1">
        <w:t>ột</w:t>
      </w:r>
      <w:r w:rsidRPr="005952E1">
        <w:rPr>
          <w:spacing w:val="11"/>
        </w:rPr>
        <w:t xml:space="preserve"> </w:t>
      </w:r>
      <w:r w:rsidRPr="005952E1">
        <w:t>sợi</w:t>
      </w:r>
      <w:r w:rsidRPr="005952E1">
        <w:rPr>
          <w:spacing w:val="11"/>
        </w:rPr>
        <w:t xml:space="preserve"> </w:t>
      </w:r>
      <w:r w:rsidRPr="005952E1">
        <w:t>dây</w:t>
      </w:r>
      <w:r w:rsidRPr="005952E1">
        <w:rPr>
          <w:spacing w:val="11"/>
        </w:rPr>
        <w:t xml:space="preserve"> </w:t>
      </w:r>
      <w:r w:rsidRPr="005952E1">
        <w:t>có</w:t>
      </w:r>
      <w:r w:rsidRPr="005952E1">
        <w:rPr>
          <w:spacing w:val="11"/>
        </w:rPr>
        <w:t xml:space="preserve"> </w:t>
      </w:r>
      <w:r w:rsidRPr="005952E1">
        <w:t>sóng</w:t>
      </w:r>
      <w:r w:rsidRPr="005952E1">
        <w:rPr>
          <w:spacing w:val="11"/>
        </w:rPr>
        <w:t xml:space="preserve"> </w:t>
      </w:r>
      <w:r w:rsidRPr="005952E1">
        <w:t>dừng</w:t>
      </w:r>
      <w:r w:rsidRPr="005952E1">
        <w:rPr>
          <w:spacing w:val="11"/>
        </w:rPr>
        <w:t xml:space="preserve"> </w:t>
      </w:r>
      <w:r w:rsidRPr="005952E1">
        <w:t>với</w:t>
      </w:r>
      <w:r w:rsidRPr="005952E1">
        <w:rPr>
          <w:spacing w:val="12"/>
        </w:rPr>
        <w:t xml:space="preserve"> </w:t>
      </w:r>
      <w:r w:rsidRPr="005952E1">
        <w:t>biên</w:t>
      </w:r>
      <w:r w:rsidRPr="005952E1">
        <w:rPr>
          <w:spacing w:val="11"/>
        </w:rPr>
        <w:t xml:space="preserve"> </w:t>
      </w:r>
      <w:r w:rsidRPr="005952E1">
        <w:t>độ</w:t>
      </w:r>
      <w:r w:rsidRPr="005952E1">
        <w:rPr>
          <w:spacing w:val="11"/>
        </w:rPr>
        <w:t xml:space="preserve"> </w:t>
      </w:r>
      <w:r w:rsidRPr="005952E1">
        <w:t>của</w:t>
      </w:r>
      <w:r w:rsidRPr="005952E1">
        <w:rPr>
          <w:spacing w:val="11"/>
        </w:rPr>
        <w:t xml:space="preserve"> </w:t>
      </w:r>
      <w:r w:rsidRPr="005952E1">
        <w:t>bụng</w:t>
      </w:r>
      <w:r w:rsidRPr="005952E1">
        <w:rPr>
          <w:spacing w:val="11"/>
        </w:rPr>
        <w:t xml:space="preserve"> </w:t>
      </w:r>
      <w:r w:rsidRPr="005952E1">
        <w:t>sóng</w:t>
      </w:r>
      <w:r w:rsidRPr="005952E1">
        <w:rPr>
          <w:spacing w:val="11"/>
        </w:rPr>
        <w:t xml:space="preserve"> </w:t>
      </w:r>
      <w:r w:rsidRPr="005952E1">
        <w:t>là</w:t>
      </w:r>
      <w:r w:rsidRPr="005952E1">
        <w:rPr>
          <w:spacing w:val="11"/>
        </w:rPr>
        <w:t xml:space="preserve"> </w:t>
      </w:r>
      <w:r w:rsidRPr="005952E1">
        <w:t>2cm , bước sóng bằng 4cm</w:t>
      </w:r>
      <w:r w:rsidRPr="005952E1">
        <w:rPr>
          <w:spacing w:val="11"/>
        </w:rPr>
        <w:t xml:space="preserve"> </w:t>
      </w:r>
      <w:r w:rsidRPr="005952E1">
        <w:t>Tại</w:t>
      </w:r>
      <w:r w:rsidRPr="005952E1">
        <w:rPr>
          <w:spacing w:val="11"/>
        </w:rPr>
        <w:t xml:space="preserve"> một </w:t>
      </w:r>
      <w:r w:rsidRPr="005952E1">
        <w:t>đ</w:t>
      </w:r>
      <w:r w:rsidRPr="005952E1">
        <w:rPr>
          <w:spacing w:val="1"/>
        </w:rPr>
        <w:t>i</w:t>
      </w:r>
      <w:r w:rsidRPr="005952E1">
        <w:rPr>
          <w:spacing w:val="-1"/>
        </w:rPr>
        <w:t>ể</w:t>
      </w:r>
      <w:r w:rsidRPr="005952E1">
        <w:t>m</w:t>
      </w:r>
      <w:r w:rsidRPr="005952E1">
        <w:rPr>
          <w:spacing w:val="11"/>
        </w:rPr>
        <w:t xml:space="preserve"> </w:t>
      </w:r>
      <w:r w:rsidRPr="005952E1">
        <w:t xml:space="preserve">trên sợi dây cách </w:t>
      </w:r>
      <w:r w:rsidRPr="005952E1">
        <w:rPr>
          <w:spacing w:val="-1"/>
        </w:rPr>
        <w:t>b</w:t>
      </w:r>
      <w:r w:rsidRPr="005952E1">
        <w:t xml:space="preserve">ụng sóng </w:t>
      </w:r>
      <w:r w:rsidRPr="005952E1">
        <w:rPr>
          <w:spacing w:val="-1"/>
        </w:rPr>
        <w:t>1cm</w:t>
      </w:r>
      <w:r w:rsidRPr="005952E1">
        <w:t xml:space="preserve"> có biên độ dao động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1cm</w:t>
      </w:r>
      <w:r w:rsidRPr="005952E1">
        <w:tab/>
      </w:r>
      <w:r w:rsidRPr="005952E1">
        <w:rPr>
          <w:b/>
        </w:rPr>
        <w:t xml:space="preserve">B. </w:t>
      </w:r>
      <w:r w:rsidRPr="005952E1">
        <w:t>2cm</w:t>
      </w:r>
      <w:r w:rsidRPr="005952E1">
        <w:tab/>
      </w:r>
      <w:r w:rsidRPr="005952E1">
        <w:rPr>
          <w:b/>
        </w:rPr>
        <w:t xml:space="preserve">C. </w:t>
      </w:r>
      <w:r w:rsidRPr="005952E1">
        <w:t>0,5cm</w:t>
      </w:r>
      <w:r w:rsidRPr="005952E1">
        <w:tab/>
      </w:r>
      <w:r w:rsidRPr="005952E1">
        <w:rPr>
          <w:b/>
        </w:rPr>
        <w:t xml:space="preserve">D. </w:t>
      </w:r>
      <w:r w:rsidRPr="005952E1">
        <w:t>0</w:t>
      </w:r>
    </w:p>
    <w:p w:rsidR="007F020B" w:rsidRPr="005952E1" w:rsidRDefault="007F020B" w:rsidP="007F020B">
      <w:pPr>
        <w:spacing w:before="60"/>
        <w:jc w:val="both"/>
      </w:pPr>
      <w:r w:rsidRPr="005952E1">
        <w:rPr>
          <w:b/>
        </w:rPr>
        <w:t xml:space="preserve">Câu 43: </w:t>
      </w:r>
      <w:r w:rsidRPr="005952E1">
        <w:t>Tụ điện của mạch dao động lý tưởng LC có điện dung C = 2</w:t>
      </w:r>
      <w:r w:rsidRPr="005952E1">
        <w:rPr>
          <w:position w:val="-10"/>
        </w:rPr>
        <w:object w:dxaOrig="240" w:dyaOrig="260">
          <v:shape id="_x0000_i1095" type="#_x0000_t75" style="width:12pt;height:12.75pt" o:ole="">
            <v:imagedata r:id="rId50" o:title=""/>
          </v:shape>
          <o:OLEObject Type="Embed" ProgID="Equation.DSMT4" ShapeID="_x0000_i1095" DrawAspect="Content" ObjectID="_1447501191" r:id="rId109"/>
        </w:object>
      </w:r>
      <w:r w:rsidRPr="005952E1">
        <w:t>F , điện tích cực đại trên tụ điện là 4nC. Khi năng lượng điện trường gấp 3 lần năng lượng từ trường thì năng lượng từ trường trong cuộn cảm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10</w:t>
      </w:r>
      <w:r w:rsidRPr="005952E1">
        <w:rPr>
          <w:vertAlign w:val="superscript"/>
        </w:rPr>
        <w:t>-12</w:t>
      </w:r>
      <w:r w:rsidRPr="005952E1">
        <w:t xml:space="preserve"> J</w:t>
      </w:r>
      <w:r w:rsidRPr="005952E1">
        <w:tab/>
      </w:r>
      <w:r w:rsidRPr="005952E1">
        <w:rPr>
          <w:b/>
        </w:rPr>
        <w:t xml:space="preserve">B. </w:t>
      </w:r>
      <w:r w:rsidRPr="005952E1">
        <w:t>2.10</w:t>
      </w:r>
      <w:r w:rsidRPr="005952E1">
        <w:rPr>
          <w:vertAlign w:val="superscript"/>
        </w:rPr>
        <w:t>-12</w:t>
      </w:r>
      <w:r w:rsidRPr="005952E1">
        <w:t xml:space="preserve"> J</w:t>
      </w:r>
      <w:r w:rsidRPr="005952E1">
        <w:tab/>
      </w:r>
      <w:r w:rsidRPr="005952E1">
        <w:rPr>
          <w:b/>
        </w:rPr>
        <w:t xml:space="preserve">C. </w:t>
      </w:r>
      <w:r w:rsidRPr="005952E1">
        <w:t>4.10</w:t>
      </w:r>
      <w:r w:rsidRPr="005952E1">
        <w:rPr>
          <w:vertAlign w:val="superscript"/>
        </w:rPr>
        <w:t>-12</w:t>
      </w:r>
      <w:r w:rsidRPr="005952E1">
        <w:t xml:space="preserve"> J</w:t>
      </w:r>
      <w:r w:rsidRPr="005952E1">
        <w:tab/>
      </w:r>
      <w:r w:rsidRPr="005952E1">
        <w:rPr>
          <w:b/>
        </w:rPr>
        <w:t xml:space="preserve">D. </w:t>
      </w:r>
      <w:r w:rsidRPr="005952E1">
        <w:t>3.10</w:t>
      </w:r>
      <w:r w:rsidRPr="005952E1">
        <w:rPr>
          <w:vertAlign w:val="superscript"/>
        </w:rPr>
        <w:t>-12</w:t>
      </w:r>
      <w:r w:rsidRPr="005952E1">
        <w:t xml:space="preserve"> J</w:t>
      </w:r>
    </w:p>
    <w:p w:rsidR="007F020B" w:rsidRPr="005952E1" w:rsidRDefault="007F020B" w:rsidP="007F020B">
      <w:pPr>
        <w:spacing w:before="60"/>
        <w:jc w:val="both"/>
      </w:pPr>
      <w:r w:rsidRPr="005952E1">
        <w:rPr>
          <w:b/>
        </w:rPr>
        <w:t xml:space="preserve">Câu 44: </w:t>
      </w:r>
      <w:r w:rsidRPr="005952E1">
        <w:t>Trên mặt chất lỏng có hai nguồn sóng kết hợp giống nhau A và B dao động với tần số 50 Hz, tạo ra hai sóng truyền đi trên mặt chất lỏng với tốc độ 2 m/s, hai sóng này giao thoa với nhau. Xét điểm M trên mặt chất lỏng cách A và B lần lượt 32 cm và 55 cm. Số vân cực tiểu có trong khoảng giữa M và trung trực của AB là</w:t>
      </w:r>
    </w:p>
    <w:p w:rsidR="007F020B" w:rsidRPr="005952E1" w:rsidRDefault="007F020B" w:rsidP="007F020B">
      <w:pPr>
        <w:tabs>
          <w:tab w:val="left" w:pos="2708"/>
          <w:tab w:val="left" w:pos="5138"/>
          <w:tab w:val="left" w:pos="7569"/>
        </w:tabs>
        <w:ind w:firstLine="283"/>
      </w:pPr>
      <w:r w:rsidRPr="005952E1">
        <w:rPr>
          <w:b/>
        </w:rPr>
        <w:t xml:space="preserve">A. </w:t>
      </w:r>
      <w:r w:rsidRPr="005952E1">
        <w:t>4 vân.</w:t>
      </w:r>
      <w:r w:rsidRPr="005952E1">
        <w:tab/>
      </w:r>
      <w:r w:rsidRPr="005952E1">
        <w:rPr>
          <w:b/>
        </w:rPr>
        <w:t xml:space="preserve">B. </w:t>
      </w:r>
      <w:r w:rsidRPr="005952E1">
        <w:t>5 vân.</w:t>
      </w:r>
      <w:r w:rsidRPr="005952E1">
        <w:tab/>
      </w:r>
      <w:r w:rsidRPr="005952E1">
        <w:rPr>
          <w:b/>
        </w:rPr>
        <w:t xml:space="preserve">C. </w:t>
      </w:r>
      <w:r w:rsidRPr="005952E1">
        <w:t>7 vân.</w:t>
      </w:r>
      <w:r w:rsidRPr="005952E1">
        <w:tab/>
      </w:r>
      <w:r w:rsidRPr="005952E1">
        <w:rPr>
          <w:b/>
        </w:rPr>
        <w:t xml:space="preserve">D. </w:t>
      </w:r>
      <w:r w:rsidRPr="005952E1">
        <w:t>6 vân.</w:t>
      </w:r>
    </w:p>
    <w:p w:rsidR="007F020B" w:rsidRPr="005952E1" w:rsidRDefault="007F020B" w:rsidP="007F020B">
      <w:pPr>
        <w:spacing w:before="60"/>
        <w:jc w:val="both"/>
        <w:rPr>
          <w:lang w:val="fr-FR"/>
        </w:rPr>
      </w:pPr>
      <w:r w:rsidRPr="005952E1">
        <w:rPr>
          <w:b/>
          <w:lang w:val="fr-FR"/>
        </w:rPr>
        <w:t xml:space="preserve">Câu 45: </w:t>
      </w:r>
      <w:r w:rsidRPr="005952E1">
        <w:rPr>
          <w:lang w:val="fr-FR"/>
        </w:rPr>
        <w:t>Đoạn mạch điện AB không phân nhánh gồm điện trở thuần R = 30</w:t>
      </w:r>
      <w:r w:rsidRPr="005952E1">
        <w:rPr>
          <w:noProof/>
        </w:rPr>
        <w:drawing>
          <wp:inline distT="0" distB="0" distL="0" distR="0">
            <wp:extent cx="134620" cy="134620"/>
            <wp:effectExtent l="1905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rPr>
          <w:lang w:val="fr-FR"/>
        </w:rPr>
        <w:t xml:space="preserve">  , cuộn cảm thuần có cảm kháng Z</w:t>
      </w:r>
      <w:r w:rsidRPr="005952E1">
        <w:rPr>
          <w:vertAlign w:val="subscript"/>
          <w:lang w:val="fr-FR"/>
        </w:rPr>
        <w:t>L</w:t>
      </w:r>
      <w:r w:rsidRPr="005952E1">
        <w:rPr>
          <w:lang w:val="fr-FR"/>
        </w:rPr>
        <w:t xml:space="preserve"> = 40</w:t>
      </w:r>
      <w:r w:rsidRPr="005952E1">
        <w:rPr>
          <w:noProof/>
        </w:rPr>
        <w:drawing>
          <wp:inline distT="0" distB="0" distL="0" distR="0">
            <wp:extent cx="134620" cy="134620"/>
            <wp:effectExtent l="1905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rPr>
          <w:lang w:val="fr-FR"/>
        </w:rPr>
        <w:t xml:space="preserve"> và tụ điện có dung kháng Z</w:t>
      </w:r>
      <w:r w:rsidRPr="005952E1">
        <w:rPr>
          <w:vertAlign w:val="subscript"/>
          <w:lang w:val="fr-FR"/>
        </w:rPr>
        <w:t>C</w:t>
      </w:r>
      <w:r w:rsidRPr="005952E1">
        <w:rPr>
          <w:lang w:val="fr-FR"/>
        </w:rPr>
        <w:t xml:space="preserve"> . Cho dòng điện xoay chiều qua AB thì điện áp ở 2 đầu đoạn mạch RL lệch pha </w:t>
      </w:r>
      <w:r w:rsidRPr="005952E1">
        <w:sym w:font="Symbol" w:char="F070"/>
      </w:r>
      <w:r w:rsidRPr="005952E1">
        <w:rPr>
          <w:lang w:val="fr-FR"/>
        </w:rPr>
        <w:t>/2 so với điện áp ở 2 đầu mạch điện AB . Dung kháng của tụ điện là</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62,5</w:t>
      </w:r>
      <w:r w:rsidRPr="005952E1">
        <w:rPr>
          <w:noProof/>
        </w:rPr>
        <w:drawing>
          <wp:inline distT="0" distB="0" distL="0" distR="0">
            <wp:extent cx="134620" cy="134620"/>
            <wp:effectExtent l="1905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B. </w:t>
      </w:r>
      <w:r w:rsidRPr="005952E1">
        <w:rPr>
          <w:lang w:val="fr-FR"/>
        </w:rPr>
        <w:t>125</w:t>
      </w:r>
      <w:r w:rsidRPr="005952E1">
        <w:rPr>
          <w:noProof/>
        </w:rPr>
        <w:drawing>
          <wp:inline distT="0" distB="0" distL="0" distR="0">
            <wp:extent cx="134620" cy="134620"/>
            <wp:effectExtent l="1905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C. </w:t>
      </w:r>
      <w:r w:rsidRPr="005952E1">
        <w:rPr>
          <w:lang w:val="fr-FR"/>
        </w:rPr>
        <w:t>100</w:t>
      </w:r>
      <w:r w:rsidRPr="005952E1">
        <w:rPr>
          <w:noProof/>
        </w:rPr>
        <w:drawing>
          <wp:inline distT="0" distB="0" distL="0" distR="0">
            <wp:extent cx="134620" cy="134620"/>
            <wp:effectExtent l="1905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D. </w:t>
      </w:r>
      <w:r w:rsidRPr="005952E1">
        <w:rPr>
          <w:lang w:val="fr-FR"/>
        </w:rPr>
        <w:t>200</w:t>
      </w:r>
      <w:r w:rsidRPr="005952E1">
        <w:rPr>
          <w:noProof/>
        </w:rPr>
        <w:drawing>
          <wp:inline distT="0" distB="0" distL="0" distR="0">
            <wp:extent cx="134620" cy="134620"/>
            <wp:effectExtent l="1905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p>
    <w:p w:rsidR="007F020B" w:rsidRPr="005952E1" w:rsidRDefault="007F020B" w:rsidP="007F020B">
      <w:pPr>
        <w:spacing w:before="60"/>
        <w:jc w:val="both"/>
      </w:pPr>
      <w:r w:rsidRPr="005952E1">
        <w:rPr>
          <w:b/>
          <w:lang w:val="fr-FR"/>
        </w:rPr>
        <w:t xml:space="preserve">Câu 46: </w:t>
      </w:r>
      <w:r w:rsidRPr="005952E1">
        <w:rPr>
          <w:lang w:val="fr-FR"/>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5952E1">
        <w:rPr>
          <w:vertAlign w:val="subscript"/>
          <w:lang w:val="fr-FR"/>
        </w:rPr>
        <w:t xml:space="preserve">L </w:t>
      </w:r>
      <w:r w:rsidRPr="005952E1">
        <w:rPr>
          <w:lang w:val="fr-FR"/>
        </w:rPr>
        <w:t>, U</w:t>
      </w:r>
      <w:r w:rsidRPr="005952E1">
        <w:rPr>
          <w:vertAlign w:val="subscript"/>
          <w:lang w:val="fr-FR"/>
        </w:rPr>
        <w:t>R</w:t>
      </w:r>
      <w:r w:rsidRPr="005952E1">
        <w:rPr>
          <w:lang w:val="fr-FR"/>
        </w:rPr>
        <w:t xml:space="preserve"> và U</w:t>
      </w:r>
      <w:r w:rsidRPr="005952E1">
        <w:rPr>
          <w:vertAlign w:val="subscript"/>
          <w:lang w:val="fr-FR"/>
        </w:rPr>
        <w:t>C</w:t>
      </w:r>
      <w:r w:rsidRPr="005952E1">
        <w:rPr>
          <w:lang w:val="fr-FR"/>
        </w:rPr>
        <w:t xml:space="preserve"> lần lượt là các điện áp hiệu dụng giữa hai đầu mỗi phần tử. Biết điện áp giữa hai đầu đoạn mạch AB lệch pha </w:t>
      </w:r>
      <w:r w:rsidRPr="005952E1">
        <w:t>π</w:t>
      </w:r>
      <w:r w:rsidRPr="005952E1">
        <w:rPr>
          <w:lang w:val="fr-FR"/>
        </w:rPr>
        <w:t xml:space="preserve">/2 so với điện áp giữa hai đầu đoạn mạch RL . </w:t>
      </w:r>
      <w:r w:rsidRPr="005952E1">
        <w:t>Hệ thức nào dưới đây đúng?</w:t>
      </w:r>
    </w:p>
    <w:p w:rsidR="007F020B" w:rsidRPr="005952E1" w:rsidRDefault="007F020B" w:rsidP="007F020B">
      <w:pPr>
        <w:tabs>
          <w:tab w:val="left" w:pos="2708"/>
          <w:tab w:val="left" w:pos="5138"/>
          <w:tab w:val="left" w:pos="7569"/>
        </w:tabs>
        <w:ind w:firstLine="283"/>
      </w:pPr>
      <w:r w:rsidRPr="005952E1">
        <w:rPr>
          <w:b/>
        </w:rPr>
        <w:lastRenderedPageBreak/>
        <w:t xml:space="preserve">A. </w:t>
      </w:r>
      <w:r w:rsidRPr="005952E1">
        <w:rPr>
          <w:position w:val="-10"/>
        </w:rPr>
        <w:object w:dxaOrig="1820" w:dyaOrig="360">
          <v:shape id="_x0000_i1096" type="#_x0000_t75" style="width:90pt;height:18pt" o:ole="">
            <v:imagedata r:id="rId53" o:title=""/>
          </v:shape>
          <o:OLEObject Type="Embed" ProgID="Equation.DSMT4" ShapeID="_x0000_i1096" DrawAspect="Content" ObjectID="_1447501192" r:id="rId110"/>
        </w:object>
      </w:r>
      <w:r w:rsidRPr="005952E1">
        <w:tab/>
      </w:r>
      <w:r w:rsidRPr="005952E1">
        <w:rPr>
          <w:b/>
        </w:rPr>
        <w:t xml:space="preserve">B. </w:t>
      </w:r>
      <w:r w:rsidRPr="005952E1">
        <w:rPr>
          <w:position w:val="-10"/>
        </w:rPr>
        <w:object w:dxaOrig="1820" w:dyaOrig="360">
          <v:shape id="_x0000_i1097" type="#_x0000_t75" style="width:90pt;height:18pt" o:ole="">
            <v:imagedata r:id="rId55" o:title=""/>
          </v:shape>
          <o:OLEObject Type="Embed" ProgID="Equation.DSMT4" ShapeID="_x0000_i1097" DrawAspect="Content" ObjectID="_1447501193" r:id="rId111"/>
        </w:object>
      </w:r>
      <w:r w:rsidRPr="005952E1">
        <w:tab/>
      </w:r>
      <w:r w:rsidRPr="005952E1">
        <w:rPr>
          <w:b/>
        </w:rPr>
        <w:t xml:space="preserve">C. </w:t>
      </w:r>
      <w:r w:rsidRPr="005952E1">
        <w:rPr>
          <w:position w:val="-10"/>
        </w:rPr>
        <w:object w:dxaOrig="1820" w:dyaOrig="360">
          <v:shape id="_x0000_i1098" type="#_x0000_t75" style="width:90pt;height:18pt" o:ole="">
            <v:imagedata r:id="rId57" o:title=""/>
          </v:shape>
          <o:OLEObject Type="Embed" ProgID="Equation.DSMT4" ShapeID="_x0000_i1098" DrawAspect="Content" ObjectID="_1447501194" r:id="rId112"/>
        </w:object>
      </w:r>
      <w:r w:rsidRPr="005952E1">
        <w:tab/>
      </w:r>
      <w:r w:rsidRPr="005952E1">
        <w:rPr>
          <w:b/>
        </w:rPr>
        <w:t xml:space="preserve">D. </w:t>
      </w:r>
      <w:r w:rsidRPr="005952E1">
        <w:rPr>
          <w:position w:val="-10"/>
        </w:rPr>
        <w:object w:dxaOrig="1820" w:dyaOrig="360">
          <v:shape id="_x0000_i1099" type="#_x0000_t75" style="width:90pt;height:18pt" o:ole="">
            <v:imagedata r:id="rId59" o:title=""/>
          </v:shape>
          <o:OLEObject Type="Embed" ProgID="Equation.DSMT4" ShapeID="_x0000_i1099" DrawAspect="Content" ObjectID="_1447501195" r:id="rId113"/>
        </w:object>
      </w:r>
    </w:p>
    <w:p w:rsidR="007F020B" w:rsidRPr="005952E1" w:rsidRDefault="007F020B" w:rsidP="007F020B">
      <w:pPr>
        <w:spacing w:before="60"/>
        <w:jc w:val="both"/>
      </w:pPr>
      <w:r w:rsidRPr="005952E1">
        <w:rPr>
          <w:b/>
        </w:rPr>
        <w:t xml:space="preserve">Câu 47: </w:t>
      </w:r>
      <w:r w:rsidRPr="005952E1">
        <w:t xml:space="preserve">Một đoạn mạch xoay chiều không phân nhánh gồm trở thuần R, cuộn dây (L,r) và tụ C - Biết R = 90 </w:t>
      </w:r>
      <w:r w:rsidRPr="005952E1">
        <w:sym w:font="Symbol" w:char="F057"/>
      </w:r>
      <w:r w:rsidRPr="005952E1">
        <w:t xml:space="preserve">, r = 10 </w:t>
      </w:r>
      <w:r w:rsidRPr="005952E1">
        <w:sym w:font="Symbol" w:char="F057"/>
      </w:r>
      <w:r w:rsidRPr="005952E1">
        <w:t xml:space="preserve"> và hiệu điện thế giữa hai đầu đoạn mạch có giá trị hiệu dụng U = 200 V, có tần số f thay đổi được. Thay đổi f để  điện áp hiệu dụng giữa hai đầu điện trở R có giá trị cực đại. Giá trị cực đại đó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200 V</w:t>
      </w:r>
      <w:r w:rsidRPr="005952E1">
        <w:tab/>
      </w:r>
      <w:r w:rsidRPr="005952E1">
        <w:rPr>
          <w:b/>
        </w:rPr>
        <w:t xml:space="preserve">B. </w:t>
      </w:r>
      <w:r w:rsidRPr="005952E1">
        <w:t>100 V</w:t>
      </w:r>
      <w:r w:rsidRPr="005952E1">
        <w:tab/>
      </w:r>
      <w:r w:rsidRPr="005952E1">
        <w:rPr>
          <w:b/>
        </w:rPr>
        <w:t xml:space="preserve">C. </w:t>
      </w:r>
      <w:r w:rsidRPr="005952E1">
        <w:t>180 V</w:t>
      </w:r>
      <w:r w:rsidRPr="005952E1">
        <w:tab/>
      </w:r>
      <w:r w:rsidRPr="005952E1">
        <w:rPr>
          <w:b/>
        </w:rPr>
        <w:t xml:space="preserve">D. </w:t>
      </w:r>
      <w:r w:rsidRPr="005952E1">
        <w:t>90 V</w:t>
      </w:r>
    </w:p>
    <w:p w:rsidR="007F020B" w:rsidRPr="005952E1" w:rsidRDefault="007F020B" w:rsidP="007F020B">
      <w:pPr>
        <w:spacing w:before="60"/>
        <w:jc w:val="both"/>
      </w:pPr>
      <w:r w:rsidRPr="005952E1">
        <w:rPr>
          <w:b/>
        </w:rPr>
        <w:t xml:space="preserve">Câu 48: </w:t>
      </w:r>
      <w:r w:rsidRPr="005952E1">
        <w:t>Một con lắc lò xo treo thẳng đứng tại nơi có g = 10m/s</w:t>
      </w:r>
      <w:r w:rsidRPr="005952E1">
        <w:rPr>
          <w:vertAlign w:val="superscript"/>
        </w:rPr>
        <w:t>2</w:t>
      </w:r>
      <w:r w:rsidRPr="005952E1">
        <w:t xml:space="preserve"> , vật có m = 250g. Từ vị trí cân bằng kéo vật hướng xuống theo phương thẳng đứng để lò xo dãn 6,5cm rồi thả nhẹ , vật dao động điều hòa có cơ năng bằng 80mJ . Biên độ dao động của vật là</w:t>
      </w:r>
    </w:p>
    <w:p w:rsidR="007F020B" w:rsidRPr="005952E1" w:rsidRDefault="007F020B" w:rsidP="007F020B">
      <w:pPr>
        <w:tabs>
          <w:tab w:val="left" w:pos="2708"/>
          <w:tab w:val="left" w:pos="5138"/>
          <w:tab w:val="left" w:pos="7569"/>
        </w:tabs>
        <w:ind w:firstLine="283"/>
      </w:pPr>
      <w:r w:rsidRPr="005952E1">
        <w:rPr>
          <w:b/>
        </w:rPr>
        <w:t xml:space="preserve">A. </w:t>
      </w:r>
      <w:r w:rsidRPr="005952E1">
        <w:t>5cm</w:t>
      </w:r>
      <w:r w:rsidRPr="005952E1">
        <w:tab/>
      </w:r>
      <w:r w:rsidRPr="005952E1">
        <w:rPr>
          <w:b/>
        </w:rPr>
        <w:t xml:space="preserve">B. </w:t>
      </w:r>
      <w:r w:rsidRPr="005952E1">
        <w:t>6,5cm</w:t>
      </w:r>
      <w:r w:rsidRPr="005952E1">
        <w:tab/>
      </w:r>
      <w:r w:rsidRPr="005952E1">
        <w:rPr>
          <w:b/>
        </w:rPr>
        <w:t xml:space="preserve">C. </w:t>
      </w:r>
      <w:r w:rsidRPr="005952E1">
        <w:t>4cm</w:t>
      </w:r>
      <w:r w:rsidRPr="005952E1">
        <w:tab/>
      </w:r>
      <w:r w:rsidRPr="005952E1">
        <w:rPr>
          <w:b/>
        </w:rPr>
        <w:t xml:space="preserve">D. </w:t>
      </w:r>
      <w:r w:rsidRPr="005952E1">
        <w:t>2cm</w:t>
      </w:r>
    </w:p>
    <w:p w:rsidR="007F020B" w:rsidRPr="005952E1" w:rsidRDefault="007F020B" w:rsidP="007F020B">
      <w:pPr>
        <w:ind w:firstLine="283"/>
        <w:jc w:val="both"/>
      </w:pPr>
    </w:p>
    <w:p w:rsidR="007F020B" w:rsidRPr="005952E1" w:rsidRDefault="007F020B" w:rsidP="007F020B">
      <w:pPr>
        <w:rPr>
          <w:sz w:val="16"/>
          <w:szCs w:val="16"/>
        </w:rPr>
      </w:pPr>
      <w:r w:rsidRPr="005952E1">
        <w:rPr>
          <w:sz w:val="16"/>
          <w:szCs w:val="16"/>
        </w:rPr>
        <w:t>-----------------------------------------------</w:t>
      </w:r>
    </w:p>
    <w:p w:rsidR="007F020B" w:rsidRPr="005952E1" w:rsidRDefault="007F020B" w:rsidP="007F020B">
      <w:pPr>
        <w:jc w:val="center"/>
      </w:pPr>
      <w:r w:rsidRPr="005952E1">
        <w:t>----------- HẾT ----------</w:t>
      </w:r>
    </w:p>
    <w:p w:rsidR="007F020B" w:rsidRDefault="007F020B"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p w:rsidR="00390291" w:rsidRDefault="00390291" w:rsidP="007F020B"/>
    <w:tbl>
      <w:tblPr>
        <w:tblW w:w="9909" w:type="dxa"/>
        <w:tblLook w:val="01E0"/>
      </w:tblPr>
      <w:tblGrid>
        <w:gridCol w:w="3085"/>
        <w:gridCol w:w="6824"/>
      </w:tblGrid>
      <w:tr w:rsidR="00B80DB8" w:rsidRPr="005952E1" w:rsidTr="00551026">
        <w:trPr>
          <w:trHeight w:val="1418"/>
        </w:trPr>
        <w:tc>
          <w:tcPr>
            <w:tcW w:w="3085" w:type="dxa"/>
            <w:vAlign w:val="center"/>
            <w:hideMark/>
          </w:tcPr>
          <w:p w:rsidR="00B80DB8" w:rsidRPr="005952E1" w:rsidRDefault="00B80DB8" w:rsidP="00551026">
            <w:pPr>
              <w:widowControl w:val="0"/>
              <w:autoSpaceDE w:val="0"/>
              <w:autoSpaceDN w:val="0"/>
              <w:adjustRightInd w:val="0"/>
              <w:jc w:val="center"/>
            </w:pPr>
            <w:r w:rsidRPr="005952E1">
              <w:lastRenderedPageBreak/>
              <w:t>Trường TH,THCS và THPT</w:t>
            </w:r>
          </w:p>
          <w:p w:rsidR="00B80DB8" w:rsidRPr="005952E1" w:rsidRDefault="00B80DB8" w:rsidP="00551026">
            <w:pPr>
              <w:widowControl w:val="0"/>
              <w:autoSpaceDE w:val="0"/>
              <w:autoSpaceDN w:val="0"/>
              <w:adjustRightInd w:val="0"/>
              <w:jc w:val="center"/>
            </w:pPr>
            <w:r w:rsidRPr="005952E1">
              <w:rPr>
                <w:b/>
              </w:rPr>
              <w:t>TRƯƠNG VĨNH KÝ</w:t>
            </w:r>
          </w:p>
        </w:tc>
        <w:tc>
          <w:tcPr>
            <w:tcW w:w="6824" w:type="dxa"/>
            <w:vAlign w:val="center"/>
            <w:hideMark/>
          </w:tcPr>
          <w:p w:rsidR="00B80DB8" w:rsidRPr="005952E1" w:rsidRDefault="00B80DB8" w:rsidP="00551026">
            <w:pPr>
              <w:widowControl w:val="0"/>
              <w:autoSpaceDE w:val="0"/>
              <w:autoSpaceDN w:val="0"/>
              <w:adjustRightInd w:val="0"/>
              <w:jc w:val="center"/>
              <w:rPr>
                <w:b/>
                <w:bCs/>
                <w:sz w:val="32"/>
                <w:szCs w:val="32"/>
              </w:rPr>
            </w:pPr>
            <w:r w:rsidRPr="005952E1">
              <w:rPr>
                <w:b/>
                <w:bCs/>
                <w:sz w:val="32"/>
                <w:szCs w:val="32"/>
              </w:rPr>
              <w:t>ĐỀ KIỂM TRA HỌC KỲ I (2013 – 2014)</w:t>
            </w:r>
          </w:p>
          <w:p w:rsidR="00B80DB8" w:rsidRPr="005952E1" w:rsidRDefault="00B80DB8" w:rsidP="00551026">
            <w:pPr>
              <w:widowControl w:val="0"/>
              <w:autoSpaceDE w:val="0"/>
              <w:autoSpaceDN w:val="0"/>
              <w:adjustRightInd w:val="0"/>
              <w:jc w:val="center"/>
              <w:rPr>
                <w:b/>
                <w:bCs/>
                <w:iCs/>
              </w:rPr>
            </w:pPr>
            <w:r w:rsidRPr="005952E1">
              <w:rPr>
                <w:b/>
                <w:bCs/>
                <w:iCs/>
                <w:sz w:val="32"/>
                <w:szCs w:val="32"/>
              </w:rPr>
              <w:t>Ngày: 12/12/2013</w:t>
            </w:r>
          </w:p>
        </w:tc>
      </w:tr>
    </w:tbl>
    <w:p w:rsidR="007F020B" w:rsidRPr="005952E1" w:rsidRDefault="007F020B" w:rsidP="007F020B">
      <w:pPr>
        <w:tabs>
          <w:tab w:val="left" w:pos="606"/>
          <w:tab w:val="center" w:pos="4646"/>
          <w:tab w:val="right" w:pos="9292"/>
        </w:tabs>
        <w:rPr>
          <w:b/>
          <w:bCs/>
          <w:sz w:val="36"/>
          <w:szCs w:val="36"/>
        </w:rPr>
      </w:pPr>
      <w:r w:rsidRPr="005952E1">
        <w:rPr>
          <w:b/>
          <w:bCs/>
          <w:sz w:val="36"/>
          <w:szCs w:val="36"/>
        </w:rPr>
        <w:t>MÔN: VẬT LÝ</w:t>
      </w:r>
      <w:r w:rsidRPr="005952E1">
        <w:rPr>
          <w:b/>
          <w:bCs/>
          <w:sz w:val="36"/>
          <w:szCs w:val="36"/>
        </w:rPr>
        <w:tab/>
        <w:t xml:space="preserve">KHỐI :12  </w:t>
      </w:r>
      <w:r w:rsidRPr="005952E1">
        <w:rPr>
          <w:b/>
          <w:bCs/>
          <w:sz w:val="36"/>
          <w:szCs w:val="36"/>
        </w:rPr>
        <w:tab/>
        <w:t>THỜI GIAN:60 phút</w:t>
      </w:r>
      <w:r w:rsidRPr="005952E1">
        <w:rPr>
          <w:b/>
          <w:sz w:val="36"/>
          <w:szCs w:val="36"/>
        </w:rPr>
        <w:t xml:space="preserve">   </w:t>
      </w:r>
      <w:r w:rsidRPr="005952E1">
        <w:rPr>
          <w:b/>
          <w:i/>
          <w:sz w:val="36"/>
          <w:szCs w:val="36"/>
        </w:rPr>
        <w:t xml:space="preserve">  </w:t>
      </w:r>
    </w:p>
    <w:p w:rsidR="007F020B" w:rsidRPr="005952E1" w:rsidRDefault="007F020B" w:rsidP="00B17014">
      <w:pPr>
        <w:tabs>
          <w:tab w:val="left" w:pos="606"/>
          <w:tab w:val="center" w:pos="4646"/>
          <w:tab w:val="right" w:pos="9292"/>
        </w:tabs>
        <w:rPr>
          <w:b/>
          <w:i/>
          <w:sz w:val="36"/>
          <w:szCs w:val="36"/>
        </w:rPr>
      </w:pPr>
      <w:r w:rsidRPr="005952E1">
        <w:rPr>
          <w:b/>
          <w:i/>
          <w:sz w:val="36"/>
          <w:szCs w:val="36"/>
        </w:rPr>
        <w:t xml:space="preserve">      </w:t>
      </w:r>
      <w:r w:rsidR="00B17014" w:rsidRPr="005952E1">
        <w:rPr>
          <w:b/>
          <w:i/>
          <w:sz w:val="36"/>
          <w:szCs w:val="36"/>
        </w:rPr>
        <w:t>MÃ ĐỀ 485</w:t>
      </w:r>
      <w:r w:rsidRPr="005952E1">
        <w:rPr>
          <w:b/>
          <w:i/>
          <w:sz w:val="36"/>
          <w:szCs w:val="36"/>
        </w:rPr>
        <w:t xml:space="preserve">                    </w:t>
      </w:r>
    </w:p>
    <w:p w:rsidR="007F020B" w:rsidRPr="005952E1" w:rsidRDefault="007F020B" w:rsidP="007F020B"/>
    <w:p w:rsidR="007F020B" w:rsidRPr="005952E1" w:rsidRDefault="007F020B" w:rsidP="007F020B">
      <w:pPr>
        <w:rPr>
          <w:b/>
          <w:i/>
        </w:rPr>
      </w:pPr>
      <w:r w:rsidRPr="005952E1">
        <w:rPr>
          <w:b/>
        </w:rPr>
        <w:t xml:space="preserve">I- PHẦN CHUNG CHO TẤT CẢ HỌC SINH : </w:t>
      </w:r>
      <w:r w:rsidRPr="005952E1">
        <w:rPr>
          <w:b/>
          <w:i/>
        </w:rPr>
        <w:t>(32 câu, từ câu 1 đến câu 32)</w:t>
      </w:r>
    </w:p>
    <w:p w:rsidR="007F020B" w:rsidRPr="005952E1" w:rsidRDefault="007F020B" w:rsidP="007F020B">
      <w:pPr>
        <w:spacing w:before="60"/>
        <w:jc w:val="both"/>
        <w:rPr>
          <w:rFonts w:eastAsia="TimesNewRoman"/>
        </w:rPr>
      </w:pPr>
      <w:r w:rsidRPr="005952E1">
        <w:rPr>
          <w:rFonts w:eastAsia="TimesNewRoman"/>
          <w:b/>
        </w:rPr>
        <w:t xml:space="preserve">Câu 1: </w:t>
      </w:r>
      <w:r w:rsidRPr="005952E1">
        <w:rPr>
          <w:rFonts w:eastAsia="TimesNewRoman"/>
        </w:rPr>
        <w:t>Đặt vào hai đầu đoạn mạch R, L, C mắc nối tiếp một điện áp xoay chiều có biểu thức u = U</w:t>
      </w:r>
      <w:r w:rsidRPr="005952E1">
        <w:rPr>
          <w:rFonts w:eastAsia="TimesNewRoman"/>
          <w:vertAlign w:val="subscript"/>
        </w:rPr>
        <w:t>0</w:t>
      </w:r>
      <w:r w:rsidRPr="005952E1">
        <w:rPr>
          <w:rFonts w:eastAsia="TimesNewRoman"/>
        </w:rPr>
        <w:t>cos(</w:t>
      </w:r>
      <w:r w:rsidRPr="005952E1">
        <w:rPr>
          <w:rFonts w:eastAsia="TimesNewRoman"/>
        </w:rPr>
        <w:sym w:font="Symbol" w:char="F077"/>
      </w:r>
      <w:r w:rsidRPr="005952E1">
        <w:rPr>
          <w:rFonts w:eastAsia="TimesNewRoman"/>
        </w:rPr>
        <w:t xml:space="preserve">t + </w:t>
      </w:r>
      <w:r w:rsidRPr="005952E1">
        <w:rPr>
          <w:rFonts w:eastAsia="TimesNewRoman"/>
        </w:rPr>
        <w:sym w:font="Symbol" w:char="F06A"/>
      </w:r>
      <w:r w:rsidRPr="005952E1">
        <w:rPr>
          <w:rFonts w:eastAsia="TimesNewRoman"/>
        </w:rPr>
        <w:t>) với U</w:t>
      </w:r>
      <w:r w:rsidRPr="005952E1">
        <w:rPr>
          <w:rFonts w:eastAsia="TimesNewRoman"/>
          <w:vertAlign w:val="subscript"/>
        </w:rPr>
        <w:t>0</w:t>
      </w:r>
      <w:r w:rsidRPr="005952E1">
        <w:rPr>
          <w:rFonts w:eastAsia="TimesNewRoman"/>
        </w:rPr>
        <w:t xml:space="preserve">, </w:t>
      </w:r>
      <w:r w:rsidRPr="005952E1">
        <w:rPr>
          <w:rFonts w:eastAsia="TimesNewRoman"/>
        </w:rPr>
        <w:sym w:font="Symbol" w:char="F06A"/>
      </w:r>
      <w:r w:rsidRPr="005952E1">
        <w:rPr>
          <w:rFonts w:eastAsia="TimesNewRoman"/>
        </w:rPr>
        <w:t xml:space="preserve"> là hằng số còn </w:t>
      </w:r>
      <w:r w:rsidRPr="005952E1">
        <w:rPr>
          <w:rFonts w:eastAsia="TimesNewRoman"/>
        </w:rPr>
        <w:sym w:font="Symbol" w:char="F077"/>
      </w:r>
      <w:r w:rsidRPr="005952E1">
        <w:rPr>
          <w:rFonts w:eastAsia="TimesNewRoman"/>
        </w:rPr>
        <w:t xml:space="preserve"> thay đổi được. Cường độ dòng điện hiệu dụng trong mạch đạt giá trị lớn nhất khi tần số góc </w:t>
      </w:r>
      <w:r w:rsidRPr="005952E1">
        <w:rPr>
          <w:rFonts w:eastAsia="TimesNewRoman"/>
        </w:rPr>
        <w:sym w:font="Symbol" w:char="F077"/>
      </w:r>
      <w:r w:rsidRPr="005952E1">
        <w:rPr>
          <w:rFonts w:eastAsia="TimesNewRoman"/>
        </w:rPr>
        <w:t xml:space="preserve"> được tính bởi công thức</w:t>
      </w:r>
    </w:p>
    <w:p w:rsidR="007F020B" w:rsidRPr="005952E1" w:rsidRDefault="007F020B" w:rsidP="007F020B">
      <w:pPr>
        <w:tabs>
          <w:tab w:val="left" w:pos="2708"/>
          <w:tab w:val="left" w:pos="5138"/>
          <w:tab w:val="left" w:pos="7569"/>
        </w:tabs>
        <w:ind w:firstLine="283"/>
      </w:pPr>
      <w:r w:rsidRPr="005952E1">
        <w:rPr>
          <w:rFonts w:eastAsia="TimesNewRoman"/>
          <w:b/>
        </w:rPr>
        <w:t xml:space="preserve">A. </w:t>
      </w:r>
      <w:r w:rsidRPr="005952E1">
        <w:rPr>
          <w:rFonts w:eastAsia="TimesNewRoman"/>
        </w:rPr>
        <w:sym w:font="Symbol" w:char="F077"/>
      </w:r>
      <w:r w:rsidRPr="005952E1">
        <w:rPr>
          <w:rFonts w:eastAsia="TimesNewRoman"/>
          <w:vertAlign w:val="superscript"/>
        </w:rPr>
        <w:t>2</w:t>
      </w:r>
      <w:r w:rsidRPr="005952E1">
        <w:rPr>
          <w:rFonts w:eastAsia="TimesNewRoman"/>
        </w:rPr>
        <w:t xml:space="preserve">  = L/C</w:t>
      </w:r>
      <w:r w:rsidRPr="005952E1">
        <w:tab/>
      </w:r>
      <w:r w:rsidRPr="005952E1">
        <w:rPr>
          <w:rFonts w:eastAsia="TimesNewRoman"/>
          <w:b/>
        </w:rPr>
        <w:t xml:space="preserve">B. </w:t>
      </w:r>
      <w:r w:rsidRPr="005952E1">
        <w:rPr>
          <w:rFonts w:eastAsia="TimesNewRoman"/>
        </w:rPr>
        <w:t>LC</w:t>
      </w:r>
      <w:r w:rsidRPr="005952E1">
        <w:rPr>
          <w:rFonts w:eastAsia="TimesNewRoman"/>
        </w:rPr>
        <w:sym w:font="Symbol" w:char="F077"/>
      </w:r>
      <w:r w:rsidRPr="005952E1">
        <w:rPr>
          <w:rFonts w:eastAsia="TimesNewRoman"/>
          <w:vertAlign w:val="superscript"/>
        </w:rPr>
        <w:t>2</w:t>
      </w:r>
      <w:r w:rsidRPr="005952E1">
        <w:rPr>
          <w:rFonts w:eastAsia="TimesNewRoman"/>
        </w:rPr>
        <w:t xml:space="preserve"> = 1</w:t>
      </w:r>
      <w:r w:rsidRPr="005952E1">
        <w:tab/>
      </w:r>
      <w:r w:rsidRPr="005952E1">
        <w:rPr>
          <w:rFonts w:eastAsia="TimesNewRoman"/>
          <w:b/>
        </w:rPr>
        <w:t xml:space="preserve">C. </w:t>
      </w:r>
      <w:r w:rsidRPr="005952E1">
        <w:rPr>
          <w:rFonts w:eastAsia="TimesNewRoman"/>
        </w:rPr>
        <w:sym w:font="Symbol" w:char="F077"/>
      </w:r>
      <w:r w:rsidRPr="005952E1">
        <w:rPr>
          <w:rFonts w:eastAsia="TimesNewRoman"/>
          <w:vertAlign w:val="superscript"/>
        </w:rPr>
        <w:t>2</w:t>
      </w:r>
      <w:r w:rsidRPr="005952E1">
        <w:rPr>
          <w:rFonts w:eastAsia="TimesNewRoman"/>
        </w:rPr>
        <w:t xml:space="preserve"> = R</w:t>
      </w:r>
      <w:r w:rsidRPr="005952E1">
        <w:rPr>
          <w:rFonts w:eastAsia="TimesNewRoman"/>
          <w:vertAlign w:val="superscript"/>
        </w:rPr>
        <w:t>2</w:t>
      </w:r>
      <w:r w:rsidRPr="005952E1">
        <w:rPr>
          <w:rFonts w:eastAsia="TimesNewRoman"/>
        </w:rPr>
        <w:t>/LC</w:t>
      </w:r>
      <w:r w:rsidRPr="005952E1">
        <w:tab/>
      </w:r>
      <w:r w:rsidRPr="005952E1">
        <w:rPr>
          <w:rFonts w:eastAsia="TimesNewRoman"/>
          <w:b/>
        </w:rPr>
        <w:t xml:space="preserve">D. </w:t>
      </w:r>
      <w:r w:rsidRPr="005952E1">
        <w:rPr>
          <w:rFonts w:eastAsia="TimesNewRoman"/>
        </w:rPr>
        <w:sym w:font="Symbol" w:char="F077"/>
      </w:r>
      <w:r w:rsidRPr="005952E1">
        <w:rPr>
          <w:rFonts w:eastAsia="TimesNewRoman"/>
          <w:vertAlign w:val="superscript"/>
        </w:rPr>
        <w:t>2</w:t>
      </w:r>
      <w:r w:rsidRPr="005952E1">
        <w:rPr>
          <w:rFonts w:eastAsia="TimesNewRoman"/>
        </w:rPr>
        <w:t xml:space="preserve">  = C/L</w:t>
      </w:r>
    </w:p>
    <w:p w:rsidR="007F020B" w:rsidRPr="005952E1" w:rsidRDefault="007F020B" w:rsidP="007F020B">
      <w:pPr>
        <w:spacing w:before="60"/>
        <w:jc w:val="both"/>
        <w:rPr>
          <w:lang w:val="de-DE"/>
        </w:rPr>
      </w:pPr>
      <w:r w:rsidRPr="005952E1">
        <w:rPr>
          <w:b/>
          <w:lang w:val="de-DE"/>
        </w:rPr>
        <w:t xml:space="preserve">Câu 2: </w:t>
      </w:r>
      <w:r w:rsidRPr="005952E1">
        <w:rPr>
          <w:lang w:val="de-DE"/>
        </w:rPr>
        <w:t>Trong đoạn mạch xoay chiều, hệ số công suất bằng 1 khi</w:t>
      </w:r>
    </w:p>
    <w:p w:rsidR="007F020B" w:rsidRPr="005952E1" w:rsidRDefault="007F020B" w:rsidP="007F020B">
      <w:pPr>
        <w:ind w:firstLine="283"/>
      </w:pPr>
      <w:r w:rsidRPr="005952E1">
        <w:rPr>
          <w:b/>
          <w:lang w:val="de-DE"/>
        </w:rPr>
        <w:t xml:space="preserve">A. </w:t>
      </w:r>
      <w:r w:rsidRPr="005952E1">
        <w:rPr>
          <w:lang w:val="de-DE"/>
        </w:rPr>
        <w:t>đoạn mạch có điện trở thuần và cuộn cảm thuần mắc nối tiếp</w:t>
      </w:r>
    </w:p>
    <w:p w:rsidR="007F020B" w:rsidRPr="005952E1" w:rsidRDefault="007F020B" w:rsidP="007F020B">
      <w:pPr>
        <w:ind w:firstLine="283"/>
      </w:pPr>
      <w:r w:rsidRPr="005952E1">
        <w:rPr>
          <w:b/>
          <w:lang w:val="de-DE"/>
        </w:rPr>
        <w:t xml:space="preserve">B. </w:t>
      </w:r>
      <w:r w:rsidRPr="005952E1">
        <w:rPr>
          <w:lang w:val="de-DE"/>
        </w:rPr>
        <w:t>đoạn mạch có tụ điện và điện trở thuần mắc nối tiếp</w:t>
      </w:r>
    </w:p>
    <w:p w:rsidR="007F020B" w:rsidRPr="005952E1" w:rsidRDefault="007F020B" w:rsidP="007F020B">
      <w:pPr>
        <w:ind w:firstLine="283"/>
      </w:pPr>
      <w:r w:rsidRPr="005952E1">
        <w:rPr>
          <w:b/>
          <w:lang w:val="de-DE"/>
        </w:rPr>
        <w:t xml:space="preserve">C. </w:t>
      </w:r>
      <w:r w:rsidRPr="005952E1">
        <w:rPr>
          <w:lang w:val="de-DE"/>
        </w:rPr>
        <w:t>đoạn mạch chỉ có điện trở thuần R hoặc đoạn mạch RLC có cộng hưởng</w:t>
      </w:r>
    </w:p>
    <w:p w:rsidR="007F020B" w:rsidRPr="005952E1" w:rsidRDefault="007F020B" w:rsidP="007F020B">
      <w:pPr>
        <w:ind w:firstLine="283"/>
      </w:pPr>
      <w:r w:rsidRPr="005952E1">
        <w:rPr>
          <w:b/>
          <w:lang w:val="de-DE"/>
        </w:rPr>
        <w:t xml:space="preserve">D. </w:t>
      </w:r>
      <w:r w:rsidRPr="005952E1">
        <w:rPr>
          <w:lang w:val="de-DE"/>
        </w:rPr>
        <w:t>đoạn mạch có cuộn cảm thuần và tụ điện mắc nối tiếp</w:t>
      </w:r>
    </w:p>
    <w:p w:rsidR="007F020B" w:rsidRPr="005952E1" w:rsidRDefault="007F020B" w:rsidP="007F020B">
      <w:pPr>
        <w:spacing w:before="60"/>
        <w:jc w:val="both"/>
      </w:pPr>
      <w:r w:rsidRPr="005952E1">
        <w:rPr>
          <w:b/>
        </w:rPr>
        <w:t xml:space="preserve">Câu 3: </w:t>
      </w:r>
      <w:r w:rsidRPr="005952E1">
        <w:t>Một sóng âm lan truyền trong không khí với vận tốc 340m/s,tần số của sóng là 500Hz ,có bước sóng</w:t>
      </w:r>
    </w:p>
    <w:p w:rsidR="007F020B" w:rsidRPr="005952E1" w:rsidRDefault="007F020B" w:rsidP="007F020B">
      <w:pPr>
        <w:tabs>
          <w:tab w:val="left" w:pos="2708"/>
          <w:tab w:val="left" w:pos="5138"/>
          <w:tab w:val="left" w:pos="7569"/>
        </w:tabs>
        <w:ind w:firstLine="283"/>
      </w:pPr>
      <w:r w:rsidRPr="005952E1">
        <w:rPr>
          <w:b/>
        </w:rPr>
        <w:t xml:space="preserve">A. </w:t>
      </w:r>
      <w:r w:rsidRPr="005952E1">
        <w:t>68cm</w:t>
      </w:r>
      <w:r w:rsidRPr="005952E1">
        <w:tab/>
      </w:r>
      <w:r w:rsidRPr="005952E1">
        <w:rPr>
          <w:b/>
        </w:rPr>
        <w:t xml:space="preserve">B. </w:t>
      </w:r>
      <w:r w:rsidRPr="005952E1">
        <w:t>170cm</w:t>
      </w:r>
      <w:r w:rsidRPr="005952E1">
        <w:tab/>
      </w:r>
      <w:r w:rsidRPr="005952E1">
        <w:rPr>
          <w:b/>
        </w:rPr>
        <w:t xml:space="preserve">C. </w:t>
      </w:r>
      <w:r w:rsidRPr="005952E1">
        <w:t>7</w:t>
      </w:r>
      <w:r w:rsidRPr="005952E1">
        <w:rPr>
          <w:lang w:val="vi-VN"/>
        </w:rPr>
        <w:t>0</w:t>
      </w:r>
      <w:r w:rsidRPr="005952E1">
        <w:t>cm</w:t>
      </w:r>
      <w:r w:rsidRPr="005952E1">
        <w:tab/>
      </w:r>
      <w:r w:rsidRPr="005952E1">
        <w:rPr>
          <w:b/>
        </w:rPr>
        <w:t xml:space="preserve">D. </w:t>
      </w:r>
      <w:r w:rsidRPr="005952E1">
        <w:t>50cm</w:t>
      </w:r>
    </w:p>
    <w:p w:rsidR="007F020B" w:rsidRPr="005952E1" w:rsidRDefault="007F020B" w:rsidP="007F020B">
      <w:pPr>
        <w:spacing w:before="60"/>
        <w:jc w:val="both"/>
      </w:pPr>
      <w:r w:rsidRPr="005952E1">
        <w:rPr>
          <w:b/>
        </w:rPr>
        <w:t xml:space="preserve">Câu 4: </w:t>
      </w:r>
      <w:r w:rsidRPr="005952E1">
        <w:t xml:space="preserve">Một vật dao động điều hòa với chu kỳ 1s - Khi vật có li độ x = 10cm thì  có vận tốc </w:t>
      </w:r>
      <w:r w:rsidRPr="005952E1">
        <w:rPr>
          <w:position w:val="-8"/>
        </w:rPr>
        <w:object w:dxaOrig="1639" w:dyaOrig="360">
          <v:shape id="_x0000_i1100" type="#_x0000_t75" style="width:81pt;height:18pt;mso-position-horizontal-relative:page;mso-position-vertical-relative:page" o:ole="">
            <v:imagedata r:id="rId29" o:title=""/>
          </v:shape>
          <o:OLEObject Type="Embed" ProgID="Equation.DSMT4" ShapeID="_x0000_i1100" DrawAspect="Content" ObjectID="_1447501196" r:id="rId114"/>
        </w:object>
      </w:r>
      <w:r w:rsidRPr="005952E1">
        <w:t>,    Biên độ dao động của vật là:</w:t>
      </w:r>
    </w:p>
    <w:p w:rsidR="007F020B" w:rsidRPr="005952E1" w:rsidRDefault="007F020B" w:rsidP="007F020B">
      <w:pPr>
        <w:tabs>
          <w:tab w:val="left" w:pos="2708"/>
          <w:tab w:val="left" w:pos="5138"/>
          <w:tab w:val="left" w:pos="7569"/>
        </w:tabs>
        <w:ind w:firstLine="283"/>
      </w:pPr>
      <w:r w:rsidRPr="005952E1">
        <w:rPr>
          <w:b/>
        </w:rPr>
        <w:t xml:space="preserve">A. </w:t>
      </w:r>
      <w:r w:rsidRPr="005952E1">
        <w:t>5cm</w:t>
      </w:r>
      <w:r w:rsidRPr="005952E1">
        <w:tab/>
      </w:r>
      <w:r w:rsidRPr="005952E1">
        <w:rPr>
          <w:b/>
        </w:rPr>
        <w:t xml:space="preserve">B. </w:t>
      </w:r>
      <w:r w:rsidRPr="005952E1">
        <w:t>4cm</w:t>
      </w:r>
      <w:r w:rsidRPr="005952E1">
        <w:tab/>
      </w:r>
      <w:r w:rsidRPr="005952E1">
        <w:rPr>
          <w:b/>
        </w:rPr>
        <w:t xml:space="preserve">C. </w:t>
      </w:r>
      <w:r w:rsidRPr="005952E1">
        <w:t>10cm</w:t>
      </w:r>
      <w:r w:rsidRPr="005952E1">
        <w:tab/>
      </w:r>
      <w:r w:rsidRPr="005952E1">
        <w:rPr>
          <w:b/>
        </w:rPr>
        <w:t xml:space="preserve">D. </w:t>
      </w:r>
      <w:r w:rsidRPr="005952E1">
        <w:t>20cm</w:t>
      </w:r>
    </w:p>
    <w:p w:rsidR="007F020B" w:rsidRPr="005952E1" w:rsidRDefault="007F020B" w:rsidP="007F020B">
      <w:pPr>
        <w:spacing w:before="60"/>
        <w:jc w:val="both"/>
      </w:pPr>
      <w:r w:rsidRPr="005952E1">
        <w:rPr>
          <w:b/>
        </w:rPr>
        <w:t xml:space="preserve">Câu 5: </w:t>
      </w:r>
      <w:r w:rsidRPr="005952E1">
        <w:t>Một  vật dao động điều hòa trên trục x’Ox với biên độ A - Khi vật chuyển động từ vị trí cân bằng ra      biên thì đại lượng nào sau đây có độ lớn giảm dần ?</w:t>
      </w:r>
    </w:p>
    <w:p w:rsidR="007F020B" w:rsidRPr="005952E1" w:rsidRDefault="007F020B" w:rsidP="007F020B">
      <w:pPr>
        <w:tabs>
          <w:tab w:val="left" w:pos="2708"/>
          <w:tab w:val="left" w:pos="5138"/>
          <w:tab w:val="left" w:pos="7569"/>
        </w:tabs>
        <w:ind w:firstLine="283"/>
      </w:pPr>
      <w:r w:rsidRPr="005952E1">
        <w:rPr>
          <w:b/>
        </w:rPr>
        <w:t xml:space="preserve">A. </w:t>
      </w:r>
      <w:r w:rsidRPr="005952E1">
        <w:t>Gia tốc</w:t>
      </w:r>
      <w:r w:rsidRPr="005952E1">
        <w:tab/>
      </w:r>
      <w:r w:rsidRPr="005952E1">
        <w:rPr>
          <w:b/>
        </w:rPr>
        <w:t xml:space="preserve">B. </w:t>
      </w:r>
      <w:r w:rsidRPr="005952E1">
        <w:t>Lực kéo về</w:t>
      </w:r>
      <w:r w:rsidRPr="005952E1">
        <w:tab/>
      </w:r>
      <w:r w:rsidRPr="005952E1">
        <w:rPr>
          <w:b/>
        </w:rPr>
        <w:t xml:space="preserve">C. </w:t>
      </w:r>
      <w:r w:rsidRPr="005952E1">
        <w:t>Vận tốc</w:t>
      </w:r>
      <w:r w:rsidRPr="005952E1">
        <w:tab/>
      </w:r>
      <w:r w:rsidRPr="005952E1">
        <w:rPr>
          <w:b/>
        </w:rPr>
        <w:t xml:space="preserve">D. </w:t>
      </w:r>
      <w:r w:rsidRPr="005952E1">
        <w:t>Li độ</w:t>
      </w:r>
    </w:p>
    <w:p w:rsidR="007F020B" w:rsidRPr="005952E1" w:rsidRDefault="007F020B" w:rsidP="007F020B">
      <w:pPr>
        <w:spacing w:before="60"/>
        <w:jc w:val="both"/>
      </w:pPr>
      <w:r w:rsidRPr="005952E1">
        <w:rPr>
          <w:b/>
        </w:rPr>
        <w:t xml:space="preserve">Câu 6: </w:t>
      </w:r>
      <w:r w:rsidRPr="005952E1">
        <w:t>Điện áp giữa hai đầu của một cuộn thuần cảm L = 1/</w:t>
      </w:r>
      <w:r w:rsidRPr="005952E1">
        <w:sym w:font="Symbol" w:char="F070"/>
      </w:r>
      <w:r w:rsidRPr="005952E1">
        <w:t xml:space="preserve"> (H) có biểu thức: u= 200</w:t>
      </w:r>
      <w:r w:rsidRPr="005952E1">
        <w:rPr>
          <w:position w:val="-6"/>
        </w:rPr>
        <w:object w:dxaOrig="360" w:dyaOrig="320">
          <v:shape id="_x0000_i1101" type="#_x0000_t75" style="width:17.25pt;height:16.5pt" o:ole="">
            <v:imagedata r:id="rId26" o:title=""/>
          </v:shape>
          <o:OLEObject Type="Embed" ProgID="Equation.DSMT4" ShapeID="_x0000_i1101" DrawAspect="Content" ObjectID="_1447501197" r:id="rId115"/>
        </w:object>
      </w:r>
      <w:r w:rsidRPr="005952E1">
        <w:t xml:space="preserve">.cos(100 </w:t>
      </w:r>
      <w:r w:rsidRPr="005952E1">
        <w:sym w:font="Symbol" w:char="F070"/>
      </w:r>
      <w:r w:rsidRPr="005952E1">
        <w:t xml:space="preserve">t + </w:t>
      </w:r>
      <w:r w:rsidRPr="005952E1">
        <w:sym w:font="Symbol" w:char="F070"/>
      </w:r>
      <w:r w:rsidRPr="005952E1">
        <w:t>/6) (V). Biểu thức của cường độ dòng điện trong cuộn thuần cảm là:</w:t>
      </w:r>
    </w:p>
    <w:p w:rsidR="007F020B" w:rsidRPr="005952E1" w:rsidRDefault="007F020B" w:rsidP="007F020B">
      <w:pPr>
        <w:tabs>
          <w:tab w:val="left" w:pos="5136"/>
        </w:tabs>
        <w:ind w:firstLine="283"/>
      </w:pPr>
      <w:r w:rsidRPr="005952E1">
        <w:rPr>
          <w:b/>
        </w:rPr>
        <w:t xml:space="preserve">A. </w:t>
      </w:r>
      <w:r w:rsidRPr="005952E1">
        <w:t>i  = 2</w:t>
      </w:r>
      <w:r w:rsidRPr="005952E1">
        <w:rPr>
          <w:noProof/>
        </w:rPr>
        <w:drawing>
          <wp:inline distT="0" distB="0" distL="0" distR="0">
            <wp:extent cx="219075" cy="21907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 xml:space="preserve">t - </w:t>
      </w:r>
      <w:r w:rsidRPr="005952E1">
        <w:sym w:font="Symbol" w:char="F070"/>
      </w:r>
      <w:r w:rsidRPr="005952E1">
        <w:t>/3 )  (A)</w:t>
      </w:r>
      <w:r w:rsidRPr="005952E1">
        <w:tab/>
      </w:r>
      <w:r w:rsidRPr="005952E1">
        <w:rPr>
          <w:b/>
        </w:rPr>
        <w:t xml:space="preserve">B. </w:t>
      </w:r>
      <w:r w:rsidRPr="005952E1">
        <w:t>i  = 2</w:t>
      </w:r>
      <w:r w:rsidRPr="005952E1">
        <w:rPr>
          <w:noProof/>
        </w:rPr>
        <w:drawing>
          <wp:inline distT="0" distB="0" distL="0" distR="0">
            <wp:extent cx="219075" cy="21907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 xml:space="preserve">t + </w:t>
      </w:r>
      <w:r w:rsidRPr="005952E1">
        <w:sym w:font="Symbol" w:char="F070"/>
      </w:r>
      <w:r w:rsidRPr="005952E1">
        <w:t>/3 )  (A)</w:t>
      </w:r>
    </w:p>
    <w:p w:rsidR="007F020B" w:rsidRPr="005952E1" w:rsidRDefault="007F020B" w:rsidP="007F020B">
      <w:pPr>
        <w:tabs>
          <w:tab w:val="left" w:pos="5136"/>
        </w:tabs>
        <w:ind w:firstLine="283"/>
      </w:pPr>
      <w:r w:rsidRPr="005952E1">
        <w:rPr>
          <w:b/>
        </w:rPr>
        <w:t xml:space="preserve">C. </w:t>
      </w:r>
      <w:r w:rsidRPr="005952E1">
        <w:t>i  = 2</w:t>
      </w:r>
      <w:r w:rsidRPr="005952E1">
        <w:rPr>
          <w:noProof/>
        </w:rPr>
        <w:drawing>
          <wp:inline distT="0" distB="0" distL="0" distR="0">
            <wp:extent cx="219075" cy="2190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t - 2</w:t>
      </w:r>
      <w:r w:rsidRPr="005952E1">
        <w:sym w:font="Symbol" w:char="F070"/>
      </w:r>
      <w:r w:rsidRPr="005952E1">
        <w:t>/3 )  (A)</w:t>
      </w:r>
      <w:r w:rsidRPr="005952E1">
        <w:tab/>
      </w:r>
      <w:r w:rsidRPr="005952E1">
        <w:rPr>
          <w:b/>
        </w:rPr>
        <w:t xml:space="preserve">D. </w:t>
      </w:r>
      <w:r w:rsidRPr="005952E1">
        <w:t>i  = 2</w:t>
      </w:r>
      <w:r w:rsidRPr="005952E1">
        <w:rPr>
          <w:noProof/>
        </w:rPr>
        <w:drawing>
          <wp:inline distT="0" distB="0" distL="0" distR="0">
            <wp:extent cx="219075" cy="2190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 cos ( 100 </w:t>
      </w:r>
      <w:r w:rsidRPr="005952E1">
        <w:sym w:font="Symbol" w:char="F070"/>
      </w:r>
      <w:r w:rsidRPr="005952E1">
        <w:t>t + 2</w:t>
      </w:r>
      <w:r w:rsidRPr="005952E1">
        <w:sym w:font="Symbol" w:char="F070"/>
      </w:r>
      <w:r w:rsidRPr="005952E1">
        <w:t>/3 )  (A)</w:t>
      </w:r>
    </w:p>
    <w:p w:rsidR="007F020B" w:rsidRPr="005952E1" w:rsidRDefault="007F020B" w:rsidP="007F020B">
      <w:pPr>
        <w:spacing w:before="60"/>
        <w:jc w:val="both"/>
      </w:pPr>
      <w:r w:rsidRPr="005952E1">
        <w:rPr>
          <w:b/>
        </w:rPr>
        <w:t xml:space="preserve">Câu 7: </w:t>
      </w:r>
      <w:r w:rsidRPr="005952E1">
        <w:t>Trong 2s, dòng điện xoay chiều có tần số f = 50 Hz đổi chiều mấy lần?</w:t>
      </w:r>
    </w:p>
    <w:p w:rsidR="007F020B" w:rsidRPr="005952E1" w:rsidRDefault="007F020B" w:rsidP="007F020B">
      <w:pPr>
        <w:tabs>
          <w:tab w:val="left" w:pos="2708"/>
          <w:tab w:val="left" w:pos="5138"/>
          <w:tab w:val="left" w:pos="7569"/>
        </w:tabs>
        <w:ind w:firstLine="283"/>
      </w:pPr>
      <w:r w:rsidRPr="005952E1">
        <w:rPr>
          <w:b/>
        </w:rPr>
        <w:t xml:space="preserve">A. </w:t>
      </w:r>
      <w:r w:rsidRPr="005952E1">
        <w:t>50</w:t>
      </w:r>
      <w:r w:rsidRPr="005952E1">
        <w:tab/>
      </w:r>
      <w:r w:rsidRPr="005952E1">
        <w:rPr>
          <w:b/>
        </w:rPr>
        <w:t xml:space="preserve">B. </w:t>
      </w:r>
      <w:r w:rsidRPr="005952E1">
        <w:t>100</w:t>
      </w:r>
      <w:r w:rsidRPr="005952E1">
        <w:tab/>
      </w:r>
      <w:r w:rsidRPr="005952E1">
        <w:rPr>
          <w:b/>
        </w:rPr>
        <w:t xml:space="preserve">C. </w:t>
      </w:r>
      <w:r w:rsidRPr="005952E1">
        <w:t>200</w:t>
      </w:r>
      <w:r w:rsidRPr="005952E1">
        <w:tab/>
      </w:r>
      <w:r w:rsidRPr="005952E1">
        <w:rPr>
          <w:b/>
        </w:rPr>
        <w:t xml:space="preserve">D. </w:t>
      </w:r>
      <w:r w:rsidRPr="005952E1">
        <w:t>25</w:t>
      </w:r>
    </w:p>
    <w:p w:rsidR="007F020B" w:rsidRPr="005952E1" w:rsidRDefault="007F020B" w:rsidP="007F020B">
      <w:pPr>
        <w:spacing w:before="60"/>
        <w:jc w:val="both"/>
      </w:pPr>
      <w:r w:rsidRPr="005952E1">
        <w:rPr>
          <w:b/>
          <w:lang w:val="pt-BR"/>
        </w:rPr>
        <w:t xml:space="preserve">Câu 8: </w:t>
      </w:r>
      <w:r w:rsidRPr="005952E1">
        <w:rPr>
          <w:lang w:val="pt-BR"/>
        </w:rPr>
        <w:t xml:space="preserve">Một vật dao động điều hòa ,trong 4 giây thực hiện được 50 dao động toàn phần. </w:t>
      </w:r>
      <w:r w:rsidRPr="005952E1">
        <w:t>Chu kỳ dao động của vật</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1,25 s</w:t>
      </w:r>
      <w:r w:rsidRPr="005952E1">
        <w:tab/>
      </w:r>
      <w:r w:rsidRPr="005952E1">
        <w:rPr>
          <w:b/>
          <w:lang w:val="fr-FR"/>
        </w:rPr>
        <w:t xml:space="preserve">B. </w:t>
      </w:r>
      <w:r w:rsidRPr="005952E1">
        <w:rPr>
          <w:lang w:val="fr-FR"/>
        </w:rPr>
        <w:t>0,8 s</w:t>
      </w:r>
      <w:r w:rsidRPr="005952E1">
        <w:tab/>
      </w:r>
      <w:r w:rsidRPr="005952E1">
        <w:rPr>
          <w:b/>
          <w:lang w:val="fr-FR"/>
        </w:rPr>
        <w:t xml:space="preserve">C. </w:t>
      </w:r>
      <w:r w:rsidRPr="005952E1">
        <w:rPr>
          <w:lang w:val="fr-FR"/>
        </w:rPr>
        <w:t>0,08 s</w:t>
      </w:r>
      <w:r w:rsidRPr="005952E1">
        <w:tab/>
      </w:r>
      <w:r w:rsidRPr="005952E1">
        <w:rPr>
          <w:b/>
          <w:lang w:val="fr-FR"/>
        </w:rPr>
        <w:t xml:space="preserve">D. </w:t>
      </w:r>
      <w:r w:rsidRPr="005952E1">
        <w:rPr>
          <w:lang w:val="fr-FR"/>
        </w:rPr>
        <w:t>12,5 s</w:t>
      </w:r>
    </w:p>
    <w:p w:rsidR="007F020B" w:rsidRPr="005952E1" w:rsidRDefault="007F020B" w:rsidP="007F020B">
      <w:pPr>
        <w:spacing w:before="60"/>
        <w:jc w:val="both"/>
        <w:rPr>
          <w:lang w:val="vi-VN"/>
        </w:rPr>
      </w:pPr>
      <w:r w:rsidRPr="005952E1">
        <w:rPr>
          <w:b/>
        </w:rPr>
        <w:t xml:space="preserve">Câu 9: </w:t>
      </w:r>
      <w:r w:rsidRPr="005952E1">
        <w:rPr>
          <w:lang w:val="vi-VN"/>
        </w:rPr>
        <w:t xml:space="preserve">Một sợi dây đàn hồi dài 100cm, có hai đầu A, B cố định. Một sóng truyền với </w:t>
      </w:r>
      <w:r w:rsidRPr="005952E1">
        <w:t>vận tốc 25m/s</w:t>
      </w:r>
      <w:r w:rsidRPr="005952E1">
        <w:rPr>
          <w:lang w:val="vi-VN"/>
        </w:rPr>
        <w:t xml:space="preserve"> </w:t>
      </w:r>
      <w:r w:rsidRPr="005952E1">
        <w:t>,</w:t>
      </w:r>
      <w:r w:rsidRPr="005952E1">
        <w:rPr>
          <w:lang w:val="vi-VN"/>
        </w:rPr>
        <w:t xml:space="preserve"> trên dây </w:t>
      </w:r>
      <w:r w:rsidRPr="005952E1">
        <w:t xml:space="preserve">có sóng dừng và </w:t>
      </w:r>
      <w:r w:rsidRPr="005952E1">
        <w:rPr>
          <w:lang w:val="vi-VN"/>
        </w:rPr>
        <w:t xml:space="preserve">đếm được năm nút sóng, kể hai </w:t>
      </w:r>
      <w:r w:rsidRPr="005952E1">
        <w:t>nút A, B - Tần số của sóng truyền trên dây là:</w:t>
      </w:r>
    </w:p>
    <w:p w:rsidR="007F020B" w:rsidRPr="005952E1" w:rsidRDefault="007F020B" w:rsidP="007F020B">
      <w:pPr>
        <w:tabs>
          <w:tab w:val="left" w:pos="2708"/>
          <w:tab w:val="left" w:pos="5138"/>
          <w:tab w:val="left" w:pos="7569"/>
        </w:tabs>
        <w:ind w:firstLine="283"/>
      </w:pPr>
      <w:r w:rsidRPr="005952E1">
        <w:rPr>
          <w:b/>
        </w:rPr>
        <w:t xml:space="preserve">A. </w:t>
      </w:r>
      <w:r w:rsidRPr="005952E1">
        <w:t>15Hz</w:t>
      </w:r>
      <w:r w:rsidRPr="005952E1">
        <w:tab/>
      </w:r>
      <w:r w:rsidRPr="005952E1">
        <w:rPr>
          <w:b/>
        </w:rPr>
        <w:t xml:space="preserve">B. </w:t>
      </w:r>
      <w:r w:rsidRPr="005952E1">
        <w:t>30Hz</w:t>
      </w:r>
      <w:r w:rsidRPr="005952E1">
        <w:tab/>
      </w:r>
      <w:r w:rsidRPr="005952E1">
        <w:rPr>
          <w:b/>
        </w:rPr>
        <w:t xml:space="preserve">C. </w:t>
      </w:r>
      <w:r w:rsidRPr="005952E1">
        <w:t>50Hz</w:t>
      </w:r>
      <w:r w:rsidRPr="005952E1">
        <w:tab/>
      </w:r>
      <w:r w:rsidRPr="005952E1">
        <w:rPr>
          <w:b/>
        </w:rPr>
        <w:t xml:space="preserve">D. </w:t>
      </w:r>
      <w:r w:rsidRPr="005952E1">
        <w:t>20Hz</w:t>
      </w:r>
    </w:p>
    <w:p w:rsidR="007F020B" w:rsidRPr="005952E1" w:rsidRDefault="007F020B" w:rsidP="007F020B">
      <w:pPr>
        <w:spacing w:before="60"/>
        <w:jc w:val="both"/>
        <w:rPr>
          <w:b/>
          <w:i/>
        </w:rPr>
      </w:pPr>
      <w:r w:rsidRPr="005952E1">
        <w:rPr>
          <w:b/>
        </w:rPr>
        <w:t xml:space="preserve">Câu 10: </w:t>
      </w:r>
      <w:r w:rsidRPr="005952E1">
        <w:rPr>
          <w:spacing w:val="-1"/>
        </w:rPr>
        <w:t>Một mạch dao động LC lí tưởng đang có dao động điện từ tự do với tần số góc ω - Gọi q</w:t>
      </w:r>
      <w:r w:rsidRPr="005952E1">
        <w:rPr>
          <w:spacing w:val="-1"/>
          <w:vertAlign w:val="subscript"/>
        </w:rPr>
        <w:t xml:space="preserve">0 </w:t>
      </w:r>
      <w:r w:rsidRPr="005952E1">
        <w:rPr>
          <w:spacing w:val="-1"/>
        </w:rPr>
        <w:t>là điện tích cực đại của một bản tụ điện thì cường độ dòng điện cực đại trong mạch là</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I</w:t>
      </w:r>
      <w:r w:rsidRPr="005952E1">
        <w:rPr>
          <w:vertAlign w:val="subscript"/>
          <w:lang w:val="it-IT"/>
        </w:rPr>
        <w:t>0</w:t>
      </w:r>
      <w:r w:rsidRPr="005952E1">
        <w:rPr>
          <w:lang w:val="it-IT"/>
        </w:rPr>
        <w:t xml:space="preserve"> = q</w:t>
      </w:r>
      <w:r w:rsidRPr="005952E1">
        <w:rPr>
          <w:vertAlign w:val="subscript"/>
          <w:lang w:val="it-IT"/>
        </w:rPr>
        <w:t>0</w:t>
      </w:r>
      <w:r w:rsidRPr="005952E1">
        <w:rPr>
          <w:lang w:val="it-IT"/>
        </w:rPr>
        <w:sym w:font="Symbol" w:char="F077"/>
      </w:r>
      <w:r w:rsidRPr="005952E1">
        <w:tab/>
      </w:r>
      <w:r w:rsidRPr="005952E1">
        <w:rPr>
          <w:b/>
          <w:lang w:val="it-IT"/>
        </w:rPr>
        <w:t xml:space="preserve">B. </w:t>
      </w:r>
      <w:r w:rsidRPr="005952E1">
        <w:rPr>
          <w:lang w:val="it-IT"/>
        </w:rPr>
        <w:t>I</w:t>
      </w:r>
      <w:r w:rsidRPr="005952E1">
        <w:rPr>
          <w:vertAlign w:val="subscript"/>
          <w:lang w:val="it-IT"/>
        </w:rPr>
        <w:t>0</w:t>
      </w:r>
      <w:r w:rsidRPr="005952E1">
        <w:rPr>
          <w:lang w:val="it-IT"/>
        </w:rPr>
        <w:t xml:space="preserve"> = </w:t>
      </w:r>
      <w:r w:rsidRPr="005952E1">
        <w:rPr>
          <w:position w:val="-24"/>
          <w:lang w:val="it-IT"/>
        </w:rPr>
        <w:object w:dxaOrig="380" w:dyaOrig="620">
          <v:shape id="_x0000_i1102" type="#_x0000_t75" style="width:18.75pt;height:30.75pt" o:ole="">
            <v:imagedata r:id="rId17" o:title=""/>
          </v:shape>
          <o:OLEObject Type="Embed" ProgID="Equation.DSMT4" ShapeID="_x0000_i1102" DrawAspect="Content" ObjectID="_1447501198" r:id="rId116"/>
        </w:object>
      </w:r>
      <w:r w:rsidRPr="005952E1">
        <w:tab/>
      </w:r>
      <w:r w:rsidRPr="005952E1">
        <w:rPr>
          <w:b/>
          <w:lang w:val="it-IT"/>
        </w:rPr>
        <w:t xml:space="preserve">C. </w:t>
      </w:r>
      <w:r w:rsidRPr="005952E1">
        <w:rPr>
          <w:lang w:val="it-IT"/>
        </w:rPr>
        <w:t>I</w:t>
      </w:r>
      <w:r w:rsidRPr="005952E1">
        <w:rPr>
          <w:vertAlign w:val="subscript"/>
          <w:lang w:val="it-IT"/>
        </w:rPr>
        <w:t>0</w:t>
      </w:r>
      <w:r w:rsidRPr="005952E1">
        <w:rPr>
          <w:lang w:val="it-IT"/>
        </w:rPr>
        <w:t xml:space="preserve"> = q</w:t>
      </w:r>
      <w:r w:rsidRPr="005952E1">
        <w:rPr>
          <w:vertAlign w:val="subscript"/>
          <w:lang w:val="it-IT"/>
        </w:rPr>
        <w:t>0</w:t>
      </w:r>
      <w:r w:rsidRPr="005952E1">
        <w:rPr>
          <w:lang w:val="it-IT"/>
        </w:rPr>
        <w:sym w:font="Symbol" w:char="F077"/>
      </w:r>
      <w:r w:rsidRPr="005952E1">
        <w:rPr>
          <w:vertAlign w:val="superscript"/>
          <w:lang w:val="it-IT"/>
        </w:rPr>
        <w:t>2</w:t>
      </w:r>
      <w:r w:rsidRPr="005952E1">
        <w:tab/>
      </w:r>
      <w:r w:rsidRPr="005952E1">
        <w:rPr>
          <w:b/>
          <w:lang w:val="it-IT"/>
        </w:rPr>
        <w:t xml:space="preserve">D. </w:t>
      </w:r>
      <w:r w:rsidRPr="005952E1">
        <w:rPr>
          <w:lang w:val="it-IT"/>
        </w:rPr>
        <w:t>I</w:t>
      </w:r>
      <w:r w:rsidRPr="005952E1">
        <w:rPr>
          <w:vertAlign w:val="subscript"/>
          <w:lang w:val="it-IT"/>
        </w:rPr>
        <w:t>0</w:t>
      </w:r>
      <w:r w:rsidRPr="005952E1">
        <w:rPr>
          <w:lang w:val="it-IT"/>
        </w:rPr>
        <w:t xml:space="preserve"> = </w:t>
      </w:r>
      <w:r w:rsidRPr="005952E1">
        <w:rPr>
          <w:position w:val="-24"/>
          <w:lang w:val="it-IT"/>
        </w:rPr>
        <w:object w:dxaOrig="340" w:dyaOrig="619">
          <v:shape id="_x0000_i1103" type="#_x0000_t75" style="width:17.25pt;height:30.75pt" o:ole="">
            <v:imagedata r:id="rId15" o:title=""/>
          </v:shape>
          <o:OLEObject Type="Embed" ProgID="Equation.DSMT4" ShapeID="_x0000_i1103" DrawAspect="Content" ObjectID="_1447501199" r:id="rId117"/>
        </w:object>
      </w:r>
    </w:p>
    <w:p w:rsidR="007F020B" w:rsidRPr="005952E1" w:rsidRDefault="007F020B" w:rsidP="007F020B">
      <w:pPr>
        <w:spacing w:before="60"/>
        <w:jc w:val="both"/>
      </w:pPr>
      <w:r w:rsidRPr="005952E1">
        <w:rPr>
          <w:b/>
        </w:rPr>
        <w:t xml:space="preserve">Câu 11: </w:t>
      </w:r>
      <w:r w:rsidRPr="005952E1">
        <w:t>Một máy biến áp có số vòng cuộn sơ cấp và thứ cấp lần lượt là 2200 vòng và 120 vòng. Mắc cuộn sơ cấp với mạng điện xoay chiều 220V-50Hz, khi đó điện áp hiệu dụng giữa hai đầu cuộn thứ cấp để hở là:</w:t>
      </w:r>
    </w:p>
    <w:p w:rsidR="007F020B" w:rsidRPr="005952E1" w:rsidRDefault="007F020B" w:rsidP="007F020B">
      <w:pPr>
        <w:tabs>
          <w:tab w:val="left" w:pos="2708"/>
          <w:tab w:val="left" w:pos="5138"/>
          <w:tab w:val="left" w:pos="7569"/>
        </w:tabs>
        <w:ind w:firstLine="283"/>
      </w:pPr>
      <w:r w:rsidRPr="005952E1">
        <w:rPr>
          <w:b/>
        </w:rPr>
        <w:t xml:space="preserve">A. </w:t>
      </w:r>
      <w:r w:rsidRPr="005952E1">
        <w:t>6V</w:t>
      </w:r>
      <w:r w:rsidRPr="005952E1">
        <w:tab/>
      </w:r>
      <w:r w:rsidRPr="005952E1">
        <w:rPr>
          <w:b/>
        </w:rPr>
        <w:t xml:space="preserve">B. </w:t>
      </w:r>
      <w:r w:rsidRPr="005952E1">
        <w:t>12V</w:t>
      </w:r>
      <w:r w:rsidRPr="005952E1">
        <w:tab/>
      </w:r>
      <w:r w:rsidRPr="005952E1">
        <w:rPr>
          <w:b/>
        </w:rPr>
        <w:t xml:space="preserve">C. </w:t>
      </w:r>
      <w:r w:rsidRPr="005952E1">
        <w:t>18V</w:t>
      </w:r>
      <w:r w:rsidRPr="005952E1">
        <w:tab/>
      </w:r>
      <w:r w:rsidRPr="005952E1">
        <w:rPr>
          <w:b/>
        </w:rPr>
        <w:t xml:space="preserve">D. </w:t>
      </w:r>
      <w:r w:rsidRPr="005952E1">
        <w:t>24V</w:t>
      </w:r>
    </w:p>
    <w:p w:rsidR="007F020B" w:rsidRPr="005952E1" w:rsidRDefault="007F020B" w:rsidP="007F020B">
      <w:pPr>
        <w:spacing w:before="60"/>
        <w:jc w:val="both"/>
      </w:pPr>
      <w:r w:rsidRPr="005952E1">
        <w:rPr>
          <w:b/>
        </w:rPr>
        <w:lastRenderedPageBreak/>
        <w:t xml:space="preserve">Câu 12: </w:t>
      </w:r>
      <w:r w:rsidRPr="005952E1">
        <w:t>Rôto của máy phát điện xoay chiều là một nam châm có 3 cặp cực , quay với tốc độ 1200 vòng/phút. Tần số của suất điện động do máy tạo ra là</w:t>
      </w:r>
    </w:p>
    <w:p w:rsidR="007F020B" w:rsidRPr="005952E1" w:rsidRDefault="007F020B" w:rsidP="007F020B">
      <w:pPr>
        <w:tabs>
          <w:tab w:val="left" w:pos="2708"/>
          <w:tab w:val="left" w:pos="5138"/>
          <w:tab w:val="left" w:pos="7569"/>
        </w:tabs>
        <w:ind w:firstLine="283"/>
      </w:pPr>
      <w:r w:rsidRPr="005952E1">
        <w:rPr>
          <w:b/>
        </w:rPr>
        <w:t xml:space="preserve">A. </w:t>
      </w:r>
      <w:r w:rsidRPr="005952E1">
        <w:t>f = 50Hz</w:t>
      </w:r>
      <w:r w:rsidRPr="005952E1">
        <w:tab/>
      </w:r>
      <w:r w:rsidRPr="005952E1">
        <w:rPr>
          <w:b/>
        </w:rPr>
        <w:t xml:space="preserve">B. </w:t>
      </w:r>
      <w:r w:rsidRPr="005952E1">
        <w:t>f = 40Hz</w:t>
      </w:r>
      <w:r w:rsidRPr="005952E1">
        <w:tab/>
      </w:r>
      <w:r w:rsidRPr="005952E1">
        <w:rPr>
          <w:b/>
        </w:rPr>
        <w:t xml:space="preserve">C. </w:t>
      </w:r>
      <w:r w:rsidRPr="005952E1">
        <w:t>f = 70Hz</w:t>
      </w:r>
      <w:r w:rsidRPr="005952E1">
        <w:tab/>
      </w:r>
      <w:r w:rsidRPr="005952E1">
        <w:rPr>
          <w:b/>
        </w:rPr>
        <w:t xml:space="preserve">D. </w:t>
      </w:r>
      <w:r w:rsidRPr="005952E1">
        <w:t>f = 60Hz</w:t>
      </w:r>
    </w:p>
    <w:p w:rsidR="007F020B" w:rsidRPr="005952E1" w:rsidRDefault="007F020B" w:rsidP="007F020B">
      <w:pPr>
        <w:spacing w:before="60"/>
        <w:jc w:val="both"/>
        <w:rPr>
          <w:lang w:val="vi-VN"/>
        </w:rPr>
      </w:pPr>
      <w:r w:rsidRPr="005952E1">
        <w:rPr>
          <w:b/>
        </w:rPr>
        <w:t xml:space="preserve">Câu 13: </w:t>
      </w:r>
      <w:r w:rsidRPr="005952E1">
        <w:rPr>
          <w:lang w:val="vi-VN"/>
        </w:rPr>
        <w:t xml:space="preserve">Khi nói về sóng cơ phát biểu nào sau đây </w:t>
      </w:r>
      <w:r w:rsidRPr="005952E1">
        <w:rPr>
          <w:bCs/>
          <w:iCs/>
          <w:lang w:val="vi-VN"/>
        </w:rPr>
        <w:t>sai</w:t>
      </w:r>
      <w:r w:rsidRPr="005952E1">
        <w:rPr>
          <w:lang w:val="vi-VN"/>
        </w:rPr>
        <w:t>?</w:t>
      </w:r>
    </w:p>
    <w:p w:rsidR="007F020B" w:rsidRPr="005952E1" w:rsidRDefault="007F020B" w:rsidP="007F020B">
      <w:pPr>
        <w:ind w:firstLine="283"/>
      </w:pPr>
      <w:r w:rsidRPr="005952E1">
        <w:rPr>
          <w:b/>
          <w:lang w:val="vi-VN"/>
        </w:rPr>
        <w:t xml:space="preserve">A. </w:t>
      </w:r>
      <w:r w:rsidRPr="005952E1">
        <w:rPr>
          <w:lang w:val="vi-VN"/>
        </w:rPr>
        <w:t>Sóng cơ là sự lan truyền dao động cơ trong môi trường vật chất.</w:t>
      </w:r>
    </w:p>
    <w:p w:rsidR="007F020B" w:rsidRPr="005952E1" w:rsidRDefault="007F020B" w:rsidP="007F020B">
      <w:pPr>
        <w:ind w:firstLine="283"/>
      </w:pPr>
      <w:r w:rsidRPr="005952E1">
        <w:rPr>
          <w:b/>
          <w:lang w:val="vi-VN"/>
        </w:rPr>
        <w:t xml:space="preserve">B. </w:t>
      </w:r>
      <w:r w:rsidRPr="005952E1">
        <w:rPr>
          <w:lang w:val="vi-VN"/>
        </w:rPr>
        <w:t>Sóng cơ truyền được trong tất cả các môi trường rắn, lỏng, khí và chân không.</w:t>
      </w:r>
    </w:p>
    <w:p w:rsidR="007F020B" w:rsidRPr="005952E1" w:rsidRDefault="007F020B" w:rsidP="007F020B">
      <w:pPr>
        <w:ind w:firstLine="283"/>
      </w:pPr>
      <w:r w:rsidRPr="005952E1">
        <w:rPr>
          <w:b/>
          <w:lang w:val="vi-VN"/>
        </w:rPr>
        <w:t xml:space="preserve">C. </w:t>
      </w:r>
      <w:r w:rsidRPr="005952E1">
        <w:rPr>
          <w:lang w:val="vi-VN"/>
        </w:rPr>
        <w:t>Sóng cơ lan truyền trên mặt nước là sóng ngang.</w:t>
      </w:r>
    </w:p>
    <w:p w:rsidR="007F020B" w:rsidRPr="005952E1" w:rsidRDefault="007F020B" w:rsidP="007F020B">
      <w:pPr>
        <w:ind w:firstLine="283"/>
      </w:pPr>
      <w:r w:rsidRPr="005952E1">
        <w:rPr>
          <w:b/>
          <w:lang w:val="vi-VN"/>
        </w:rPr>
        <w:t xml:space="preserve">D. </w:t>
      </w:r>
      <w:r w:rsidRPr="005952E1">
        <w:rPr>
          <w:lang w:val="vi-VN"/>
        </w:rPr>
        <w:t>Sóng âm truyền trong không khí là sóng dọc.</w:t>
      </w:r>
    </w:p>
    <w:p w:rsidR="007F020B" w:rsidRPr="005952E1" w:rsidRDefault="007F020B" w:rsidP="007F020B">
      <w:pPr>
        <w:spacing w:before="60"/>
        <w:jc w:val="both"/>
      </w:pPr>
      <w:r w:rsidRPr="005952E1">
        <w:rPr>
          <w:b/>
        </w:rPr>
        <w:t xml:space="preserve">Câu 14: </w:t>
      </w:r>
      <w:r w:rsidRPr="005952E1">
        <w:t>Mạch điện xoay chiều gồm RLC mắc nối tiếp, có R=30</w:t>
      </w:r>
      <w:r w:rsidRPr="005952E1">
        <w:sym w:font="Symbol" w:char="F057"/>
      </w:r>
      <w:r w:rsidRPr="005952E1">
        <w:t>, Z</w:t>
      </w:r>
      <w:r w:rsidRPr="005952E1">
        <w:rPr>
          <w:vertAlign w:val="subscript"/>
        </w:rPr>
        <w:t>C</w:t>
      </w:r>
      <w:r w:rsidRPr="005952E1">
        <w:t xml:space="preserve"> = 20</w:t>
      </w:r>
      <w:r w:rsidRPr="005952E1">
        <w:sym w:font="Symbol" w:char="F057"/>
      </w:r>
      <w:r w:rsidRPr="005952E1">
        <w:t>, Z</w:t>
      </w:r>
      <w:r w:rsidRPr="005952E1">
        <w:rPr>
          <w:vertAlign w:val="subscript"/>
        </w:rPr>
        <w:t>L</w:t>
      </w:r>
      <w:r w:rsidRPr="005952E1">
        <w:t xml:space="preserve"> = 60</w:t>
      </w:r>
      <w:r w:rsidRPr="005952E1">
        <w:sym w:font="Symbol" w:char="F057"/>
      </w:r>
      <w:r w:rsidRPr="005952E1">
        <w:t>. Tổng trở của mạch điện</w:t>
      </w:r>
    </w:p>
    <w:p w:rsidR="007F020B" w:rsidRPr="005952E1" w:rsidRDefault="007F020B" w:rsidP="007F020B">
      <w:pPr>
        <w:tabs>
          <w:tab w:val="left" w:pos="2708"/>
          <w:tab w:val="left" w:pos="5138"/>
          <w:tab w:val="left" w:pos="7569"/>
        </w:tabs>
        <w:ind w:firstLine="283"/>
      </w:pPr>
      <w:r w:rsidRPr="005952E1">
        <w:rPr>
          <w:b/>
        </w:rPr>
        <w:t xml:space="preserve">A. </w:t>
      </w:r>
      <w:r w:rsidRPr="005952E1">
        <w:t>Z = 110</w:t>
      </w:r>
      <w:r w:rsidRPr="005952E1">
        <w:sym w:font="Symbol" w:char="F057"/>
      </w:r>
      <w:r w:rsidRPr="005952E1">
        <w:tab/>
      </w:r>
      <w:r w:rsidRPr="005952E1">
        <w:rPr>
          <w:b/>
        </w:rPr>
        <w:t xml:space="preserve">B. </w:t>
      </w:r>
      <w:r w:rsidRPr="005952E1">
        <w:t>Z = 2500</w:t>
      </w:r>
      <w:r w:rsidRPr="005952E1">
        <w:sym w:font="Symbol" w:char="F057"/>
      </w:r>
      <w:r w:rsidRPr="005952E1">
        <w:tab/>
      </w:r>
      <w:r w:rsidRPr="005952E1">
        <w:rPr>
          <w:b/>
        </w:rPr>
        <w:t xml:space="preserve">C. </w:t>
      </w:r>
      <w:r w:rsidRPr="005952E1">
        <w:t>Z = 70</w:t>
      </w:r>
      <w:r w:rsidRPr="005952E1">
        <w:sym w:font="Symbol" w:char="F057"/>
      </w:r>
      <w:r w:rsidRPr="005952E1">
        <w:tab/>
      </w:r>
      <w:r w:rsidRPr="005952E1">
        <w:rPr>
          <w:b/>
        </w:rPr>
        <w:t xml:space="preserve">D. </w:t>
      </w:r>
      <w:r w:rsidRPr="005952E1">
        <w:t>Z = 50</w:t>
      </w:r>
      <w:r w:rsidRPr="005952E1">
        <w:sym w:font="Symbol" w:char="F057"/>
      </w:r>
    </w:p>
    <w:p w:rsidR="007F020B" w:rsidRPr="005952E1" w:rsidRDefault="007F020B" w:rsidP="007F020B">
      <w:pPr>
        <w:spacing w:before="60"/>
        <w:jc w:val="both"/>
        <w:rPr>
          <w:lang w:val="de-DE"/>
        </w:rPr>
      </w:pPr>
      <w:r w:rsidRPr="005952E1">
        <w:rPr>
          <w:b/>
          <w:lang w:val="de-DE"/>
        </w:rPr>
        <w:t xml:space="preserve">Câu 15: </w:t>
      </w:r>
      <w:r w:rsidRPr="005952E1">
        <w:rPr>
          <w:lang w:val="de-DE"/>
        </w:rPr>
        <w:t>Trong quá trình truyền tải đ</w:t>
      </w:r>
      <w:r w:rsidRPr="005952E1">
        <w:rPr>
          <w:rFonts w:eastAsia="MS Song"/>
          <w:lang w:val="de-DE"/>
        </w:rPr>
        <w:t>i</w:t>
      </w:r>
      <w:r w:rsidRPr="005952E1">
        <w:rPr>
          <w:lang w:val="de-DE"/>
        </w:rPr>
        <w:t>ện nă</w:t>
      </w:r>
      <w:r w:rsidRPr="005952E1">
        <w:rPr>
          <w:rFonts w:eastAsia="MS Song"/>
          <w:lang w:val="de-DE"/>
        </w:rPr>
        <w:t>ng, bi</w:t>
      </w:r>
      <w:r w:rsidRPr="005952E1">
        <w:rPr>
          <w:lang w:val="de-DE"/>
        </w:rPr>
        <w:t>ện pháp làm giảm công suất hao phí trên đường dâ</w:t>
      </w:r>
      <w:r w:rsidRPr="005952E1">
        <w:rPr>
          <w:rFonts w:eastAsia="MS Song"/>
          <w:lang w:val="de-DE"/>
        </w:rPr>
        <w:t>y t</w:t>
      </w:r>
      <w:r w:rsidRPr="005952E1">
        <w:rPr>
          <w:lang w:val="de-DE"/>
        </w:rPr>
        <w:t>ải đ</w:t>
      </w:r>
      <w:r w:rsidRPr="005952E1">
        <w:rPr>
          <w:rFonts w:eastAsia="MS Song"/>
          <w:lang w:val="de-DE"/>
        </w:rPr>
        <w:t>i</w:t>
      </w:r>
      <w:r w:rsidRPr="005952E1">
        <w:rPr>
          <w:lang w:val="de-DE"/>
        </w:rPr>
        <w:t>ện được sử dụng chủ yếu hiện nay là</w:t>
      </w:r>
    </w:p>
    <w:p w:rsidR="007F020B" w:rsidRPr="005952E1" w:rsidRDefault="007F020B" w:rsidP="007F020B">
      <w:pPr>
        <w:tabs>
          <w:tab w:val="left" w:pos="5136"/>
        </w:tabs>
        <w:ind w:firstLine="283"/>
      </w:pPr>
      <w:r w:rsidRPr="005952E1">
        <w:rPr>
          <w:b/>
          <w:lang w:val="de-DE"/>
        </w:rPr>
        <w:t xml:space="preserve">A. </w:t>
      </w:r>
      <w:r w:rsidRPr="005952E1">
        <w:rPr>
          <w:lang w:val="de-DE"/>
        </w:rPr>
        <w:t>giảm tiết diện dây.</w:t>
      </w:r>
      <w:r w:rsidRPr="005952E1">
        <w:tab/>
      </w:r>
      <w:r w:rsidRPr="005952E1">
        <w:rPr>
          <w:b/>
          <w:lang w:val="de-DE"/>
        </w:rPr>
        <w:t xml:space="preserve">B. </w:t>
      </w:r>
      <w:r w:rsidRPr="005952E1">
        <w:rPr>
          <w:lang w:val="de-DE"/>
        </w:rPr>
        <w:t>tăng điện áp trước khi truyền tải.</w:t>
      </w:r>
    </w:p>
    <w:p w:rsidR="007F020B" w:rsidRPr="005952E1" w:rsidRDefault="007F020B" w:rsidP="007F020B">
      <w:pPr>
        <w:tabs>
          <w:tab w:val="left" w:pos="5136"/>
        </w:tabs>
        <w:ind w:firstLine="283"/>
      </w:pPr>
      <w:r w:rsidRPr="005952E1">
        <w:rPr>
          <w:b/>
          <w:lang w:val="de-DE"/>
        </w:rPr>
        <w:t xml:space="preserve">C. </w:t>
      </w:r>
      <w:r w:rsidRPr="005952E1">
        <w:rPr>
          <w:lang w:val="de-DE"/>
        </w:rPr>
        <w:t>tă</w:t>
      </w:r>
      <w:r w:rsidRPr="005952E1">
        <w:rPr>
          <w:rFonts w:eastAsia="MS Song"/>
          <w:lang w:val="de-DE"/>
        </w:rPr>
        <w:t>ng chi</w:t>
      </w:r>
      <w:r w:rsidRPr="005952E1">
        <w:rPr>
          <w:lang w:val="de-DE"/>
        </w:rPr>
        <w:t>ề</w:t>
      </w:r>
      <w:r w:rsidRPr="005952E1">
        <w:rPr>
          <w:rFonts w:eastAsia="MS Song"/>
          <w:lang w:val="de-DE"/>
        </w:rPr>
        <w:t xml:space="preserve">u dài </w:t>
      </w:r>
      <w:r w:rsidRPr="005952E1">
        <w:rPr>
          <w:lang w:val="de-DE"/>
        </w:rPr>
        <w:t>đườ</w:t>
      </w:r>
      <w:r w:rsidRPr="005952E1">
        <w:rPr>
          <w:rFonts w:eastAsia="MS Song"/>
          <w:lang w:val="de-DE"/>
        </w:rPr>
        <w:t>ng d</w:t>
      </w:r>
      <w:r w:rsidRPr="005952E1">
        <w:rPr>
          <w:lang w:val="de-DE"/>
        </w:rPr>
        <w:t>â</w:t>
      </w:r>
      <w:r w:rsidRPr="005952E1">
        <w:rPr>
          <w:rFonts w:eastAsia="MS Song"/>
          <w:lang w:val="de-DE"/>
        </w:rPr>
        <w:t>y.</w:t>
      </w:r>
      <w:r w:rsidRPr="005952E1">
        <w:tab/>
      </w:r>
      <w:r w:rsidRPr="005952E1">
        <w:rPr>
          <w:b/>
          <w:lang w:val="de-DE"/>
        </w:rPr>
        <w:t xml:space="preserve">D. </w:t>
      </w:r>
      <w:r w:rsidRPr="005952E1">
        <w:rPr>
          <w:lang w:val="de-DE"/>
        </w:rPr>
        <w:t>giảm</w:t>
      </w:r>
      <w:r w:rsidRPr="005952E1">
        <w:rPr>
          <w:rFonts w:eastAsia="MS Song"/>
          <w:lang w:val="de-DE"/>
        </w:rPr>
        <w:t xml:space="preserve"> c</w:t>
      </w:r>
      <w:r w:rsidRPr="005952E1">
        <w:rPr>
          <w:lang w:val="de-DE"/>
        </w:rPr>
        <w:t>ô</w:t>
      </w:r>
      <w:r w:rsidRPr="005952E1">
        <w:rPr>
          <w:rFonts w:eastAsia="MS Song"/>
          <w:lang w:val="de-DE"/>
        </w:rPr>
        <w:t>ng su</w:t>
      </w:r>
      <w:r w:rsidRPr="005952E1">
        <w:rPr>
          <w:lang w:val="de-DE"/>
        </w:rPr>
        <w:t>ấ</w:t>
      </w:r>
      <w:r w:rsidRPr="005952E1">
        <w:rPr>
          <w:rFonts w:eastAsia="MS Song"/>
          <w:lang w:val="de-DE"/>
        </w:rPr>
        <w:t>t truy</w:t>
      </w:r>
      <w:r w:rsidRPr="005952E1">
        <w:rPr>
          <w:lang w:val="de-DE"/>
        </w:rPr>
        <w:t>ề</w:t>
      </w:r>
      <w:r w:rsidRPr="005952E1">
        <w:rPr>
          <w:rFonts w:eastAsia="MS Song"/>
          <w:lang w:val="de-DE"/>
        </w:rPr>
        <w:t>n t</w:t>
      </w:r>
      <w:r w:rsidRPr="005952E1">
        <w:rPr>
          <w:lang w:val="de-DE"/>
        </w:rPr>
        <w:t>ả</w:t>
      </w:r>
      <w:r w:rsidRPr="005952E1">
        <w:rPr>
          <w:rFonts w:eastAsia="MS Song"/>
          <w:lang w:val="de-DE"/>
        </w:rPr>
        <w:t>i.</w:t>
      </w:r>
    </w:p>
    <w:p w:rsidR="007F020B" w:rsidRPr="005952E1" w:rsidRDefault="007F020B" w:rsidP="007F020B">
      <w:pPr>
        <w:spacing w:before="60"/>
        <w:jc w:val="both"/>
        <w:rPr>
          <w:lang w:val="fr-FR"/>
        </w:rPr>
      </w:pPr>
      <w:r w:rsidRPr="005952E1">
        <w:rPr>
          <w:b/>
        </w:rPr>
        <w:t xml:space="preserve">Câu 16: </w:t>
      </w:r>
      <w:r w:rsidRPr="005952E1">
        <w:t xml:space="preserve">Đặt một điện áp xoay chiều có giá trị hiệu dụng không đổi vào hai đầu đoạn mạch RLC không phân nhánh. Chọn câu đúng : </w:t>
      </w:r>
      <w:r w:rsidRPr="005952E1">
        <w:rPr>
          <w:lang w:val="fr-FR"/>
        </w:rPr>
        <w:t>Điện áp giữa hai đầu</w:t>
      </w:r>
    </w:p>
    <w:p w:rsidR="007F020B" w:rsidRPr="005952E1" w:rsidRDefault="007F020B" w:rsidP="007F020B">
      <w:pPr>
        <w:ind w:firstLine="283"/>
      </w:pPr>
      <w:r w:rsidRPr="005952E1">
        <w:rPr>
          <w:b/>
          <w:lang w:val="fr-FR"/>
        </w:rPr>
        <w:t xml:space="preserve">A. </w:t>
      </w:r>
      <w:r w:rsidRPr="005952E1">
        <w:rPr>
          <w:lang w:val="fr-FR"/>
        </w:rPr>
        <w:t>tụ điện luôn cùng pha với dòng điện trong mạch.</w:t>
      </w:r>
    </w:p>
    <w:p w:rsidR="007F020B" w:rsidRPr="005952E1" w:rsidRDefault="007F020B" w:rsidP="007F020B">
      <w:pPr>
        <w:ind w:firstLine="283"/>
      </w:pPr>
      <w:r w:rsidRPr="005952E1">
        <w:rPr>
          <w:b/>
          <w:lang w:val="fr-FR"/>
        </w:rPr>
        <w:t xml:space="preserve">B. </w:t>
      </w:r>
      <w:r w:rsidRPr="005952E1">
        <w:rPr>
          <w:lang w:val="fr-FR"/>
        </w:rPr>
        <w:t>cuộn cảm thuần luôn ngược pha với điện áp giữa hai đầu tụ điện.</w:t>
      </w:r>
    </w:p>
    <w:p w:rsidR="007F020B" w:rsidRPr="005952E1" w:rsidRDefault="007F020B" w:rsidP="007F020B">
      <w:pPr>
        <w:ind w:firstLine="283"/>
      </w:pPr>
      <w:r w:rsidRPr="005952E1">
        <w:rPr>
          <w:b/>
          <w:lang w:val="fr-FR"/>
        </w:rPr>
        <w:t xml:space="preserve">C. </w:t>
      </w:r>
      <w:r w:rsidRPr="005952E1">
        <w:rPr>
          <w:lang w:val="fr-FR"/>
        </w:rPr>
        <w:t>cuộn cảm thuần luôn vuông pha với điện áp giữa hai đầu tụ điện.</w:t>
      </w:r>
    </w:p>
    <w:p w:rsidR="007F020B" w:rsidRPr="005952E1" w:rsidRDefault="007F020B" w:rsidP="007F020B">
      <w:pPr>
        <w:ind w:firstLine="283"/>
      </w:pPr>
      <w:r w:rsidRPr="005952E1">
        <w:rPr>
          <w:b/>
          <w:lang w:val="fr-FR"/>
        </w:rPr>
        <w:t xml:space="preserve">D. </w:t>
      </w:r>
      <w:r w:rsidRPr="005952E1">
        <w:rPr>
          <w:lang w:val="fr-FR"/>
        </w:rPr>
        <w:t>đoạn mạch luôn cùng pha với dòng điện trong mạch.</w:t>
      </w:r>
    </w:p>
    <w:p w:rsidR="007F020B" w:rsidRPr="005952E1" w:rsidRDefault="007F020B" w:rsidP="007F020B">
      <w:pPr>
        <w:spacing w:before="60"/>
        <w:jc w:val="both"/>
        <w:rPr>
          <w:lang w:val="it-IT"/>
        </w:rPr>
      </w:pPr>
      <w:r w:rsidRPr="005952E1">
        <w:rPr>
          <w:b/>
        </w:rPr>
        <w:t xml:space="preserve">Câu 17: </w:t>
      </w:r>
      <w:r w:rsidRPr="005952E1">
        <w:rPr>
          <w:lang w:val="it-IT"/>
        </w:rPr>
        <w:t>Một con lắc lò xo gồm một lò xo khối lượng không đáng kể có độ cứng k và một viên bi nhỏ có khối lượng m , dao động điều hòa có cơ năng</w:t>
      </w:r>
    </w:p>
    <w:p w:rsidR="007F020B" w:rsidRPr="005952E1" w:rsidRDefault="007F020B" w:rsidP="007F020B">
      <w:pPr>
        <w:ind w:firstLine="283"/>
      </w:pPr>
      <w:r w:rsidRPr="005952E1">
        <w:rPr>
          <w:b/>
          <w:lang w:val="it-IT"/>
        </w:rPr>
        <w:t xml:space="preserve">A. </w:t>
      </w:r>
      <w:r w:rsidRPr="005952E1">
        <w:rPr>
          <w:lang w:val="it-IT"/>
        </w:rPr>
        <w:t>tỉ lệ với bình phương biên độ dao động.</w:t>
      </w:r>
    </w:p>
    <w:p w:rsidR="007F020B" w:rsidRPr="005952E1" w:rsidRDefault="007F020B" w:rsidP="007F020B">
      <w:pPr>
        <w:ind w:firstLine="283"/>
      </w:pPr>
      <w:r w:rsidRPr="005952E1">
        <w:rPr>
          <w:b/>
          <w:lang w:val="it-IT"/>
        </w:rPr>
        <w:t xml:space="preserve">B. </w:t>
      </w:r>
      <w:r w:rsidRPr="005952E1">
        <w:rPr>
          <w:lang w:val="it-IT"/>
        </w:rPr>
        <w:t>tỉ lệ nghịch với khối lượng m của viên bi.</w:t>
      </w:r>
    </w:p>
    <w:p w:rsidR="007F020B" w:rsidRPr="005952E1" w:rsidRDefault="007F020B" w:rsidP="007F020B">
      <w:pPr>
        <w:ind w:firstLine="283"/>
      </w:pPr>
      <w:r w:rsidRPr="005952E1">
        <w:rPr>
          <w:b/>
          <w:lang w:val="it-IT"/>
        </w:rPr>
        <w:t xml:space="preserve">C. </w:t>
      </w:r>
      <w:r w:rsidRPr="005952E1">
        <w:rPr>
          <w:lang w:val="it-IT"/>
        </w:rPr>
        <w:t>tỉ lệ với bình phương chu kì dao động.</w:t>
      </w:r>
    </w:p>
    <w:p w:rsidR="007F020B" w:rsidRPr="005952E1" w:rsidRDefault="007F020B" w:rsidP="007F020B">
      <w:pPr>
        <w:ind w:firstLine="283"/>
      </w:pPr>
      <w:r w:rsidRPr="005952E1">
        <w:rPr>
          <w:b/>
          <w:lang w:val="it-IT"/>
        </w:rPr>
        <w:t xml:space="preserve">D. </w:t>
      </w:r>
      <w:r w:rsidRPr="005952E1">
        <w:rPr>
          <w:lang w:val="it-IT"/>
        </w:rPr>
        <w:t>tỉ lệ nghịch với độ cứng k của lò xo.</w:t>
      </w:r>
    </w:p>
    <w:p w:rsidR="007F020B" w:rsidRPr="005952E1" w:rsidRDefault="007F020B" w:rsidP="007F020B">
      <w:pPr>
        <w:spacing w:before="60"/>
        <w:jc w:val="both"/>
        <w:rPr>
          <w:lang w:val="it-IT"/>
        </w:rPr>
      </w:pPr>
      <w:r w:rsidRPr="005952E1">
        <w:rPr>
          <w:b/>
          <w:lang w:val="it-IT"/>
        </w:rPr>
        <w:t xml:space="preserve">Câu 18: </w:t>
      </w:r>
      <w:r w:rsidRPr="005952E1">
        <w:rPr>
          <w:spacing w:val="-2"/>
          <w:lang w:val="it-IT"/>
        </w:rPr>
        <w:t>Một mạch dao động LC lí tưởng gồm cuộn cảm thuần có độ tự cảm 10</w:t>
      </w:r>
      <w:r w:rsidRPr="005952E1">
        <w:rPr>
          <w:spacing w:val="-2"/>
          <w:vertAlign w:val="superscript"/>
          <w:lang w:val="it-IT"/>
        </w:rPr>
        <w:t>-2</w:t>
      </w:r>
      <w:r w:rsidRPr="005952E1">
        <w:rPr>
          <w:spacing w:val="-2"/>
          <w:lang w:val="it-IT"/>
        </w:rPr>
        <w:t>/</w:t>
      </w:r>
      <w:r w:rsidRPr="005952E1">
        <w:rPr>
          <w:bCs/>
        </w:rPr>
        <w:t>π</w:t>
      </w:r>
      <w:r w:rsidRPr="005952E1">
        <w:rPr>
          <w:spacing w:val="-2"/>
          <w:lang w:val="it-IT"/>
        </w:rPr>
        <w:t xml:space="preserve"> H mắc nối tiếp với tụ điện có điện dung </w:t>
      </w:r>
      <w:r w:rsidRPr="005952E1">
        <w:rPr>
          <w:spacing w:val="-2"/>
          <w:position w:val="-24"/>
          <w:lang w:val="it-IT"/>
        </w:rPr>
        <w:object w:dxaOrig="580" w:dyaOrig="660">
          <v:shape id="_x0000_i1104" type="#_x0000_t75" style="width:29.25pt;height:33pt" o:ole="">
            <v:imagedata r:id="rId31" o:title=""/>
          </v:shape>
          <o:OLEObject Type="Embed" ProgID="Equation.DSMT4" ShapeID="_x0000_i1104" DrawAspect="Content" ObjectID="_1447501200" r:id="rId118"/>
        </w:object>
      </w:r>
      <w:r w:rsidRPr="005952E1">
        <w:rPr>
          <w:spacing w:val="-2"/>
          <w:lang w:val="it-IT"/>
        </w:rPr>
        <w:t>F , Chu kì dao động điện từ riêng của mạch này bằng</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4.10</w:t>
      </w:r>
      <w:r w:rsidRPr="005952E1">
        <w:rPr>
          <w:vertAlign w:val="superscript"/>
          <w:lang w:val="it-IT"/>
        </w:rPr>
        <w:t>-6</w:t>
      </w:r>
      <w:r w:rsidRPr="005952E1">
        <w:rPr>
          <w:lang w:val="it-IT"/>
        </w:rPr>
        <w:t xml:space="preserve"> s</w:t>
      </w:r>
      <w:r w:rsidRPr="005952E1">
        <w:tab/>
      </w:r>
      <w:r w:rsidRPr="005952E1">
        <w:rPr>
          <w:b/>
          <w:lang w:val="it-IT"/>
        </w:rPr>
        <w:t xml:space="preserve">B. </w:t>
      </w:r>
      <w:r w:rsidRPr="005952E1">
        <w:rPr>
          <w:lang w:val="it-IT"/>
        </w:rPr>
        <w:t>5.10</w:t>
      </w:r>
      <w:r w:rsidRPr="005952E1">
        <w:rPr>
          <w:vertAlign w:val="superscript"/>
          <w:lang w:val="it-IT"/>
        </w:rPr>
        <w:t>-6</w:t>
      </w:r>
      <w:r w:rsidRPr="005952E1">
        <w:rPr>
          <w:lang w:val="it-IT"/>
        </w:rPr>
        <w:t xml:space="preserve"> s</w:t>
      </w:r>
      <w:r w:rsidRPr="005952E1">
        <w:tab/>
      </w:r>
      <w:r w:rsidRPr="005952E1">
        <w:rPr>
          <w:b/>
          <w:lang w:val="it-IT"/>
        </w:rPr>
        <w:t xml:space="preserve">C. </w:t>
      </w:r>
      <w:r w:rsidRPr="005952E1">
        <w:rPr>
          <w:lang w:val="it-IT"/>
        </w:rPr>
        <w:t>2.10</w:t>
      </w:r>
      <w:r w:rsidRPr="005952E1">
        <w:rPr>
          <w:vertAlign w:val="superscript"/>
          <w:lang w:val="it-IT"/>
        </w:rPr>
        <w:t>-6</w:t>
      </w:r>
      <w:r w:rsidRPr="005952E1">
        <w:rPr>
          <w:lang w:val="it-IT"/>
        </w:rPr>
        <w:t xml:space="preserve"> s</w:t>
      </w:r>
      <w:r w:rsidRPr="005952E1">
        <w:tab/>
      </w:r>
      <w:r w:rsidRPr="005952E1">
        <w:rPr>
          <w:b/>
          <w:lang w:val="it-IT"/>
        </w:rPr>
        <w:t xml:space="preserve">D. </w:t>
      </w:r>
      <w:r w:rsidRPr="005952E1">
        <w:rPr>
          <w:lang w:val="it-IT"/>
        </w:rPr>
        <w:t>3.10</w:t>
      </w:r>
      <w:r w:rsidRPr="005952E1">
        <w:rPr>
          <w:vertAlign w:val="superscript"/>
          <w:lang w:val="it-IT"/>
        </w:rPr>
        <w:t>-6</w:t>
      </w:r>
      <w:r w:rsidRPr="005952E1">
        <w:rPr>
          <w:lang w:val="it-IT"/>
        </w:rPr>
        <w:t xml:space="preserve"> s</w:t>
      </w:r>
    </w:p>
    <w:p w:rsidR="007F020B" w:rsidRPr="005952E1" w:rsidRDefault="007F020B" w:rsidP="007F020B">
      <w:pPr>
        <w:spacing w:before="60"/>
        <w:jc w:val="both"/>
      </w:pPr>
      <w:r w:rsidRPr="005952E1">
        <w:rPr>
          <w:b/>
        </w:rPr>
        <w:t xml:space="preserve">Câu 19: </w:t>
      </w:r>
      <w:r w:rsidRPr="005952E1">
        <w:t>Trong mạch dao động lí tưởng LC , cường độ dòng điện i biến thiên</w:t>
      </w:r>
    </w:p>
    <w:p w:rsidR="007F020B" w:rsidRPr="005952E1" w:rsidRDefault="007F020B" w:rsidP="007F020B">
      <w:pPr>
        <w:tabs>
          <w:tab w:val="left" w:pos="5136"/>
        </w:tabs>
        <w:ind w:firstLine="283"/>
      </w:pPr>
      <w:r w:rsidRPr="005952E1">
        <w:rPr>
          <w:b/>
        </w:rPr>
        <w:t xml:space="preserve">A. </w:t>
      </w:r>
      <w:r w:rsidRPr="005952E1">
        <w:t>cùng pha với điện tích q</w:t>
      </w:r>
      <w:r w:rsidRPr="005952E1">
        <w:tab/>
      </w:r>
      <w:r w:rsidRPr="005952E1">
        <w:rPr>
          <w:b/>
        </w:rPr>
        <w:t xml:space="preserve">B. </w:t>
      </w:r>
      <w:r w:rsidRPr="005952E1">
        <w:t xml:space="preserve">trễ pha </w:t>
      </w:r>
      <w:r w:rsidRPr="005952E1">
        <w:sym w:font="Symbol" w:char="F070"/>
      </w:r>
      <w:r w:rsidRPr="005952E1">
        <w:t>/2 so với điện tích q</w:t>
      </w:r>
    </w:p>
    <w:p w:rsidR="007F020B" w:rsidRPr="005952E1" w:rsidRDefault="007F020B" w:rsidP="007F020B">
      <w:pPr>
        <w:tabs>
          <w:tab w:val="left" w:pos="5136"/>
        </w:tabs>
        <w:ind w:firstLine="283"/>
      </w:pPr>
      <w:r w:rsidRPr="005952E1">
        <w:rPr>
          <w:b/>
        </w:rPr>
        <w:t xml:space="preserve">C. </w:t>
      </w:r>
      <w:r w:rsidRPr="005952E1">
        <w:t>ngược pha với điện tích q</w:t>
      </w:r>
      <w:r w:rsidRPr="005952E1">
        <w:tab/>
      </w:r>
      <w:r w:rsidRPr="005952E1">
        <w:rPr>
          <w:b/>
        </w:rPr>
        <w:t xml:space="preserve">D. </w:t>
      </w:r>
      <w:r w:rsidRPr="005952E1">
        <w:t xml:space="preserve">sớm pha </w:t>
      </w:r>
      <w:r w:rsidRPr="005952E1">
        <w:sym w:font="Symbol" w:char="F070"/>
      </w:r>
      <w:r w:rsidRPr="005952E1">
        <w:t>/2  so với điện tích q</w:t>
      </w:r>
    </w:p>
    <w:p w:rsidR="007F020B" w:rsidRPr="005952E1" w:rsidRDefault="007F020B" w:rsidP="007F020B">
      <w:pPr>
        <w:spacing w:before="60"/>
        <w:jc w:val="both"/>
        <w:rPr>
          <w:lang w:val="fr-FR"/>
        </w:rPr>
      </w:pPr>
      <w:r w:rsidRPr="005952E1">
        <w:rPr>
          <w:b/>
          <w:bCs/>
        </w:rPr>
        <w:t xml:space="preserve">Câu 20: </w:t>
      </w:r>
      <w:r w:rsidRPr="005952E1">
        <w:t>Một vật nhỏ dao động điều hòa theo phương trình x = 2cos</w:t>
      </w:r>
      <w:r w:rsidRPr="005952E1">
        <w:sym w:font="Symbol" w:char="F070"/>
      </w:r>
      <w:r w:rsidRPr="005952E1">
        <w:t xml:space="preserve">t cm (t tính bằng s). </w:t>
      </w:r>
      <w:r w:rsidRPr="005952E1">
        <w:rPr>
          <w:lang w:val="fr-FR"/>
        </w:rPr>
        <w:t>Lúc t = 2 s, li độ của vật</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2cm</w:t>
      </w:r>
      <w:r w:rsidRPr="005952E1">
        <w:tab/>
      </w:r>
      <w:r w:rsidRPr="005952E1">
        <w:rPr>
          <w:b/>
          <w:lang w:val="fr-FR"/>
        </w:rPr>
        <w:t xml:space="preserve">B. </w:t>
      </w:r>
      <w:r w:rsidRPr="005952E1">
        <w:rPr>
          <w:lang w:val="fr-FR"/>
        </w:rPr>
        <w:t>1cm.</w:t>
      </w:r>
      <w:r w:rsidRPr="005952E1">
        <w:tab/>
      </w:r>
      <w:r w:rsidRPr="005952E1">
        <w:rPr>
          <w:b/>
          <w:lang w:val="fr-FR"/>
        </w:rPr>
        <w:t xml:space="preserve">C. </w:t>
      </w:r>
      <w:r w:rsidRPr="005952E1">
        <w:rPr>
          <w:lang w:val="fr-FR"/>
        </w:rPr>
        <w:t>0</w:t>
      </w:r>
      <w:r w:rsidRPr="005952E1">
        <w:tab/>
      </w:r>
      <w:r w:rsidRPr="005952E1">
        <w:rPr>
          <w:b/>
          <w:lang w:val="fr-FR"/>
        </w:rPr>
        <w:t xml:space="preserve">D. </w:t>
      </w:r>
      <w:r w:rsidRPr="005952E1">
        <w:rPr>
          <w:lang w:val="fr-FR"/>
        </w:rPr>
        <w:t>4cm.</w:t>
      </w:r>
    </w:p>
    <w:p w:rsidR="007F020B" w:rsidRPr="005952E1" w:rsidRDefault="007F020B" w:rsidP="007F020B">
      <w:pPr>
        <w:spacing w:before="60"/>
        <w:jc w:val="both"/>
      </w:pPr>
      <w:r w:rsidRPr="005952E1">
        <w:rPr>
          <w:b/>
          <w:lang w:val="it-IT"/>
        </w:rPr>
        <w:t xml:space="preserve">Câu 21: </w:t>
      </w:r>
      <w:r w:rsidRPr="005952E1">
        <w:t>Một vật dao động tắt dần có các đại lượng giảm liên tục theo thời gian là</w:t>
      </w:r>
    </w:p>
    <w:p w:rsidR="007F020B" w:rsidRPr="005952E1" w:rsidRDefault="007F020B" w:rsidP="007F020B">
      <w:pPr>
        <w:tabs>
          <w:tab w:val="left" w:pos="5136"/>
        </w:tabs>
        <w:ind w:firstLine="283"/>
      </w:pPr>
      <w:r w:rsidRPr="005952E1">
        <w:rPr>
          <w:b/>
        </w:rPr>
        <w:t xml:space="preserve">A. </w:t>
      </w:r>
      <w:r w:rsidRPr="005952E1">
        <w:t>biên độ và tốc độ.</w:t>
      </w:r>
      <w:r w:rsidRPr="005952E1">
        <w:tab/>
      </w:r>
      <w:r w:rsidRPr="005952E1">
        <w:rPr>
          <w:b/>
        </w:rPr>
        <w:t xml:space="preserve">B. </w:t>
      </w:r>
      <w:r w:rsidRPr="005952E1">
        <w:t>li độ và tốc độ.</w:t>
      </w:r>
    </w:p>
    <w:p w:rsidR="007F020B" w:rsidRPr="005952E1" w:rsidRDefault="007F020B" w:rsidP="007F020B">
      <w:pPr>
        <w:tabs>
          <w:tab w:val="left" w:pos="5136"/>
        </w:tabs>
        <w:ind w:firstLine="283"/>
      </w:pPr>
      <w:r w:rsidRPr="005952E1">
        <w:rPr>
          <w:b/>
        </w:rPr>
        <w:t xml:space="preserve">C. </w:t>
      </w:r>
      <w:r w:rsidRPr="005952E1">
        <w:t>biên độ và năng lượng.</w:t>
      </w:r>
      <w:r w:rsidRPr="005952E1">
        <w:tab/>
      </w:r>
      <w:r w:rsidRPr="005952E1">
        <w:rPr>
          <w:b/>
        </w:rPr>
        <w:t xml:space="preserve">D. </w:t>
      </w:r>
      <w:r w:rsidRPr="005952E1">
        <w:t>biên độ và gia tốc.</w:t>
      </w:r>
    </w:p>
    <w:p w:rsidR="007F020B" w:rsidRPr="005952E1" w:rsidRDefault="007F020B" w:rsidP="007F020B">
      <w:pPr>
        <w:spacing w:before="60"/>
        <w:jc w:val="both"/>
        <w:rPr>
          <w:lang w:val="de-DE"/>
        </w:rPr>
      </w:pPr>
      <w:r w:rsidRPr="005952E1">
        <w:rPr>
          <w:b/>
        </w:rPr>
        <w:t xml:space="preserve">Câu 22: </w:t>
      </w:r>
      <w:r w:rsidRPr="005952E1">
        <w:rPr>
          <w:lang w:val="de-DE"/>
        </w:rPr>
        <w:t>Một sóng ngang truyền theo chiều dương trục Ox, có phương trình sóng là u=6cos(4</w:t>
      </w:r>
      <w:r w:rsidRPr="005952E1">
        <w:sym w:font="Symbol" w:char="F070"/>
      </w:r>
      <w:r w:rsidRPr="005952E1">
        <w:rPr>
          <w:lang w:val="de-DE"/>
        </w:rPr>
        <w:t>t - 0,02</w:t>
      </w:r>
      <w:r w:rsidRPr="005952E1">
        <w:sym w:font="Symbol" w:char="F070"/>
      </w:r>
      <w:r w:rsidRPr="005952E1">
        <w:rPr>
          <w:lang w:val="de-DE"/>
        </w:rPr>
        <w:t>x); trong đó u và x tính bằng cm, t tính bằng s - Sóng này có bước sóng bằng</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50 cm.</w:t>
      </w:r>
      <w:r w:rsidRPr="005952E1">
        <w:tab/>
      </w:r>
      <w:r w:rsidRPr="005952E1">
        <w:rPr>
          <w:b/>
          <w:lang w:val="pt-BR"/>
        </w:rPr>
        <w:t xml:space="preserve">B. </w:t>
      </w:r>
      <w:r w:rsidRPr="005952E1">
        <w:rPr>
          <w:lang w:val="pt-BR"/>
        </w:rPr>
        <w:t>150 cm.</w:t>
      </w:r>
      <w:r w:rsidRPr="005952E1">
        <w:tab/>
      </w:r>
      <w:r w:rsidRPr="005952E1">
        <w:rPr>
          <w:b/>
          <w:lang w:val="pt-BR"/>
        </w:rPr>
        <w:t xml:space="preserve">C. </w:t>
      </w:r>
      <w:r w:rsidRPr="005952E1">
        <w:rPr>
          <w:lang w:val="pt-BR"/>
        </w:rPr>
        <w:t>200 cm.,</w:t>
      </w:r>
      <w:r w:rsidRPr="005952E1">
        <w:tab/>
      </w:r>
      <w:r w:rsidRPr="005952E1">
        <w:rPr>
          <w:b/>
          <w:lang w:val="pt-BR"/>
        </w:rPr>
        <w:t xml:space="preserve">D. </w:t>
      </w:r>
      <w:r w:rsidRPr="005952E1">
        <w:rPr>
          <w:lang w:val="pt-BR"/>
        </w:rPr>
        <w:t>100 cm.</w:t>
      </w:r>
    </w:p>
    <w:p w:rsidR="007F020B" w:rsidRPr="005952E1" w:rsidRDefault="007F020B" w:rsidP="007F020B">
      <w:pPr>
        <w:spacing w:before="60"/>
        <w:jc w:val="both"/>
      </w:pPr>
      <w:r w:rsidRPr="005952E1">
        <w:rPr>
          <w:b/>
        </w:rPr>
        <w:t xml:space="preserve">Câu 23: </w:t>
      </w:r>
      <w:r w:rsidRPr="005952E1">
        <w:t>Điện áp xoay chiều giữa hai đầu mạch điện là: u = 200</w:t>
      </w:r>
      <w:r w:rsidRPr="005952E1">
        <w:rPr>
          <w:position w:val="-6"/>
        </w:rPr>
        <w:object w:dxaOrig="360" w:dyaOrig="320">
          <v:shape id="_x0000_i1105" type="#_x0000_t75" style="width:17.25pt;height:16.5pt" o:ole="">
            <v:imagedata r:id="rId22" o:title=""/>
          </v:shape>
          <o:OLEObject Type="Embed" ProgID="Equation.DSMT4" ShapeID="_x0000_i1105" DrawAspect="Content" ObjectID="_1447501201" r:id="rId119"/>
        </w:object>
      </w:r>
      <w:r w:rsidRPr="005952E1">
        <w:t xml:space="preserve"> cos ( 100 </w:t>
      </w:r>
      <w:r w:rsidRPr="005952E1">
        <w:sym w:font="Symbol" w:char="F070"/>
      </w:r>
      <w:r w:rsidRPr="005952E1">
        <w:t xml:space="preserve">t - </w:t>
      </w:r>
      <w:r w:rsidRPr="005952E1">
        <w:sym w:font="Symbol" w:char="F070"/>
      </w:r>
      <w:r w:rsidRPr="005952E1">
        <w:t>/6) (V) và cường độ dòng điện qua mạch là: i  = 4</w:t>
      </w:r>
      <w:r w:rsidRPr="005952E1">
        <w:rPr>
          <w:position w:val="-6"/>
        </w:rPr>
        <w:object w:dxaOrig="360" w:dyaOrig="320">
          <v:shape id="_x0000_i1106" type="#_x0000_t75" style="width:17.25pt;height:16.5pt" o:ole="">
            <v:imagedata r:id="rId24" o:title=""/>
          </v:shape>
          <o:OLEObject Type="Embed" ProgID="Equation.DSMT4" ShapeID="_x0000_i1106" DrawAspect="Content" ObjectID="_1447501202" r:id="rId120"/>
        </w:object>
      </w:r>
      <w:r w:rsidRPr="005952E1">
        <w:t xml:space="preserve"> cos ( 100 </w:t>
      </w:r>
      <w:r w:rsidRPr="005952E1">
        <w:sym w:font="Symbol" w:char="F070"/>
      </w:r>
      <w:r w:rsidRPr="005952E1">
        <w:t xml:space="preserve">t + </w:t>
      </w:r>
      <w:r w:rsidRPr="005952E1">
        <w:sym w:font="Symbol" w:char="F070"/>
      </w:r>
      <w:r w:rsidRPr="005952E1">
        <w:t>/6 ) (A) . Công suất tiêu thụ của đoạn mạch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100W</w:t>
      </w:r>
      <w:r w:rsidRPr="005952E1">
        <w:tab/>
      </w:r>
      <w:r w:rsidRPr="005952E1">
        <w:rPr>
          <w:b/>
        </w:rPr>
        <w:t xml:space="preserve">B. </w:t>
      </w:r>
      <w:r w:rsidRPr="005952E1">
        <w:t>400  W</w:t>
      </w:r>
      <w:r w:rsidRPr="005952E1">
        <w:tab/>
      </w:r>
      <w:r w:rsidRPr="005952E1">
        <w:rPr>
          <w:b/>
        </w:rPr>
        <w:t xml:space="preserve">C. </w:t>
      </w:r>
      <w:r w:rsidRPr="005952E1">
        <w:t>200 W</w:t>
      </w:r>
      <w:r w:rsidRPr="005952E1">
        <w:tab/>
      </w:r>
      <w:r w:rsidRPr="005952E1">
        <w:rPr>
          <w:b/>
        </w:rPr>
        <w:t xml:space="preserve">D. </w:t>
      </w:r>
      <w:r w:rsidRPr="005952E1">
        <w:t>800 W</w:t>
      </w:r>
    </w:p>
    <w:p w:rsidR="007F020B" w:rsidRPr="005952E1" w:rsidRDefault="007F020B" w:rsidP="007F020B">
      <w:pPr>
        <w:spacing w:before="60"/>
        <w:jc w:val="both"/>
        <w:rPr>
          <w:lang w:val="pt-BR"/>
        </w:rPr>
      </w:pPr>
      <w:r w:rsidRPr="005952E1">
        <w:rPr>
          <w:b/>
          <w:lang w:val="pt-BR"/>
        </w:rPr>
        <w:t xml:space="preserve">Câu 24: </w:t>
      </w:r>
      <w:r w:rsidRPr="005952E1">
        <w:rPr>
          <w:lang w:val="pt-BR"/>
        </w:rPr>
        <w:t>Nói về một chất điểm dao động điều hòa, phát biểu nào dưới đây đúng?</w:t>
      </w:r>
    </w:p>
    <w:p w:rsidR="007F020B" w:rsidRPr="005952E1" w:rsidRDefault="007F020B" w:rsidP="007F020B">
      <w:pPr>
        <w:ind w:firstLine="283"/>
      </w:pPr>
      <w:r w:rsidRPr="005952E1">
        <w:rPr>
          <w:b/>
          <w:spacing w:val="-4"/>
          <w:lang w:val="pt-BR"/>
        </w:rPr>
        <w:t xml:space="preserve">A. </w:t>
      </w:r>
      <w:r w:rsidRPr="005952E1">
        <w:rPr>
          <w:spacing w:val="-4"/>
          <w:lang w:val="pt-BR"/>
        </w:rPr>
        <w:t>Ở vị trí cân bằng, chất điểm có vận tốc bằng không và gia tốc cực đại.</w:t>
      </w:r>
    </w:p>
    <w:p w:rsidR="007F020B" w:rsidRPr="005952E1" w:rsidRDefault="007F020B" w:rsidP="007F020B">
      <w:pPr>
        <w:ind w:firstLine="283"/>
      </w:pPr>
      <w:r w:rsidRPr="005952E1">
        <w:rPr>
          <w:b/>
          <w:spacing w:val="-2"/>
          <w:lang w:val="pt-BR"/>
        </w:rPr>
        <w:t xml:space="preserve">B. </w:t>
      </w:r>
      <w:r w:rsidRPr="005952E1">
        <w:rPr>
          <w:spacing w:val="-2"/>
          <w:lang w:val="pt-BR"/>
        </w:rPr>
        <w:t>Ở vị trí cân bằng, chất điểm có độ lớn vận tốc cực đại và gia tốc bằng không.</w:t>
      </w:r>
    </w:p>
    <w:p w:rsidR="007F020B" w:rsidRPr="005952E1" w:rsidRDefault="007F020B" w:rsidP="007F020B">
      <w:pPr>
        <w:ind w:firstLine="283"/>
      </w:pPr>
      <w:r w:rsidRPr="005952E1">
        <w:rPr>
          <w:b/>
          <w:spacing w:val="-4"/>
          <w:lang w:val="pt-BR"/>
        </w:rPr>
        <w:t xml:space="preserve">C. </w:t>
      </w:r>
      <w:r w:rsidRPr="005952E1">
        <w:rPr>
          <w:spacing w:val="-4"/>
          <w:lang w:val="pt-BR"/>
        </w:rPr>
        <w:t>Ở vị trí biên, chất điểm có độ lớn vận tốc cực đại và gia tốc cực đại.</w:t>
      </w:r>
    </w:p>
    <w:p w:rsidR="007F020B" w:rsidRPr="005952E1" w:rsidRDefault="007F020B" w:rsidP="007F020B">
      <w:pPr>
        <w:ind w:firstLine="283"/>
      </w:pPr>
      <w:r w:rsidRPr="005952E1">
        <w:rPr>
          <w:b/>
          <w:spacing w:val="-4"/>
          <w:lang w:val="pt-BR"/>
        </w:rPr>
        <w:lastRenderedPageBreak/>
        <w:t xml:space="preserve">D. </w:t>
      </w:r>
      <w:r w:rsidRPr="005952E1">
        <w:rPr>
          <w:spacing w:val="-4"/>
          <w:lang w:val="pt-BR"/>
        </w:rPr>
        <w:t>Ở vị trí biên, chất điểm có vận tốc bằng không và gia tốc bằng không.</w:t>
      </w:r>
    </w:p>
    <w:p w:rsidR="007F020B" w:rsidRPr="005952E1" w:rsidRDefault="007F020B" w:rsidP="007F020B">
      <w:pPr>
        <w:spacing w:before="60"/>
        <w:jc w:val="both"/>
      </w:pPr>
      <w:r w:rsidRPr="005952E1">
        <w:rPr>
          <w:b/>
          <w:lang w:val="fr-FR"/>
        </w:rPr>
        <w:t xml:space="preserve">Câu 25: </w:t>
      </w:r>
      <w:r w:rsidRPr="005952E1">
        <w:rPr>
          <w:lang w:val="fr-FR"/>
        </w:rPr>
        <w:t xml:space="preserve">Một con lắc lò xo gồm một lò xo nhẹ và quả cầu nhỏ </w:t>
      </w:r>
      <w:r w:rsidRPr="005952E1">
        <w:t>dao động dao động điều hòa theo phương thẳng đứng</w:t>
      </w:r>
      <w:r w:rsidRPr="005952E1">
        <w:rPr>
          <w:lang w:val="fr-FR"/>
        </w:rPr>
        <w:t xml:space="preserve">. Khi quả cầu  qua vị trí cân bằng thì lò xo dãn  một đoạn 4cm. </w:t>
      </w:r>
      <w:r w:rsidRPr="005952E1">
        <w:t xml:space="preserve">Lấy g = </w:t>
      </w:r>
      <w:r w:rsidRPr="005952E1">
        <w:sym w:font="Symbol" w:char="F070"/>
      </w:r>
      <w:r w:rsidRPr="005952E1">
        <w:rPr>
          <w:vertAlign w:val="superscript"/>
        </w:rPr>
        <w:t xml:space="preserve">2 </w:t>
      </w:r>
      <w:r w:rsidRPr="005952E1">
        <w:t>(m/s</w:t>
      </w:r>
      <w:r w:rsidRPr="005952E1">
        <w:rPr>
          <w:vertAlign w:val="superscript"/>
        </w:rPr>
        <w:t>2</w:t>
      </w:r>
      <w:r w:rsidRPr="005952E1">
        <w:t>). Tần số dao động của con lắc là</w:t>
      </w:r>
    </w:p>
    <w:p w:rsidR="007F020B" w:rsidRPr="005952E1" w:rsidRDefault="007F020B" w:rsidP="007F020B">
      <w:pPr>
        <w:tabs>
          <w:tab w:val="left" w:pos="2708"/>
          <w:tab w:val="left" w:pos="5138"/>
          <w:tab w:val="left" w:pos="7569"/>
        </w:tabs>
        <w:ind w:firstLine="283"/>
      </w:pPr>
      <w:r w:rsidRPr="005952E1">
        <w:rPr>
          <w:b/>
        </w:rPr>
        <w:t xml:space="preserve">A. </w:t>
      </w:r>
      <w:r w:rsidRPr="005952E1">
        <w:t>100Hz.</w:t>
      </w:r>
      <w:r w:rsidRPr="005952E1">
        <w:tab/>
      </w:r>
      <w:r w:rsidRPr="005952E1">
        <w:rPr>
          <w:b/>
        </w:rPr>
        <w:t xml:space="preserve">B. </w:t>
      </w:r>
      <w:r w:rsidRPr="005952E1">
        <w:t>25Hz</w:t>
      </w:r>
      <w:r w:rsidRPr="005952E1">
        <w:tab/>
      </w:r>
      <w:r w:rsidRPr="005952E1">
        <w:rPr>
          <w:b/>
        </w:rPr>
        <w:t xml:space="preserve">C. </w:t>
      </w:r>
      <w:r w:rsidRPr="005952E1">
        <w:t>40Hz.</w:t>
      </w:r>
      <w:r w:rsidRPr="005952E1">
        <w:tab/>
      </w:r>
      <w:r w:rsidRPr="005952E1">
        <w:rPr>
          <w:b/>
        </w:rPr>
        <w:t xml:space="preserve">D. </w:t>
      </w:r>
      <w:r w:rsidRPr="005952E1">
        <w:t>50Hz.</w:t>
      </w:r>
    </w:p>
    <w:p w:rsidR="007F020B" w:rsidRPr="005952E1" w:rsidRDefault="007F020B" w:rsidP="007F020B">
      <w:pPr>
        <w:spacing w:before="60"/>
        <w:jc w:val="both"/>
      </w:pPr>
      <w:r w:rsidRPr="005952E1">
        <w:rPr>
          <w:b/>
        </w:rPr>
        <w:t xml:space="preserve">Câu 26: </w:t>
      </w:r>
      <w:r w:rsidRPr="005952E1">
        <w:t>Đặt điện áp u= U</w:t>
      </w:r>
      <w:r w:rsidRPr="005952E1">
        <w:rPr>
          <w:vertAlign w:val="subscript"/>
        </w:rPr>
        <w:t>0</w:t>
      </w:r>
      <w:r w:rsidRPr="005952E1">
        <w:t>cos</w:t>
      </w:r>
      <w:r w:rsidRPr="005952E1">
        <w:rPr>
          <w:lang w:val="fr-FR"/>
        </w:rPr>
        <w:sym w:font="Symbol" w:char="F077"/>
      </w:r>
      <w:r w:rsidRPr="005952E1">
        <w:t>t vào hai đầu đoạn mạch chỉ có tụ điện C thì cường độ dòng điện tức thời chạy trong mạch là I -  Chọn phát biểu đúng</w:t>
      </w:r>
    </w:p>
    <w:p w:rsidR="007F020B" w:rsidRPr="005952E1" w:rsidRDefault="007F020B" w:rsidP="007F020B">
      <w:pPr>
        <w:tabs>
          <w:tab w:val="left" w:pos="5136"/>
        </w:tabs>
        <w:ind w:firstLine="283"/>
      </w:pPr>
      <w:r w:rsidRPr="005952E1">
        <w:rPr>
          <w:b/>
        </w:rPr>
        <w:t xml:space="preserve">A. </w:t>
      </w:r>
      <w:r w:rsidRPr="005952E1">
        <w:t xml:space="preserve">Dòng điện i trễ pha </w:t>
      </w:r>
      <w:r w:rsidRPr="005952E1">
        <w:rPr>
          <w:lang w:val="fr-FR"/>
        </w:rPr>
        <w:sym w:font="Symbol" w:char="F070"/>
      </w:r>
      <w:r w:rsidRPr="005952E1">
        <w:t>/2 so với điện áp u .</w:t>
      </w:r>
      <w:r w:rsidRPr="005952E1">
        <w:tab/>
      </w:r>
      <w:r w:rsidRPr="005952E1">
        <w:rPr>
          <w:b/>
        </w:rPr>
        <w:t xml:space="preserve">B. </w:t>
      </w:r>
      <w:r w:rsidRPr="005952E1">
        <w:t>Dòng điện i luôn ngược pha với điện áp u .</w:t>
      </w:r>
    </w:p>
    <w:p w:rsidR="007F020B" w:rsidRPr="005952E1" w:rsidRDefault="007F020B" w:rsidP="007F020B">
      <w:pPr>
        <w:tabs>
          <w:tab w:val="left" w:pos="5136"/>
        </w:tabs>
        <w:ind w:firstLine="283"/>
      </w:pPr>
      <w:r w:rsidRPr="005952E1">
        <w:rPr>
          <w:b/>
        </w:rPr>
        <w:t xml:space="preserve">C. </w:t>
      </w:r>
      <w:r w:rsidRPr="005952E1">
        <w:t xml:space="preserve">Điện áp u trễ pha </w:t>
      </w:r>
      <w:r w:rsidRPr="005952E1">
        <w:sym w:font="Symbol" w:char="F070"/>
      </w:r>
      <w:r w:rsidRPr="005952E1">
        <w:t>/2 so với dòng điện i.</w:t>
      </w:r>
      <w:r w:rsidRPr="005952E1">
        <w:tab/>
      </w:r>
      <w:r w:rsidRPr="005952E1">
        <w:rPr>
          <w:b/>
        </w:rPr>
        <w:t xml:space="preserve">D. </w:t>
      </w:r>
      <w:r w:rsidRPr="005952E1">
        <w:t>Dòng điện i luôn cùng pha với điện áp u .</w:t>
      </w:r>
    </w:p>
    <w:p w:rsidR="007F020B" w:rsidRPr="005952E1" w:rsidRDefault="007F020B" w:rsidP="007F020B">
      <w:pPr>
        <w:spacing w:before="60"/>
        <w:jc w:val="both"/>
      </w:pPr>
      <w:r w:rsidRPr="005952E1">
        <w:rPr>
          <w:b/>
        </w:rPr>
        <w:t xml:space="preserve">Câu 27: </w:t>
      </w:r>
      <w:r w:rsidRPr="005952E1">
        <w:t>Cho đoạn mạch xoay chiều AB gồm điện trở R = 60</w:t>
      </w:r>
      <w:r w:rsidRPr="005952E1">
        <w:rPr>
          <w:position w:val="-4"/>
        </w:rPr>
        <w:object w:dxaOrig="260" w:dyaOrig="260">
          <v:shape id="_x0000_i1107" type="#_x0000_t75" style="width:12.75pt;height:12.75pt" o:ole="">
            <v:imagedata r:id="rId8" o:title=""/>
          </v:shape>
          <o:OLEObject Type="Embed" ProgID="Equation.DSMT4" ShapeID="_x0000_i1107" DrawAspect="Content" ObjectID="_1447501203" r:id="rId121"/>
        </w:object>
      </w:r>
      <w:r w:rsidRPr="005952E1">
        <w:t>, tụ điện C = 10</w:t>
      </w:r>
      <w:r w:rsidRPr="005952E1">
        <w:rPr>
          <w:vertAlign w:val="superscript"/>
        </w:rPr>
        <w:t>-4</w:t>
      </w:r>
      <w:r w:rsidRPr="005952E1">
        <w:t>/</w:t>
      </w:r>
      <w:r w:rsidRPr="005952E1">
        <w:sym w:font="Symbol" w:char="F070"/>
      </w:r>
      <w:r w:rsidRPr="005952E1">
        <w:t xml:space="preserve"> (F) và cuộn cãm thuần L  mắc nối tiếp. Đặt vào hai đầu đoạn mạch AB một điện áp xoay chiều có  u = U</w:t>
      </w:r>
      <w:r w:rsidRPr="005952E1">
        <w:rPr>
          <w:position w:val="-6"/>
        </w:rPr>
        <w:object w:dxaOrig="380" w:dyaOrig="340">
          <v:shape id="_x0000_i1108" type="#_x0000_t75" style="width:18.75pt;height:17.25pt" o:ole="">
            <v:imagedata r:id="rId10" o:title=""/>
          </v:shape>
          <o:OLEObject Type="Embed" ProgID="Equation.DSMT4" ShapeID="_x0000_i1108" DrawAspect="Content" ObjectID="_1447501204" r:id="rId122"/>
        </w:object>
      </w:r>
      <w:r w:rsidRPr="005952E1">
        <w:t>cos100</w:t>
      </w:r>
      <w:r w:rsidRPr="005952E1">
        <w:sym w:font="Symbol" w:char="F070"/>
      </w:r>
      <w:r w:rsidRPr="005952E1">
        <w:t>t (V) thì cường độ dòng điện chạy trong mạch là i = I</w:t>
      </w:r>
      <w:r w:rsidRPr="005952E1">
        <w:rPr>
          <w:position w:val="-6"/>
        </w:rPr>
        <w:object w:dxaOrig="380" w:dyaOrig="340">
          <v:shape id="_x0000_i1109" type="#_x0000_t75" style="width:18.75pt;height:17.25pt" o:ole="">
            <v:imagedata r:id="rId10" o:title=""/>
          </v:shape>
          <o:OLEObject Type="Embed" ProgID="Equation.DSMT4" ShapeID="_x0000_i1109" DrawAspect="Content" ObjectID="_1447501205" r:id="rId123"/>
        </w:object>
      </w:r>
      <w:r w:rsidRPr="005952E1">
        <w:t>cos(100</w:t>
      </w:r>
      <w:r w:rsidRPr="005952E1">
        <w:sym w:font="Symbol" w:char="F070"/>
      </w:r>
      <w:r w:rsidRPr="005952E1">
        <w:t xml:space="preserve">t - </w:t>
      </w:r>
      <w:r w:rsidRPr="005952E1">
        <w:sym w:font="Symbol" w:char="F070"/>
      </w:r>
      <w:r w:rsidRPr="005952E1">
        <w:t>/4) (A), cuộn cảm thuần có độ tự cảm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L = 1,6/</w:t>
      </w:r>
      <w:r w:rsidRPr="005952E1">
        <w:sym w:font="Symbol" w:char="F070"/>
      </w:r>
      <w:r w:rsidRPr="005952E1">
        <w:t xml:space="preserve"> (H)</w:t>
      </w:r>
      <w:r w:rsidRPr="005952E1">
        <w:tab/>
      </w:r>
      <w:r w:rsidRPr="005952E1">
        <w:rPr>
          <w:b/>
        </w:rPr>
        <w:t xml:space="preserve">B. </w:t>
      </w:r>
      <w:r w:rsidRPr="005952E1">
        <w:t>L = 0,4/</w:t>
      </w:r>
      <w:r w:rsidRPr="005952E1">
        <w:sym w:font="Symbol" w:char="F070"/>
      </w:r>
      <w:r w:rsidRPr="005952E1">
        <w:t xml:space="preserve"> (H)</w:t>
      </w:r>
      <w:r w:rsidRPr="005952E1">
        <w:tab/>
      </w:r>
      <w:r w:rsidRPr="005952E1">
        <w:rPr>
          <w:b/>
        </w:rPr>
        <w:t xml:space="preserve">C. </w:t>
      </w:r>
      <w:r w:rsidRPr="005952E1">
        <w:t>L = 2/</w:t>
      </w:r>
      <w:r w:rsidRPr="005952E1">
        <w:sym w:font="Symbol" w:char="F070"/>
      </w:r>
      <w:r w:rsidRPr="005952E1">
        <w:t xml:space="preserve"> (H)</w:t>
      </w:r>
      <w:r w:rsidRPr="005952E1">
        <w:tab/>
      </w:r>
      <w:r w:rsidRPr="005952E1">
        <w:rPr>
          <w:b/>
        </w:rPr>
        <w:t xml:space="preserve">D. </w:t>
      </w:r>
      <w:r w:rsidRPr="005952E1">
        <w:t>L = 1/</w:t>
      </w:r>
      <w:r w:rsidRPr="005952E1">
        <w:sym w:font="Symbol" w:char="F070"/>
      </w:r>
      <w:r w:rsidRPr="005952E1">
        <w:t xml:space="preserve"> (H)</w:t>
      </w:r>
    </w:p>
    <w:p w:rsidR="007F020B" w:rsidRPr="005952E1" w:rsidRDefault="007F020B" w:rsidP="007F020B">
      <w:pPr>
        <w:spacing w:before="60"/>
        <w:jc w:val="both"/>
        <w:rPr>
          <w:bCs/>
          <w:lang w:val="es-ES_tradnl"/>
        </w:rPr>
      </w:pPr>
      <w:r w:rsidRPr="005952E1">
        <w:rPr>
          <w:b/>
          <w:lang w:val="fr-FR"/>
        </w:rPr>
        <w:t xml:space="preserve">Câu 28: </w:t>
      </w:r>
      <w:r w:rsidRPr="005952E1">
        <w:rPr>
          <w:lang w:val="fr-FR"/>
        </w:rPr>
        <w:t>Tần số dao động điện từ tự do trong mạch dao động LC được tính theo công thức</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f = 2</w:t>
      </w:r>
      <w:r w:rsidRPr="005952E1">
        <w:sym w:font="Symbol" w:char="F070"/>
      </w:r>
      <w:r w:rsidRPr="005952E1">
        <w:rPr>
          <w:noProof/>
          <w:position w:val="-26"/>
        </w:rPr>
        <w:drawing>
          <wp:inline distT="0" distB="0" distL="0" distR="0">
            <wp:extent cx="274955" cy="437515"/>
            <wp:effectExtent l="0" t="0" r="0" b="0"/>
            <wp:docPr id="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274955" cy="43751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B. </w:t>
      </w:r>
      <w:r w:rsidRPr="005952E1">
        <w:rPr>
          <w:lang w:val="fr-FR"/>
        </w:rPr>
        <w:t>f = 1/2</w:t>
      </w:r>
      <w:r w:rsidRPr="005952E1">
        <w:sym w:font="Symbol" w:char="F070"/>
      </w:r>
      <w:r w:rsidRPr="005952E1">
        <w:rPr>
          <w:noProof/>
          <w:position w:val="-8"/>
        </w:rPr>
        <w:drawing>
          <wp:inline distT="0" distB="0" distL="0" distR="0">
            <wp:extent cx="358775" cy="219075"/>
            <wp:effectExtent l="0" t="0" r="3175" b="0"/>
            <wp:docPr id="2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srcRect/>
                    <a:stretch>
                      <a:fillRect/>
                    </a:stretch>
                  </pic:blipFill>
                  <pic:spPr bwMode="auto">
                    <a:xfrm>
                      <a:off x="0" y="0"/>
                      <a:ext cx="358775" cy="21907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C. </w:t>
      </w:r>
      <w:r w:rsidRPr="005952E1">
        <w:rPr>
          <w:lang w:val="fr-FR"/>
        </w:rPr>
        <w:t>f =</w:t>
      </w:r>
      <w:r w:rsidRPr="005952E1">
        <w:rPr>
          <w:noProof/>
          <w:position w:val="-28"/>
        </w:rPr>
        <w:drawing>
          <wp:inline distT="0" distB="0" distL="0" distR="0">
            <wp:extent cx="381635" cy="409575"/>
            <wp:effectExtent l="19050" t="0" r="0" b="0"/>
            <wp:docPr id="2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srcRect/>
                    <a:stretch>
                      <a:fillRect/>
                    </a:stretch>
                  </pic:blipFill>
                  <pic:spPr bwMode="auto">
                    <a:xfrm>
                      <a:off x="0" y="0"/>
                      <a:ext cx="381635" cy="409575"/>
                    </a:xfrm>
                    <a:prstGeom prst="rect">
                      <a:avLst/>
                    </a:prstGeom>
                    <a:noFill/>
                    <a:ln w="9525">
                      <a:noFill/>
                      <a:miter lim="800000"/>
                      <a:headEnd/>
                      <a:tailEnd/>
                    </a:ln>
                  </pic:spPr>
                </pic:pic>
              </a:graphicData>
            </a:graphic>
          </wp:inline>
        </w:drawing>
      </w:r>
      <w:r w:rsidRPr="005952E1">
        <w:rPr>
          <w:lang w:val="fr-FR"/>
        </w:rPr>
        <w:t>.</w:t>
      </w:r>
      <w:r w:rsidRPr="005952E1">
        <w:tab/>
      </w:r>
      <w:r w:rsidRPr="005952E1">
        <w:rPr>
          <w:b/>
          <w:lang w:val="fr-FR"/>
        </w:rPr>
        <w:t xml:space="preserve">D. </w:t>
      </w:r>
      <w:r w:rsidRPr="005952E1">
        <w:rPr>
          <w:lang w:val="fr-FR"/>
        </w:rPr>
        <w:t>f = 2</w:t>
      </w:r>
      <w:r w:rsidRPr="005952E1">
        <w:sym w:font="Symbol" w:char="F070"/>
      </w:r>
      <w:r w:rsidRPr="005952E1">
        <w:rPr>
          <w:noProof/>
          <w:position w:val="-8"/>
        </w:rPr>
        <w:drawing>
          <wp:inline distT="0" distB="0" distL="0" distR="0">
            <wp:extent cx="358775" cy="219075"/>
            <wp:effectExtent l="0" t="0" r="3175" b="0"/>
            <wp:docPr id="2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srcRect/>
                    <a:stretch>
                      <a:fillRect/>
                    </a:stretch>
                  </pic:blipFill>
                  <pic:spPr bwMode="auto">
                    <a:xfrm>
                      <a:off x="0" y="0"/>
                      <a:ext cx="358775" cy="219075"/>
                    </a:xfrm>
                    <a:prstGeom prst="rect">
                      <a:avLst/>
                    </a:prstGeom>
                    <a:noFill/>
                    <a:ln w="9525">
                      <a:noFill/>
                      <a:miter lim="800000"/>
                      <a:headEnd/>
                      <a:tailEnd/>
                    </a:ln>
                  </pic:spPr>
                </pic:pic>
              </a:graphicData>
            </a:graphic>
          </wp:inline>
        </w:drawing>
      </w:r>
    </w:p>
    <w:p w:rsidR="007F020B" w:rsidRPr="005952E1" w:rsidRDefault="007F020B" w:rsidP="007F020B">
      <w:pPr>
        <w:spacing w:before="60"/>
        <w:jc w:val="both"/>
        <w:rPr>
          <w:lang w:val="vi-VN"/>
        </w:rPr>
      </w:pPr>
      <w:r w:rsidRPr="005952E1">
        <w:rPr>
          <w:b/>
        </w:rPr>
        <w:t xml:space="preserve">Câu 29: </w:t>
      </w:r>
      <w:r w:rsidRPr="005952E1">
        <w:t>Tại hai điểm A và B trên mặt nước có 2 nguồn sóng kết hợp giống nhau dao động với biên độ a = 2cm, bước sóng là 10cm. Điểm M trên mặt nước cách A 25cm, cách B 5cm  dao động với biên độ bằng</w:t>
      </w:r>
    </w:p>
    <w:p w:rsidR="007F020B" w:rsidRPr="005952E1" w:rsidRDefault="007F020B" w:rsidP="007F020B">
      <w:pPr>
        <w:tabs>
          <w:tab w:val="left" w:pos="2708"/>
          <w:tab w:val="left" w:pos="5138"/>
          <w:tab w:val="left" w:pos="7569"/>
        </w:tabs>
        <w:ind w:firstLine="283"/>
      </w:pPr>
      <w:r w:rsidRPr="005952E1">
        <w:rPr>
          <w:b/>
          <w:lang w:val="vi-VN"/>
        </w:rPr>
        <w:t xml:space="preserve">A. </w:t>
      </w:r>
      <w:r w:rsidRPr="005952E1">
        <w:rPr>
          <w:lang w:val="vi-VN"/>
        </w:rPr>
        <w:t>1cm</w:t>
      </w:r>
      <w:r w:rsidRPr="005952E1">
        <w:tab/>
      </w:r>
      <w:r w:rsidRPr="005952E1">
        <w:rPr>
          <w:b/>
        </w:rPr>
        <w:t xml:space="preserve">B. </w:t>
      </w:r>
      <w:r w:rsidRPr="005952E1">
        <w:t>1,5cm</w:t>
      </w:r>
      <w:r w:rsidRPr="005952E1">
        <w:tab/>
      </w:r>
      <w:r w:rsidRPr="005952E1">
        <w:rPr>
          <w:b/>
        </w:rPr>
        <w:t xml:space="preserve">C. </w:t>
      </w:r>
      <w:r w:rsidRPr="005952E1">
        <w:t>2cm</w:t>
      </w:r>
      <w:r w:rsidRPr="005952E1">
        <w:tab/>
      </w:r>
      <w:r w:rsidRPr="005952E1">
        <w:rPr>
          <w:b/>
        </w:rPr>
        <w:t xml:space="preserve">D. </w:t>
      </w:r>
      <w:r w:rsidRPr="005952E1">
        <w:t>4cm</w:t>
      </w:r>
    </w:p>
    <w:p w:rsidR="007F020B" w:rsidRPr="005952E1" w:rsidRDefault="007F020B" w:rsidP="007F020B">
      <w:pPr>
        <w:spacing w:before="60"/>
        <w:jc w:val="both"/>
      </w:pPr>
      <w:r w:rsidRPr="005952E1">
        <w:rPr>
          <w:b/>
        </w:rPr>
        <w:t xml:space="preserve">Câu 30: </w:t>
      </w:r>
      <w:r w:rsidRPr="005952E1">
        <w:t>Một khung dây quay đều quanh trục xx’ trong từ trường đều với tốc độ 150 vòng/phút. Từ thông cực đại gởi qua khung dây là 10/</w:t>
      </w:r>
      <w:r w:rsidRPr="005952E1">
        <w:sym w:font="Symbol" w:char="F070"/>
      </w:r>
      <w:r w:rsidRPr="005952E1">
        <w:t xml:space="preserve"> (Wb). Suất điện động hiệu dụng trong khung là:</w:t>
      </w:r>
    </w:p>
    <w:p w:rsidR="007F020B" w:rsidRPr="005952E1" w:rsidRDefault="007F020B" w:rsidP="007F020B">
      <w:pPr>
        <w:tabs>
          <w:tab w:val="left" w:pos="2708"/>
          <w:tab w:val="left" w:pos="5138"/>
          <w:tab w:val="left" w:pos="7569"/>
        </w:tabs>
        <w:ind w:firstLine="283"/>
      </w:pPr>
      <w:r w:rsidRPr="005952E1">
        <w:rPr>
          <w:b/>
        </w:rPr>
        <w:t xml:space="preserve">A. </w:t>
      </w:r>
      <w:r w:rsidRPr="005952E1">
        <w:t>50V</w:t>
      </w:r>
      <w:r w:rsidRPr="005952E1">
        <w:tab/>
      </w:r>
      <w:r w:rsidRPr="005952E1">
        <w:rPr>
          <w:b/>
        </w:rPr>
        <w:t xml:space="preserve">B. </w:t>
      </w:r>
      <w:r w:rsidRPr="005952E1">
        <w:t>25</w:t>
      </w:r>
      <w:r w:rsidRPr="005952E1">
        <w:rPr>
          <w:noProof/>
        </w:rPr>
        <w:drawing>
          <wp:inline distT="0" distB="0" distL="0" distR="0">
            <wp:extent cx="219075" cy="219075"/>
            <wp:effectExtent l="0" t="0" r="0" b="0"/>
            <wp:docPr id="28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V</w:t>
      </w:r>
      <w:r w:rsidRPr="005952E1">
        <w:tab/>
      </w:r>
      <w:r w:rsidRPr="005952E1">
        <w:rPr>
          <w:b/>
        </w:rPr>
        <w:t xml:space="preserve">C. </w:t>
      </w:r>
      <w:r w:rsidRPr="005952E1">
        <w:t>50</w:t>
      </w:r>
      <w:r w:rsidRPr="005952E1">
        <w:rPr>
          <w:noProof/>
        </w:rPr>
        <w:drawing>
          <wp:inline distT="0" distB="0" distL="0" distR="0">
            <wp:extent cx="219075" cy="219075"/>
            <wp:effectExtent l="0" t="0" r="0" b="0"/>
            <wp:docPr id="2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V</w:t>
      </w:r>
      <w:r w:rsidRPr="005952E1">
        <w:tab/>
      </w:r>
      <w:r w:rsidRPr="005952E1">
        <w:rPr>
          <w:b/>
        </w:rPr>
        <w:t xml:space="preserve">D. </w:t>
      </w:r>
      <w:r w:rsidRPr="005952E1">
        <w:t>25V</w:t>
      </w:r>
    </w:p>
    <w:p w:rsidR="007F020B" w:rsidRPr="005952E1" w:rsidRDefault="007F020B" w:rsidP="007F020B">
      <w:pPr>
        <w:spacing w:before="60"/>
        <w:jc w:val="both"/>
        <w:rPr>
          <w:lang w:val="vi-VN"/>
        </w:rPr>
      </w:pPr>
      <w:r w:rsidRPr="005952E1">
        <w:rPr>
          <w:b/>
        </w:rPr>
        <w:t xml:space="preserve">Câu 31: </w:t>
      </w:r>
      <w:r w:rsidRPr="005952E1">
        <w:rPr>
          <w:lang w:val="vi-VN"/>
        </w:rPr>
        <w:t>Khi âm thanh truyền từ không khí vào nước thì</w:t>
      </w:r>
    </w:p>
    <w:p w:rsidR="007F020B" w:rsidRPr="005952E1" w:rsidRDefault="007F020B" w:rsidP="007F020B">
      <w:pPr>
        <w:tabs>
          <w:tab w:val="left" w:pos="5136"/>
        </w:tabs>
        <w:ind w:firstLine="283"/>
      </w:pPr>
      <w:r w:rsidRPr="005952E1">
        <w:rPr>
          <w:b/>
        </w:rPr>
        <w:t xml:space="preserve">A. </w:t>
      </w:r>
      <w:r w:rsidRPr="005952E1">
        <w:t>b</w:t>
      </w:r>
      <w:r w:rsidRPr="005952E1">
        <w:rPr>
          <w:lang w:val="vi-VN"/>
        </w:rPr>
        <w:t>ước sóng và tần số đều thay đổi.</w:t>
      </w:r>
      <w:r w:rsidRPr="005952E1">
        <w:tab/>
      </w:r>
      <w:r w:rsidRPr="005952E1">
        <w:rPr>
          <w:b/>
        </w:rPr>
        <w:t xml:space="preserve">B. </w:t>
      </w:r>
      <w:r w:rsidRPr="005952E1">
        <w:t>b</w:t>
      </w:r>
      <w:r w:rsidRPr="005952E1">
        <w:rPr>
          <w:lang w:val="vi-VN"/>
        </w:rPr>
        <w:t xml:space="preserve">ước sóng thay đổi </w:t>
      </w:r>
      <w:r w:rsidRPr="005952E1">
        <w:t>,</w:t>
      </w:r>
      <w:r w:rsidRPr="005952E1">
        <w:rPr>
          <w:lang w:val="vi-VN"/>
        </w:rPr>
        <w:t xml:space="preserve"> tần số không đổi.</w:t>
      </w:r>
    </w:p>
    <w:p w:rsidR="007F020B" w:rsidRPr="005952E1" w:rsidRDefault="007F020B" w:rsidP="007F020B">
      <w:pPr>
        <w:tabs>
          <w:tab w:val="left" w:pos="5136"/>
        </w:tabs>
        <w:ind w:firstLine="283"/>
      </w:pPr>
      <w:r w:rsidRPr="005952E1">
        <w:rPr>
          <w:b/>
        </w:rPr>
        <w:t xml:space="preserve">C. </w:t>
      </w:r>
      <w:r w:rsidRPr="005952E1">
        <w:t>b</w:t>
      </w:r>
      <w:r w:rsidRPr="005952E1">
        <w:rPr>
          <w:lang w:val="vi-VN"/>
        </w:rPr>
        <w:t>ước sóng và tần số không đổi.</w:t>
      </w:r>
      <w:r w:rsidRPr="005952E1">
        <w:tab/>
      </w:r>
      <w:r w:rsidRPr="005952E1">
        <w:rPr>
          <w:b/>
        </w:rPr>
        <w:t xml:space="preserve">D. </w:t>
      </w:r>
      <w:r w:rsidRPr="005952E1">
        <w:t>b</w:t>
      </w:r>
      <w:r w:rsidRPr="005952E1">
        <w:rPr>
          <w:lang w:val="vi-VN"/>
        </w:rPr>
        <w:t xml:space="preserve">ước sóng không đổi </w:t>
      </w:r>
      <w:r w:rsidRPr="005952E1">
        <w:t>,</w:t>
      </w:r>
      <w:r w:rsidRPr="005952E1">
        <w:rPr>
          <w:lang w:val="vi-VN"/>
        </w:rPr>
        <w:t xml:space="preserve"> tần số thay đổi</w:t>
      </w:r>
    </w:p>
    <w:p w:rsidR="007F020B" w:rsidRPr="005952E1" w:rsidRDefault="007F020B" w:rsidP="007F020B">
      <w:pPr>
        <w:spacing w:before="60"/>
        <w:jc w:val="both"/>
        <w:rPr>
          <w:bCs/>
          <w:lang w:val="vi-VN"/>
        </w:rPr>
      </w:pPr>
      <w:r w:rsidRPr="005952E1">
        <w:rPr>
          <w:b/>
        </w:rPr>
        <w:t xml:space="preserve">Câu 32: </w:t>
      </w:r>
      <w:r w:rsidRPr="005952E1">
        <w:rPr>
          <w:lang w:val="vi-VN"/>
        </w:rPr>
        <w:t>Bước sóng là khoảng cách giữa hai điểm</w:t>
      </w:r>
    </w:p>
    <w:p w:rsidR="007F020B" w:rsidRPr="005952E1" w:rsidRDefault="007F020B" w:rsidP="007F020B">
      <w:pPr>
        <w:ind w:firstLine="283"/>
      </w:pPr>
      <w:r w:rsidRPr="005952E1">
        <w:rPr>
          <w:b/>
          <w:lang w:val="vi-VN"/>
        </w:rPr>
        <w:t xml:space="preserve">A. </w:t>
      </w:r>
      <w:r w:rsidRPr="005952E1">
        <w:rPr>
          <w:lang w:val="vi-VN"/>
        </w:rPr>
        <w:t>gần nhau nhất trên cùng một phương truyền sóng mà dao động tại hai điểm đó cùng pha.</w:t>
      </w:r>
    </w:p>
    <w:p w:rsidR="007F020B" w:rsidRPr="005952E1" w:rsidRDefault="007F020B" w:rsidP="007F020B">
      <w:pPr>
        <w:ind w:firstLine="283"/>
      </w:pPr>
      <w:r w:rsidRPr="005952E1">
        <w:rPr>
          <w:b/>
          <w:lang w:val="vi-VN"/>
        </w:rPr>
        <w:t xml:space="preserve">B. </w:t>
      </w:r>
      <w:r w:rsidRPr="005952E1">
        <w:rPr>
          <w:lang w:val="vi-VN"/>
        </w:rPr>
        <w:t>gần nhau nhất mà dao động tại hai điểm đó cùng pha.</w:t>
      </w:r>
    </w:p>
    <w:p w:rsidR="007F020B" w:rsidRPr="005952E1" w:rsidRDefault="007F020B" w:rsidP="007F020B">
      <w:pPr>
        <w:ind w:firstLine="283"/>
      </w:pPr>
      <w:r w:rsidRPr="005952E1">
        <w:rPr>
          <w:b/>
          <w:lang w:val="vi-VN"/>
        </w:rPr>
        <w:t xml:space="preserve">C. </w:t>
      </w:r>
      <w:r w:rsidRPr="005952E1">
        <w:rPr>
          <w:lang w:val="vi-VN"/>
        </w:rPr>
        <w:t>trên cùng một phương truyền sóng mà dao động tại hai điểm đó ngược pha.</w:t>
      </w:r>
    </w:p>
    <w:p w:rsidR="007F020B" w:rsidRPr="005952E1" w:rsidRDefault="007F020B" w:rsidP="007F020B">
      <w:pPr>
        <w:ind w:firstLine="283"/>
      </w:pPr>
      <w:r w:rsidRPr="005952E1">
        <w:rPr>
          <w:b/>
          <w:lang w:val="vi-VN"/>
        </w:rPr>
        <w:t xml:space="preserve">D. </w:t>
      </w:r>
      <w:r w:rsidRPr="005952E1">
        <w:rPr>
          <w:lang w:val="vi-VN"/>
        </w:rPr>
        <w:t>trên cùng một phương truyền sóng mà dao động tại hai điểm đó cùng pha.</w:t>
      </w:r>
    </w:p>
    <w:p w:rsidR="007F020B" w:rsidRPr="005952E1" w:rsidRDefault="007F020B" w:rsidP="007F020B">
      <w:pPr>
        <w:ind w:firstLine="283"/>
        <w:jc w:val="both"/>
      </w:pPr>
    </w:p>
    <w:p w:rsidR="007F020B" w:rsidRPr="005952E1" w:rsidRDefault="007F020B" w:rsidP="007F020B">
      <w:pPr>
        <w:pStyle w:val="cuTNThuanTimesNewroman"/>
        <w:numPr>
          <w:ilvl w:val="0"/>
          <w:numId w:val="0"/>
        </w:numPr>
        <w:tabs>
          <w:tab w:val="left" w:pos="720"/>
        </w:tabs>
        <w:ind w:left="360" w:hanging="360"/>
        <w:rPr>
          <w:b/>
          <w:i/>
          <w:color w:val="auto"/>
        </w:rPr>
      </w:pPr>
      <w:r w:rsidRPr="005952E1">
        <w:rPr>
          <w:b/>
          <w:color w:val="auto"/>
        </w:rPr>
        <w:t xml:space="preserve">II- PHẦN TỰ CHỌN </w:t>
      </w:r>
      <w:r w:rsidRPr="005952E1">
        <w:rPr>
          <w:b/>
          <w:i/>
          <w:color w:val="auto"/>
        </w:rPr>
        <w:t xml:space="preserve">(Học sinh chỉ được chọn 1 trong 2 phần A hoặc B) </w:t>
      </w:r>
    </w:p>
    <w:p w:rsidR="007F020B" w:rsidRPr="005952E1" w:rsidRDefault="007F020B" w:rsidP="007F020B">
      <w:pPr>
        <w:ind w:firstLine="283"/>
        <w:jc w:val="both"/>
        <w:rPr>
          <w:b/>
          <w:i/>
          <w:lang w:val="de-DE"/>
        </w:rPr>
      </w:pPr>
      <w:r w:rsidRPr="005952E1">
        <w:rPr>
          <w:b/>
        </w:rPr>
        <w:t xml:space="preserve">A- CHƯƠNG TRÌNH CƠ BẢN </w:t>
      </w:r>
      <w:r w:rsidRPr="005952E1">
        <w:rPr>
          <w:b/>
          <w:i/>
          <w:lang w:val="de-DE"/>
        </w:rPr>
        <w:t>(8 câu,từ câu 33 đến câu 40)</w:t>
      </w:r>
    </w:p>
    <w:p w:rsidR="007F020B" w:rsidRPr="005952E1" w:rsidRDefault="007F020B" w:rsidP="007F020B">
      <w:pPr>
        <w:spacing w:before="60"/>
        <w:jc w:val="both"/>
        <w:rPr>
          <w:lang w:val="fr-FR"/>
        </w:rPr>
      </w:pPr>
      <w:r w:rsidRPr="005952E1">
        <w:rPr>
          <w:b/>
          <w:lang w:val="fr-FR"/>
        </w:rPr>
        <w:t xml:space="preserve">Câu 33: </w:t>
      </w:r>
      <w:r w:rsidRPr="005952E1">
        <w:rPr>
          <w:lang w:val="fr-FR"/>
        </w:rPr>
        <w:t>Hai dao động điều hòa cùng phương có phương trình  x</w:t>
      </w:r>
      <w:r w:rsidRPr="005952E1">
        <w:rPr>
          <w:lang w:val="fr-FR"/>
        </w:rPr>
        <w:softHyphen/>
      </w:r>
      <w:r w:rsidRPr="005952E1">
        <w:rPr>
          <w:vertAlign w:val="subscript"/>
          <w:lang w:val="fr-FR"/>
        </w:rPr>
        <w:t>1</w:t>
      </w:r>
      <w:r w:rsidRPr="005952E1">
        <w:rPr>
          <w:lang w:val="fr-FR"/>
        </w:rPr>
        <w:t xml:space="preserve"> =  4cos100t (cm) và x</w:t>
      </w:r>
      <w:r w:rsidRPr="005952E1">
        <w:rPr>
          <w:lang w:val="fr-FR"/>
        </w:rPr>
        <w:softHyphen/>
      </w:r>
      <w:r w:rsidRPr="005952E1">
        <w:rPr>
          <w:vertAlign w:val="subscript"/>
          <w:lang w:val="fr-FR"/>
        </w:rPr>
        <w:t>2</w:t>
      </w:r>
      <w:r w:rsidRPr="005952E1">
        <w:rPr>
          <w:lang w:val="fr-FR"/>
        </w:rPr>
        <w:t xml:space="preserve"> =  3cos(100t + </w:t>
      </w:r>
      <w:r w:rsidRPr="005952E1">
        <w:t>π</w:t>
      </w:r>
      <w:r w:rsidRPr="005952E1">
        <w:rPr>
          <w:lang w:val="fr-FR"/>
        </w:rPr>
        <w:t>/2) (cm). Dao động tổng hợp của hai dao động x</w:t>
      </w:r>
      <w:r w:rsidRPr="005952E1">
        <w:rPr>
          <w:vertAlign w:val="subscript"/>
          <w:lang w:val="fr-FR"/>
        </w:rPr>
        <w:t>1</w:t>
      </w:r>
      <w:r w:rsidRPr="005952E1">
        <w:rPr>
          <w:lang w:val="fr-FR"/>
        </w:rPr>
        <w:t xml:space="preserve"> x</w:t>
      </w:r>
      <w:r w:rsidRPr="005952E1">
        <w:rPr>
          <w:vertAlign w:val="subscript"/>
          <w:lang w:val="fr-FR"/>
        </w:rPr>
        <w:t>2</w:t>
      </w:r>
      <w:r w:rsidRPr="005952E1">
        <w:rPr>
          <w:lang w:val="fr-FR"/>
        </w:rPr>
        <w:t xml:space="preserve"> có biên độ</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7cm</w:t>
      </w:r>
      <w:r w:rsidRPr="005952E1">
        <w:tab/>
      </w:r>
      <w:r w:rsidRPr="005952E1">
        <w:rPr>
          <w:b/>
          <w:lang w:val="it-IT"/>
        </w:rPr>
        <w:t xml:space="preserve">B. </w:t>
      </w:r>
      <w:r w:rsidRPr="005952E1">
        <w:rPr>
          <w:lang w:val="it-IT"/>
        </w:rPr>
        <w:t>3,5cm</w:t>
      </w:r>
      <w:r w:rsidRPr="005952E1">
        <w:tab/>
      </w:r>
      <w:r w:rsidRPr="005952E1">
        <w:rPr>
          <w:b/>
          <w:lang w:val="it-IT"/>
        </w:rPr>
        <w:t xml:space="preserve">C. </w:t>
      </w:r>
      <w:r w:rsidRPr="005952E1">
        <w:rPr>
          <w:lang w:val="it-IT"/>
        </w:rPr>
        <w:t>5cm</w:t>
      </w:r>
      <w:r w:rsidRPr="005952E1">
        <w:tab/>
      </w:r>
      <w:r w:rsidRPr="005952E1">
        <w:rPr>
          <w:b/>
          <w:lang w:val="it-IT"/>
        </w:rPr>
        <w:t xml:space="preserve">D. </w:t>
      </w:r>
      <w:r w:rsidRPr="005952E1">
        <w:rPr>
          <w:lang w:val="it-IT"/>
        </w:rPr>
        <w:t>1cm</w:t>
      </w:r>
    </w:p>
    <w:p w:rsidR="007F020B" w:rsidRPr="005952E1" w:rsidRDefault="007F020B" w:rsidP="007F020B">
      <w:pPr>
        <w:spacing w:before="60"/>
        <w:jc w:val="both"/>
      </w:pPr>
      <w:r w:rsidRPr="005952E1">
        <w:rPr>
          <w:b/>
        </w:rPr>
        <w:t xml:space="preserve">Câu 34: </w:t>
      </w:r>
      <w:r w:rsidRPr="005952E1">
        <w:t>Một sợi dây AB dài 130cm , đầu A cố định , đầu B tự do, sóng truyền trên dây có tần số 100Hz ,vận tốc 40m/s không đổi. Trên dây có sóng dừng với bao nhiêu nút sóng và bụng sóng :</w:t>
      </w:r>
    </w:p>
    <w:p w:rsidR="007F020B" w:rsidRPr="005952E1" w:rsidRDefault="007F020B" w:rsidP="007F020B">
      <w:pPr>
        <w:tabs>
          <w:tab w:val="left" w:pos="5136"/>
        </w:tabs>
        <w:ind w:firstLine="283"/>
      </w:pPr>
      <w:r w:rsidRPr="005952E1">
        <w:rPr>
          <w:b/>
        </w:rPr>
        <w:t xml:space="preserve">A. </w:t>
      </w:r>
      <w:r w:rsidRPr="005952E1">
        <w:t>có 6 nút sóng và 6 bụng sóng.</w:t>
      </w:r>
      <w:r w:rsidRPr="005952E1">
        <w:tab/>
      </w:r>
      <w:r w:rsidRPr="005952E1">
        <w:rPr>
          <w:b/>
        </w:rPr>
        <w:t xml:space="preserve">B. </w:t>
      </w:r>
      <w:r w:rsidRPr="005952E1">
        <w:t>có 7 nút sóng và 6 bụng sóng.</w:t>
      </w:r>
    </w:p>
    <w:p w:rsidR="007F020B" w:rsidRPr="005952E1" w:rsidRDefault="007F020B" w:rsidP="007F020B">
      <w:pPr>
        <w:tabs>
          <w:tab w:val="left" w:pos="5136"/>
        </w:tabs>
        <w:ind w:firstLine="283"/>
      </w:pPr>
      <w:r w:rsidRPr="005952E1">
        <w:rPr>
          <w:b/>
        </w:rPr>
        <w:t xml:space="preserve">C. </w:t>
      </w:r>
      <w:r w:rsidRPr="005952E1">
        <w:t>có 6 nút sóng và 7 bụng sóng.</w:t>
      </w:r>
      <w:r w:rsidRPr="005952E1">
        <w:tab/>
      </w:r>
      <w:r w:rsidRPr="005952E1">
        <w:rPr>
          <w:b/>
        </w:rPr>
        <w:t xml:space="preserve">D. </w:t>
      </w:r>
      <w:r w:rsidRPr="005952E1">
        <w:t>có 7 nút sóng và 7 bụng sóng.</w:t>
      </w:r>
    </w:p>
    <w:p w:rsidR="007F020B" w:rsidRPr="005952E1" w:rsidRDefault="007F020B" w:rsidP="007F020B">
      <w:pPr>
        <w:spacing w:before="60"/>
        <w:jc w:val="both"/>
        <w:rPr>
          <w:b/>
          <w:bCs/>
          <w:lang w:val="es-ES_tradnl"/>
        </w:rPr>
      </w:pPr>
      <w:r w:rsidRPr="005952E1">
        <w:rPr>
          <w:b/>
          <w:lang w:val="pt-BR"/>
        </w:rPr>
        <w:t xml:space="preserve">Câu 35: </w:t>
      </w:r>
      <w:r w:rsidRPr="005952E1">
        <w:rPr>
          <w:lang w:val="it-IT"/>
        </w:rPr>
        <w:t xml:space="preserve">Một mạch dao động điện từ gồm tụ điện có C = 0,125 </w:t>
      </w:r>
      <w:r w:rsidRPr="005952E1">
        <w:sym w:font="Symbol" w:char="F06D"/>
      </w:r>
      <w:r w:rsidRPr="005952E1">
        <w:rPr>
          <w:lang w:val="it-IT"/>
        </w:rPr>
        <w:t xml:space="preserve">F và cuộn cảm có L = 50 </w:t>
      </w:r>
      <w:r w:rsidRPr="005952E1">
        <w:sym w:font="Symbol" w:char="F06D"/>
      </w:r>
      <w:r w:rsidRPr="005952E1">
        <w:rPr>
          <w:lang w:val="it-IT"/>
        </w:rPr>
        <w:t>H. Điện trở thuần của mạch không đáng kể. Điện áp cực đại giữa hai bản tụ là 3 V - Cường độ dòng điện cực đại trong mạch là</w:t>
      </w:r>
    </w:p>
    <w:p w:rsidR="007F020B" w:rsidRPr="005952E1" w:rsidRDefault="007F020B" w:rsidP="007F020B">
      <w:pPr>
        <w:tabs>
          <w:tab w:val="left" w:pos="2708"/>
          <w:tab w:val="left" w:pos="5138"/>
          <w:tab w:val="left" w:pos="7569"/>
        </w:tabs>
        <w:ind w:firstLine="283"/>
      </w:pPr>
      <w:r w:rsidRPr="005952E1">
        <w:rPr>
          <w:b/>
          <w:lang w:val="it-IT"/>
        </w:rPr>
        <w:t xml:space="preserve">A. </w:t>
      </w:r>
      <w:r w:rsidRPr="005952E1">
        <w:rPr>
          <w:lang w:val="it-IT"/>
        </w:rPr>
        <w:t>7,5</w:t>
      </w:r>
      <w:r w:rsidRPr="005952E1">
        <w:rPr>
          <w:noProof/>
          <w:position w:val="-6"/>
        </w:rPr>
        <w:drawing>
          <wp:inline distT="0" distB="0" distL="0" distR="0">
            <wp:extent cx="219075" cy="219075"/>
            <wp:effectExtent l="0" t="0" r="0" b="0"/>
            <wp:docPr id="29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rPr>
          <w:lang w:val="pt-BR"/>
        </w:rPr>
        <w:t xml:space="preserve"> </w:t>
      </w:r>
      <w:r w:rsidRPr="005952E1">
        <w:rPr>
          <w:lang w:val="it-IT"/>
        </w:rPr>
        <w:t>m</w:t>
      </w:r>
      <w:r w:rsidRPr="005952E1">
        <w:rPr>
          <w:b/>
          <w:lang w:val="it-IT"/>
        </w:rPr>
        <w:t>A</w:t>
      </w:r>
      <w:r w:rsidRPr="005952E1">
        <w:tab/>
      </w:r>
      <w:r w:rsidRPr="005952E1">
        <w:rPr>
          <w:b/>
          <w:lang w:val="it-IT"/>
        </w:rPr>
        <w:t xml:space="preserve">B. </w:t>
      </w:r>
      <w:r w:rsidRPr="005952E1">
        <w:rPr>
          <w:lang w:val="it-IT"/>
        </w:rPr>
        <w:t>15 m</w:t>
      </w:r>
      <w:r w:rsidRPr="005952E1">
        <w:rPr>
          <w:b/>
          <w:lang w:val="it-IT"/>
        </w:rPr>
        <w:t>A</w:t>
      </w:r>
      <w:r w:rsidRPr="005952E1">
        <w:tab/>
      </w:r>
      <w:r w:rsidRPr="005952E1">
        <w:rPr>
          <w:b/>
          <w:lang w:val="it-IT"/>
        </w:rPr>
        <w:t xml:space="preserve">C. </w:t>
      </w:r>
      <w:r w:rsidRPr="005952E1">
        <w:rPr>
          <w:lang w:val="it-IT"/>
        </w:rPr>
        <w:t>7,5</w:t>
      </w:r>
      <w:r w:rsidRPr="005952E1">
        <w:rPr>
          <w:noProof/>
          <w:position w:val="-6"/>
        </w:rPr>
        <w:drawing>
          <wp:inline distT="0" distB="0" distL="0" distR="0">
            <wp:extent cx="219075" cy="219075"/>
            <wp:effectExtent l="0" t="0" r="0" b="0"/>
            <wp:docPr id="29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rPr>
          <w:lang w:val="pt-BR"/>
        </w:rPr>
        <w:t xml:space="preserve"> </w:t>
      </w:r>
      <w:r w:rsidRPr="005952E1">
        <w:rPr>
          <w:b/>
          <w:lang w:val="it-IT"/>
        </w:rPr>
        <w:t>A</w:t>
      </w:r>
      <w:r w:rsidRPr="005952E1">
        <w:tab/>
      </w:r>
      <w:r w:rsidRPr="005952E1">
        <w:rPr>
          <w:b/>
          <w:lang w:val="it-IT"/>
        </w:rPr>
        <w:t xml:space="preserve">D. </w:t>
      </w:r>
      <w:r w:rsidRPr="005952E1">
        <w:rPr>
          <w:lang w:val="it-IT"/>
        </w:rPr>
        <w:t xml:space="preserve">0,15 </w:t>
      </w:r>
      <w:r w:rsidRPr="005952E1">
        <w:rPr>
          <w:b/>
          <w:lang w:val="it-IT"/>
        </w:rPr>
        <w:t>A</w:t>
      </w:r>
    </w:p>
    <w:p w:rsidR="007F020B" w:rsidRPr="005952E1" w:rsidRDefault="007F020B" w:rsidP="007F020B">
      <w:pPr>
        <w:spacing w:before="60"/>
        <w:jc w:val="both"/>
        <w:rPr>
          <w:lang w:val="pt-BR"/>
        </w:rPr>
      </w:pPr>
      <w:r w:rsidRPr="005952E1">
        <w:rPr>
          <w:b/>
          <w:bCs/>
        </w:rPr>
        <w:t xml:space="preserve">Câu 36: </w:t>
      </w:r>
      <w:r w:rsidRPr="005952E1">
        <w:rPr>
          <w:lang w:val="pt-BR"/>
        </w:rPr>
        <w:t>Một con lắc lò xo dao động điều hoà theo phương trình x = 4cos4</w:t>
      </w:r>
      <w:r w:rsidRPr="005952E1">
        <w:sym w:font="Symbol" w:char="F070"/>
      </w:r>
      <w:r w:rsidRPr="005952E1">
        <w:rPr>
          <w:lang w:val="pt-BR"/>
        </w:rPr>
        <w:t>t (cm), t tính bằng giây. Vật qua vị trí cân bằng lần thứ hai vào thời điểm</w:t>
      </w:r>
    </w:p>
    <w:p w:rsidR="007F020B" w:rsidRPr="005952E1" w:rsidRDefault="007F020B" w:rsidP="007F020B">
      <w:pPr>
        <w:tabs>
          <w:tab w:val="left" w:pos="2708"/>
          <w:tab w:val="left" w:pos="5138"/>
          <w:tab w:val="left" w:pos="7569"/>
        </w:tabs>
        <w:ind w:firstLine="283"/>
      </w:pPr>
      <w:r w:rsidRPr="005952E1">
        <w:rPr>
          <w:b/>
          <w:lang w:val="pt-BR"/>
        </w:rPr>
        <w:t xml:space="preserve">A. </w:t>
      </w:r>
      <w:r w:rsidRPr="005952E1">
        <w:rPr>
          <w:lang w:val="pt-BR"/>
        </w:rPr>
        <w:t>0,375s</w:t>
      </w:r>
      <w:r w:rsidRPr="005952E1">
        <w:tab/>
      </w:r>
      <w:r w:rsidRPr="005952E1">
        <w:rPr>
          <w:b/>
          <w:lang w:val="pt-BR"/>
        </w:rPr>
        <w:t xml:space="preserve">B. </w:t>
      </w:r>
      <w:r w:rsidRPr="005952E1">
        <w:rPr>
          <w:lang w:val="pt-BR"/>
        </w:rPr>
        <w:t>1s</w:t>
      </w:r>
      <w:r w:rsidRPr="005952E1">
        <w:tab/>
      </w:r>
      <w:r w:rsidRPr="005952E1">
        <w:rPr>
          <w:b/>
          <w:lang w:val="pt-BR"/>
        </w:rPr>
        <w:t xml:space="preserve">C. </w:t>
      </w:r>
      <w:r w:rsidRPr="005952E1">
        <w:rPr>
          <w:lang w:val="pt-BR"/>
        </w:rPr>
        <w:t>0,25s</w:t>
      </w:r>
      <w:r w:rsidRPr="005952E1">
        <w:tab/>
      </w:r>
      <w:r w:rsidRPr="005952E1">
        <w:rPr>
          <w:b/>
          <w:lang w:val="pt-BR"/>
        </w:rPr>
        <w:t xml:space="preserve">D. </w:t>
      </w:r>
      <w:r w:rsidRPr="005952E1">
        <w:rPr>
          <w:lang w:val="pt-BR"/>
        </w:rPr>
        <w:t>0,125s</w:t>
      </w:r>
    </w:p>
    <w:p w:rsidR="007F020B" w:rsidRPr="005952E1" w:rsidRDefault="007F020B" w:rsidP="007F020B">
      <w:pPr>
        <w:spacing w:before="60"/>
        <w:jc w:val="both"/>
        <w:rPr>
          <w:lang w:val="de-DE"/>
        </w:rPr>
      </w:pPr>
      <w:r w:rsidRPr="005952E1">
        <w:rPr>
          <w:b/>
          <w:lang w:val="pt-BR"/>
        </w:rPr>
        <w:lastRenderedPageBreak/>
        <w:t xml:space="preserve">Câu 37: </w:t>
      </w:r>
      <w:r w:rsidRPr="005952E1">
        <w:rPr>
          <w:lang w:val="pt-BR"/>
        </w:rPr>
        <w:t xml:space="preserve">Con lắc lò xo gồm một vật có khối lượng m  lò xo có độ cứng k = 40 N/m treo thẳng đứng . Người ta kéo quả nặng theo trục của lò xo ra khỏi vị trí cân bằng một đọan 4 cm rồi thả nhẹ cho nó dao động điều hòa , </w:t>
      </w:r>
      <w:r w:rsidRPr="005952E1">
        <w:rPr>
          <w:lang w:val="es-ES_tradnl"/>
        </w:rPr>
        <w:t>cơ năng của con lắc là:</w:t>
      </w:r>
    </w:p>
    <w:p w:rsidR="007F020B" w:rsidRPr="005952E1" w:rsidRDefault="007F020B" w:rsidP="007F020B">
      <w:pPr>
        <w:tabs>
          <w:tab w:val="left" w:pos="2708"/>
          <w:tab w:val="left" w:pos="5138"/>
          <w:tab w:val="left" w:pos="7567"/>
        </w:tabs>
        <w:ind w:firstLine="283"/>
      </w:pPr>
      <w:r w:rsidRPr="005952E1">
        <w:rPr>
          <w:b/>
          <w:lang w:val="pt-BR"/>
        </w:rPr>
        <w:t xml:space="preserve">A. </w:t>
      </w:r>
      <w:r w:rsidRPr="005952E1">
        <w:rPr>
          <w:lang w:val="pt-BR"/>
        </w:rPr>
        <w:t>320 J</w:t>
      </w:r>
      <w:r w:rsidRPr="005952E1">
        <w:tab/>
      </w:r>
      <w:r w:rsidRPr="005952E1">
        <w:rPr>
          <w:b/>
          <w:lang w:val="pt-BR"/>
        </w:rPr>
        <w:t xml:space="preserve">B. </w:t>
      </w:r>
      <w:r w:rsidRPr="005952E1">
        <w:rPr>
          <w:lang w:val="pt-BR"/>
        </w:rPr>
        <w:t>3,2.10</w:t>
      </w:r>
      <w:r w:rsidRPr="005952E1">
        <w:rPr>
          <w:vertAlign w:val="superscript"/>
          <w:lang w:val="pt-BR"/>
        </w:rPr>
        <w:t>-2</w:t>
      </w:r>
      <w:r w:rsidRPr="005952E1">
        <w:rPr>
          <w:lang w:val="pt-BR"/>
        </w:rPr>
        <w:t xml:space="preserve"> J</w:t>
      </w:r>
      <w:r w:rsidRPr="005952E1">
        <w:tab/>
      </w:r>
      <w:r w:rsidRPr="005952E1">
        <w:rPr>
          <w:b/>
          <w:lang w:val="pt-BR"/>
        </w:rPr>
        <w:t xml:space="preserve">C. </w:t>
      </w:r>
      <w:r w:rsidRPr="005952E1">
        <w:rPr>
          <w:lang w:val="pt-BR"/>
        </w:rPr>
        <w:t>3,2J</w:t>
      </w:r>
      <w:r w:rsidRPr="005952E1">
        <w:tab/>
      </w:r>
      <w:r w:rsidRPr="005952E1">
        <w:rPr>
          <w:b/>
          <w:lang w:val="pt-BR"/>
        </w:rPr>
        <w:t xml:space="preserve">D. </w:t>
      </w:r>
      <w:r w:rsidRPr="005952E1">
        <w:rPr>
          <w:lang w:val="pt-BR"/>
        </w:rPr>
        <w:t>6,4.10</w:t>
      </w:r>
      <w:r w:rsidRPr="005952E1">
        <w:rPr>
          <w:vertAlign w:val="superscript"/>
          <w:lang w:val="pt-BR"/>
        </w:rPr>
        <w:t>-2</w:t>
      </w:r>
      <w:r w:rsidRPr="005952E1">
        <w:rPr>
          <w:lang w:val="pt-BR"/>
        </w:rPr>
        <w:t xml:space="preserve"> J</w:t>
      </w:r>
    </w:p>
    <w:p w:rsidR="007F020B" w:rsidRPr="005952E1" w:rsidRDefault="007F020B" w:rsidP="007F020B">
      <w:pPr>
        <w:spacing w:before="60"/>
        <w:jc w:val="both"/>
        <w:rPr>
          <w:lang w:val="de-DE"/>
        </w:rPr>
      </w:pPr>
      <w:r w:rsidRPr="005952E1">
        <w:rPr>
          <w:b/>
          <w:lang w:val="de-DE"/>
        </w:rPr>
        <w:t xml:space="preserve">Câu 38: </w:t>
      </w:r>
      <w:r w:rsidRPr="005952E1">
        <w:rPr>
          <w:lang w:val="de-DE"/>
        </w:rPr>
        <w:t>Đoạn mạch điện xoay chiều có tần số 50Hz gồm điện trở thuần R= 50</w:t>
      </w:r>
      <w:r w:rsidRPr="005952E1">
        <w:rPr>
          <w:position w:val="-8"/>
          <w:lang w:val="de-DE"/>
        </w:rPr>
        <w:object w:dxaOrig="360" w:dyaOrig="360">
          <v:shape id="_x0000_i1110" type="#_x0000_t75" style="width:18pt;height:18pt" o:ole="">
            <v:imagedata r:id="rId33" o:title=""/>
          </v:shape>
          <o:OLEObject Type="Embed" ProgID="Equation.DSMT4" ShapeID="_x0000_i1110" DrawAspect="Content" ObjectID="_1447501206" r:id="rId124"/>
        </w:object>
      </w:r>
      <w:r w:rsidRPr="005952E1">
        <w:rPr>
          <w:position w:val="-4"/>
        </w:rPr>
        <w:object w:dxaOrig="260" w:dyaOrig="260">
          <v:shape id="_x0000_i1111" type="#_x0000_t75" style="width:12.75pt;height:12.75pt" o:ole="">
            <v:imagedata r:id="rId35" o:title=""/>
          </v:shape>
          <o:OLEObject Type="Embed" ProgID="Equation.DSMT4" ShapeID="_x0000_i1111" DrawAspect="Content" ObjectID="_1447501207" r:id="rId125"/>
        </w:object>
      </w:r>
      <w:r w:rsidRPr="005952E1">
        <w:rPr>
          <w:lang w:val="de-DE"/>
        </w:rPr>
        <w:t xml:space="preserve"> , cuộn cảm thuần L , tụ điện có C = </w:t>
      </w:r>
      <w:r w:rsidRPr="005952E1">
        <w:rPr>
          <w:position w:val="-24"/>
          <w:lang w:val="de-DE"/>
        </w:rPr>
        <w:object w:dxaOrig="520" w:dyaOrig="660">
          <v:shape id="_x0000_i1112" type="#_x0000_t75" style="width:26.25pt;height:33pt" o:ole="">
            <v:imagedata r:id="rId37" o:title=""/>
          </v:shape>
          <o:OLEObject Type="Embed" ProgID="Equation.DSMT4" ShapeID="_x0000_i1112" DrawAspect="Content" ObjectID="_1447501208" r:id="rId126"/>
        </w:object>
      </w:r>
      <w:r w:rsidRPr="005952E1">
        <w:rPr>
          <w:lang w:val="de-DE"/>
        </w:rPr>
        <w:t xml:space="preserve"> F  mắc nối tiếp . Điện áp ở 2 đầu tụ điện lệch pha </w:t>
      </w:r>
      <w:r w:rsidRPr="005952E1">
        <w:rPr>
          <w:position w:val="-24"/>
          <w:lang w:val="de-DE"/>
        </w:rPr>
        <w:object w:dxaOrig="400" w:dyaOrig="620">
          <v:shape id="_x0000_i1113" type="#_x0000_t75" style="width:20.25pt;height:30.75pt" o:ole="">
            <v:imagedata r:id="rId39" o:title=""/>
          </v:shape>
          <o:OLEObject Type="Embed" ProgID="Equation.DSMT4" ShapeID="_x0000_i1113" DrawAspect="Content" ObjectID="_1447501209" r:id="rId127"/>
        </w:object>
      </w:r>
      <w:r w:rsidRPr="005952E1">
        <w:rPr>
          <w:lang w:val="de-DE"/>
        </w:rPr>
        <w:t>rad so với điện áp ở 2 đầu mạch điện .Độ tự cảm của cuộn cảm thuần có giá trị</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 xml:space="preserve">L = </w:t>
      </w:r>
      <w:r w:rsidRPr="005952E1">
        <w:rPr>
          <w:position w:val="-24"/>
          <w:lang w:val="fr-FR"/>
        </w:rPr>
        <w:object w:dxaOrig="400" w:dyaOrig="620">
          <v:shape id="_x0000_i1114" type="#_x0000_t75" style="width:20.25pt;height:30.75pt" o:ole="">
            <v:imagedata r:id="rId41" o:title=""/>
          </v:shape>
          <o:OLEObject Type="Embed" ProgID="Equation.DSMT4" ShapeID="_x0000_i1114" DrawAspect="Content" ObjectID="_1447501210" r:id="rId128"/>
        </w:object>
      </w:r>
      <w:r w:rsidRPr="005952E1">
        <w:rPr>
          <w:lang w:val="fr-FR"/>
        </w:rPr>
        <w:t>(H)</w:t>
      </w:r>
      <w:r w:rsidRPr="005952E1">
        <w:tab/>
      </w:r>
      <w:r w:rsidRPr="005952E1">
        <w:rPr>
          <w:b/>
          <w:lang w:val="fr-FR"/>
        </w:rPr>
        <w:t xml:space="preserve">B. </w:t>
      </w:r>
      <w:r w:rsidRPr="005952E1">
        <w:rPr>
          <w:lang w:val="fr-FR"/>
        </w:rPr>
        <w:t xml:space="preserve">L = </w:t>
      </w:r>
      <w:r w:rsidRPr="005952E1">
        <w:rPr>
          <w:position w:val="-24"/>
          <w:lang w:val="fr-FR"/>
        </w:rPr>
        <w:object w:dxaOrig="260" w:dyaOrig="619">
          <v:shape id="_x0000_i1115" type="#_x0000_t75" style="width:12.75pt;height:30.75pt" o:ole="">
            <v:imagedata r:id="rId43" o:title=""/>
          </v:shape>
          <o:OLEObject Type="Embed" ProgID="Equation.DSMT4" ShapeID="_x0000_i1115" DrawAspect="Content" ObjectID="_1447501211" r:id="rId129"/>
        </w:object>
      </w:r>
      <w:r w:rsidRPr="005952E1">
        <w:rPr>
          <w:lang w:val="fr-FR"/>
        </w:rPr>
        <w:t>(H)</w:t>
      </w:r>
      <w:r w:rsidRPr="005952E1">
        <w:tab/>
      </w:r>
      <w:r w:rsidRPr="005952E1">
        <w:rPr>
          <w:b/>
          <w:lang w:val="de-DE"/>
        </w:rPr>
        <w:t xml:space="preserve">C. </w:t>
      </w:r>
      <w:r w:rsidRPr="005952E1">
        <w:rPr>
          <w:lang w:val="de-DE"/>
        </w:rPr>
        <w:t xml:space="preserve">L = </w:t>
      </w:r>
      <w:r w:rsidRPr="005952E1">
        <w:rPr>
          <w:position w:val="-24"/>
        </w:rPr>
        <w:object w:dxaOrig="360" w:dyaOrig="620">
          <v:shape id="_x0000_i1116" type="#_x0000_t75" style="width:18pt;height:30.75pt" o:ole="">
            <v:imagedata r:id="rId47" o:title=""/>
          </v:shape>
          <o:OLEObject Type="Embed" ProgID="Equation.DSMT4" ShapeID="_x0000_i1116" DrawAspect="Content" ObjectID="_1447501212" r:id="rId130"/>
        </w:object>
      </w:r>
      <w:r w:rsidRPr="005952E1">
        <w:rPr>
          <w:lang w:val="de-DE"/>
        </w:rPr>
        <w:t>(H)</w:t>
      </w:r>
      <w:r w:rsidRPr="005952E1">
        <w:tab/>
      </w:r>
      <w:r w:rsidRPr="005952E1">
        <w:rPr>
          <w:b/>
          <w:lang w:val="fr-FR"/>
        </w:rPr>
        <w:t xml:space="preserve">D. </w:t>
      </w:r>
      <w:r w:rsidRPr="005952E1">
        <w:rPr>
          <w:lang w:val="fr-FR"/>
        </w:rPr>
        <w:t xml:space="preserve">L = </w:t>
      </w:r>
      <w:r w:rsidRPr="005952E1">
        <w:rPr>
          <w:position w:val="-24"/>
          <w:lang w:val="fr-FR"/>
        </w:rPr>
        <w:object w:dxaOrig="260" w:dyaOrig="619">
          <v:shape id="_x0000_i1117" type="#_x0000_t75" style="width:12.75pt;height:30.75pt" o:ole="">
            <v:imagedata r:id="rId45" o:title=""/>
          </v:shape>
          <o:OLEObject Type="Embed" ProgID="Equation.DSMT4" ShapeID="_x0000_i1117" DrawAspect="Content" ObjectID="_1447501213" r:id="rId131"/>
        </w:object>
      </w:r>
      <w:r w:rsidRPr="005952E1">
        <w:rPr>
          <w:lang w:val="de-DE"/>
        </w:rPr>
        <w:t xml:space="preserve"> (H)</w:t>
      </w:r>
    </w:p>
    <w:p w:rsidR="007F020B" w:rsidRPr="005952E1" w:rsidRDefault="007F020B" w:rsidP="007F020B">
      <w:pPr>
        <w:spacing w:before="60"/>
        <w:jc w:val="both"/>
      </w:pPr>
      <w:r w:rsidRPr="005952E1">
        <w:rPr>
          <w:b/>
        </w:rPr>
        <w:t xml:space="preserve">Câu 39: </w:t>
      </w:r>
      <w:r w:rsidRPr="005952E1">
        <w:t>Một đoạn mạch điện xoay chiều AB gồm điện trở thuần R = 100</w:t>
      </w:r>
      <w:r w:rsidRPr="005952E1">
        <w:sym w:font="Symbol" w:char="F057"/>
      </w:r>
      <w:r w:rsidRPr="005952E1">
        <w:t xml:space="preserve">  , cuộn cảm thuần L và tụ điện C mắc nối tiếp. Biết điện áp xoay chiều ở 2 đầu đoạn mạch điện có giá trị hiệu dụng U = 220</w:t>
      </w:r>
      <w:r w:rsidRPr="005952E1">
        <w:rPr>
          <w:noProof/>
        </w:rPr>
        <w:drawing>
          <wp:inline distT="0" distB="0" distL="0" distR="0">
            <wp:extent cx="219075" cy="21907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 xml:space="preserve">V và tần số </w:t>
      </w:r>
      <w:r w:rsidRPr="005952E1">
        <w:sym w:font="Symbol" w:char="F077"/>
      </w:r>
      <w:r w:rsidRPr="005952E1">
        <w:t xml:space="preserve"> thay đổi . Khi </w:t>
      </w:r>
      <w:r w:rsidRPr="005952E1">
        <w:sym w:font="Symbol" w:char="F077"/>
      </w:r>
      <w:r w:rsidRPr="005952E1">
        <w:t xml:space="preserve"> thay đổi để công suất tiêu thụ của mạch điện có giá trị cực đại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100</w:t>
      </w:r>
      <w:r w:rsidRPr="005952E1">
        <w:rPr>
          <w:noProof/>
        </w:rPr>
        <w:drawing>
          <wp:inline distT="0" distB="0" distL="0" distR="0">
            <wp:extent cx="219075" cy="21907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8"/>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5952E1">
        <w:t>W</w:t>
      </w:r>
      <w:r w:rsidRPr="005952E1">
        <w:tab/>
      </w:r>
      <w:r w:rsidRPr="005952E1">
        <w:rPr>
          <w:b/>
        </w:rPr>
        <w:t xml:space="preserve">B. </w:t>
      </w:r>
      <w:r w:rsidRPr="005952E1">
        <w:t>200 W</w:t>
      </w:r>
      <w:r w:rsidRPr="005952E1">
        <w:tab/>
      </w:r>
      <w:r w:rsidRPr="005952E1">
        <w:rPr>
          <w:b/>
        </w:rPr>
        <w:t xml:space="preserve">C. </w:t>
      </w:r>
      <w:r w:rsidRPr="005952E1">
        <w:t>100W</w:t>
      </w:r>
      <w:r w:rsidRPr="005952E1">
        <w:tab/>
      </w:r>
      <w:r w:rsidRPr="005952E1">
        <w:rPr>
          <w:b/>
        </w:rPr>
        <w:t xml:space="preserve">D. </w:t>
      </w:r>
      <w:r w:rsidRPr="005952E1">
        <w:t>968 W</w:t>
      </w:r>
    </w:p>
    <w:p w:rsidR="007F020B" w:rsidRPr="005952E1" w:rsidRDefault="007F020B" w:rsidP="007F020B">
      <w:pPr>
        <w:spacing w:before="60"/>
        <w:jc w:val="both"/>
      </w:pPr>
      <w:r w:rsidRPr="005952E1">
        <w:rPr>
          <w:b/>
        </w:rPr>
        <w:t xml:space="preserve">Câu 40: </w:t>
      </w:r>
      <w:r w:rsidRPr="005952E1">
        <w:t>Một vật dao động điều hòa với biên độ 10 cm, chu kì 0,2 s - Quãng đường vật đi được trong thời gian 0,5 s kể từ lúc vật qua vị trí cân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80 cm</w:t>
      </w:r>
      <w:r w:rsidRPr="005952E1">
        <w:tab/>
      </w:r>
      <w:r w:rsidRPr="005952E1">
        <w:rPr>
          <w:b/>
        </w:rPr>
        <w:t xml:space="preserve">B. </w:t>
      </w:r>
      <w:r w:rsidRPr="005952E1">
        <w:t>60cm</w:t>
      </w:r>
      <w:r w:rsidRPr="005952E1">
        <w:tab/>
      </w:r>
      <w:r w:rsidRPr="005952E1">
        <w:rPr>
          <w:b/>
        </w:rPr>
        <w:t xml:space="preserve">C. </w:t>
      </w:r>
      <w:r w:rsidRPr="005952E1">
        <w:t>100cm</w:t>
      </w:r>
      <w:r w:rsidRPr="005952E1">
        <w:tab/>
      </w:r>
      <w:r w:rsidRPr="005952E1">
        <w:rPr>
          <w:b/>
        </w:rPr>
        <w:t xml:space="preserve">D. </w:t>
      </w:r>
      <w:r w:rsidRPr="005952E1">
        <w:t>50cm</w:t>
      </w:r>
    </w:p>
    <w:p w:rsidR="007F020B" w:rsidRPr="005952E1" w:rsidRDefault="007F020B" w:rsidP="007F020B">
      <w:pPr>
        <w:ind w:firstLine="283"/>
        <w:jc w:val="both"/>
      </w:pPr>
    </w:p>
    <w:p w:rsidR="007F020B" w:rsidRPr="005952E1" w:rsidRDefault="007F020B" w:rsidP="007F020B">
      <w:pPr>
        <w:ind w:firstLine="283"/>
        <w:jc w:val="both"/>
        <w:rPr>
          <w:b/>
          <w:i/>
          <w:lang w:val="de-DE"/>
        </w:rPr>
      </w:pPr>
      <w:r w:rsidRPr="005952E1">
        <w:rPr>
          <w:b/>
          <w:lang w:val="de-DE"/>
        </w:rPr>
        <w:t xml:space="preserve">B- CHƯƠNG TRÌNH NÂNG CAO : </w:t>
      </w:r>
      <w:r w:rsidRPr="005952E1">
        <w:rPr>
          <w:b/>
          <w:i/>
          <w:lang w:val="de-DE"/>
        </w:rPr>
        <w:t>(8 câu,từ câu 41 đến câu 48)</w:t>
      </w:r>
    </w:p>
    <w:p w:rsidR="007F020B" w:rsidRPr="005952E1" w:rsidRDefault="007F020B" w:rsidP="007F020B">
      <w:pPr>
        <w:spacing w:before="60"/>
        <w:jc w:val="both"/>
      </w:pPr>
      <w:r w:rsidRPr="005952E1">
        <w:rPr>
          <w:b/>
        </w:rPr>
        <w:t xml:space="preserve">Câu 41: </w:t>
      </w:r>
      <w:r w:rsidRPr="005952E1">
        <w:t>Tụ điện của mạch dao động lý tưởng LC có điện dung C = 2</w:t>
      </w:r>
      <w:r w:rsidRPr="005952E1">
        <w:rPr>
          <w:position w:val="-10"/>
        </w:rPr>
        <w:object w:dxaOrig="240" w:dyaOrig="260">
          <v:shape id="_x0000_i1118" type="#_x0000_t75" style="width:12pt;height:12.75pt" o:ole="">
            <v:imagedata r:id="rId50" o:title=""/>
          </v:shape>
          <o:OLEObject Type="Embed" ProgID="Equation.DSMT4" ShapeID="_x0000_i1118" DrawAspect="Content" ObjectID="_1447501214" r:id="rId132"/>
        </w:object>
      </w:r>
      <w:r w:rsidRPr="005952E1">
        <w:t>F , điện tích cực đại trên tụ điện là 4nC. Khi năng lượng điện trường gấp 3 lần năng lượng từ trường thì năng lượng từ trường trong cuộn cảm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10</w:t>
      </w:r>
      <w:r w:rsidRPr="005952E1">
        <w:rPr>
          <w:vertAlign w:val="superscript"/>
        </w:rPr>
        <w:t>-12</w:t>
      </w:r>
      <w:r w:rsidRPr="005952E1">
        <w:t xml:space="preserve"> J</w:t>
      </w:r>
      <w:r w:rsidRPr="005952E1">
        <w:tab/>
      </w:r>
      <w:r w:rsidRPr="005952E1">
        <w:rPr>
          <w:b/>
        </w:rPr>
        <w:t xml:space="preserve">B. </w:t>
      </w:r>
      <w:r w:rsidRPr="005952E1">
        <w:t>2.10</w:t>
      </w:r>
      <w:r w:rsidRPr="005952E1">
        <w:rPr>
          <w:vertAlign w:val="superscript"/>
        </w:rPr>
        <w:t>-12</w:t>
      </w:r>
      <w:r w:rsidRPr="005952E1">
        <w:t xml:space="preserve"> J</w:t>
      </w:r>
      <w:r w:rsidRPr="005952E1">
        <w:tab/>
      </w:r>
      <w:r w:rsidRPr="005952E1">
        <w:rPr>
          <w:b/>
        </w:rPr>
        <w:t xml:space="preserve">C. </w:t>
      </w:r>
      <w:r w:rsidRPr="005952E1">
        <w:t>4.10</w:t>
      </w:r>
      <w:r w:rsidRPr="005952E1">
        <w:rPr>
          <w:vertAlign w:val="superscript"/>
        </w:rPr>
        <w:t>-12</w:t>
      </w:r>
      <w:r w:rsidRPr="005952E1">
        <w:t xml:space="preserve"> J</w:t>
      </w:r>
      <w:r w:rsidRPr="005952E1">
        <w:tab/>
      </w:r>
      <w:r w:rsidRPr="005952E1">
        <w:rPr>
          <w:b/>
        </w:rPr>
        <w:t xml:space="preserve">D. </w:t>
      </w:r>
      <w:r w:rsidRPr="005952E1">
        <w:t>3.10</w:t>
      </w:r>
      <w:r w:rsidRPr="005952E1">
        <w:rPr>
          <w:vertAlign w:val="superscript"/>
        </w:rPr>
        <w:t>-12</w:t>
      </w:r>
      <w:r w:rsidRPr="005952E1">
        <w:t xml:space="preserve"> J</w:t>
      </w:r>
    </w:p>
    <w:p w:rsidR="007F020B" w:rsidRPr="005952E1" w:rsidRDefault="007F020B" w:rsidP="007F020B">
      <w:pPr>
        <w:spacing w:before="60"/>
        <w:jc w:val="both"/>
      </w:pPr>
      <w:r w:rsidRPr="005952E1">
        <w:rPr>
          <w:b/>
        </w:rPr>
        <w:t xml:space="preserve">Câu 42: </w:t>
      </w:r>
      <w:r w:rsidRPr="005952E1">
        <w:t>Một con lắc lò xo gồm lò xo có độ cứng k  , vật có khối lượng m = 100g dao động điều hòa theo phương ngang với phương trình x = 8cos</w:t>
      </w:r>
      <w:r w:rsidRPr="005952E1">
        <w:sym w:font="Symbol" w:char="F077"/>
      </w:r>
      <w:r w:rsidRPr="005952E1">
        <w:t>t (cm) . Thời gian ngắn nhất khi vật chuyển động từ điểm M có li độ 4</w:t>
      </w:r>
      <w:r w:rsidRPr="005952E1">
        <w:rPr>
          <w:position w:val="-6"/>
        </w:rPr>
        <w:object w:dxaOrig="380" w:dyaOrig="340">
          <v:shape id="_x0000_i1119" type="#_x0000_t75" style="width:18.75pt;height:17.25pt" o:ole="">
            <v:imagedata r:id="rId61" o:title=""/>
          </v:shape>
          <o:OLEObject Type="Embed" ProgID="Equation.DSMT4" ShapeID="_x0000_i1119" DrawAspect="Content" ObjectID="_1447501215" r:id="rId133"/>
        </w:object>
      </w:r>
      <w:r w:rsidRPr="005952E1">
        <w:t>cm đến điểm N có li độ - 4</w:t>
      </w:r>
      <w:r w:rsidRPr="005952E1">
        <w:rPr>
          <w:position w:val="-6"/>
        </w:rPr>
        <w:object w:dxaOrig="380" w:dyaOrig="340">
          <v:shape id="_x0000_i1120" type="#_x0000_t75" style="width:18.75pt;height:17.25pt" o:ole="">
            <v:imagedata r:id="rId61" o:title=""/>
          </v:shape>
          <o:OLEObject Type="Embed" ProgID="Equation.DSMT4" ShapeID="_x0000_i1120" DrawAspect="Content" ObjectID="_1447501216" r:id="rId134"/>
        </w:object>
      </w:r>
      <w:r w:rsidRPr="005952E1">
        <w:t xml:space="preserve">cm là 0,05s .Lấy </w:t>
      </w:r>
      <w:r w:rsidRPr="005952E1">
        <w:sym w:font="Symbol" w:char="F070"/>
      </w:r>
      <w:r w:rsidRPr="005952E1">
        <w:rPr>
          <w:vertAlign w:val="superscript"/>
        </w:rPr>
        <w:t xml:space="preserve">2 </w:t>
      </w:r>
      <w:r w:rsidRPr="005952E1">
        <w:t>=10</w:t>
      </w:r>
      <w:r w:rsidRPr="005952E1">
        <w:rPr>
          <w:vertAlign w:val="superscript"/>
        </w:rPr>
        <w:t xml:space="preserve"> . </w:t>
      </w:r>
      <w:r w:rsidRPr="005952E1">
        <w:t>Độ cứng k của lò xo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50N/m</w:t>
      </w:r>
      <w:r w:rsidRPr="005952E1">
        <w:tab/>
      </w:r>
      <w:r w:rsidRPr="005952E1">
        <w:rPr>
          <w:b/>
        </w:rPr>
        <w:t xml:space="preserve">B. </w:t>
      </w:r>
      <w:r w:rsidRPr="005952E1">
        <w:t>150N/m</w:t>
      </w:r>
      <w:r w:rsidRPr="005952E1">
        <w:tab/>
      </w:r>
      <w:r w:rsidRPr="005952E1">
        <w:rPr>
          <w:b/>
        </w:rPr>
        <w:t xml:space="preserve">C. </w:t>
      </w:r>
      <w:r w:rsidRPr="005952E1">
        <w:t>200N/m</w:t>
      </w:r>
      <w:r w:rsidRPr="005952E1">
        <w:tab/>
      </w:r>
      <w:r w:rsidRPr="005952E1">
        <w:rPr>
          <w:b/>
        </w:rPr>
        <w:t xml:space="preserve">D. </w:t>
      </w:r>
      <w:r w:rsidRPr="005952E1">
        <w:t>100N/m</w:t>
      </w:r>
    </w:p>
    <w:p w:rsidR="007F020B" w:rsidRPr="005952E1" w:rsidRDefault="007F020B" w:rsidP="007F020B">
      <w:pPr>
        <w:spacing w:before="60"/>
        <w:jc w:val="both"/>
        <w:rPr>
          <w:lang w:val="fr-FR"/>
        </w:rPr>
      </w:pPr>
      <w:r w:rsidRPr="005952E1">
        <w:rPr>
          <w:b/>
          <w:lang w:val="fr-FR"/>
        </w:rPr>
        <w:t xml:space="preserve">Câu 43: </w:t>
      </w:r>
      <w:r w:rsidRPr="005952E1">
        <w:rPr>
          <w:lang w:val="fr-FR"/>
        </w:rPr>
        <w:t>Đoạn mạch điện AB không phân nhánh gồm điện trở thuần R = 30</w:t>
      </w:r>
      <w:r w:rsidRPr="005952E1">
        <w:rPr>
          <w:noProof/>
        </w:rPr>
        <w:drawing>
          <wp:inline distT="0" distB="0" distL="0" distR="0">
            <wp:extent cx="134620" cy="134620"/>
            <wp:effectExtent l="1905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rPr>
          <w:lang w:val="fr-FR"/>
        </w:rPr>
        <w:t xml:space="preserve">  , cuộn cảm thuần có cảm kháng Z</w:t>
      </w:r>
      <w:r w:rsidRPr="005952E1">
        <w:rPr>
          <w:vertAlign w:val="subscript"/>
          <w:lang w:val="fr-FR"/>
        </w:rPr>
        <w:t>L</w:t>
      </w:r>
      <w:r w:rsidRPr="005952E1">
        <w:rPr>
          <w:lang w:val="fr-FR"/>
        </w:rPr>
        <w:t xml:space="preserve"> = 40</w:t>
      </w:r>
      <w:r w:rsidRPr="005952E1">
        <w:rPr>
          <w:noProof/>
        </w:rPr>
        <w:drawing>
          <wp:inline distT="0" distB="0" distL="0" distR="0">
            <wp:extent cx="134620" cy="134620"/>
            <wp:effectExtent l="1905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rPr>
          <w:lang w:val="fr-FR"/>
        </w:rPr>
        <w:t xml:space="preserve"> và tụ điện có dung kháng Z</w:t>
      </w:r>
      <w:r w:rsidRPr="005952E1">
        <w:rPr>
          <w:vertAlign w:val="subscript"/>
          <w:lang w:val="fr-FR"/>
        </w:rPr>
        <w:t>C</w:t>
      </w:r>
      <w:r w:rsidRPr="005952E1">
        <w:rPr>
          <w:lang w:val="fr-FR"/>
        </w:rPr>
        <w:t xml:space="preserve"> . Cho dòng điện xoay chiều qua AB thì điện áp ở 2 đầu đoạn mạch RL lệch pha </w:t>
      </w:r>
      <w:r w:rsidRPr="005952E1">
        <w:sym w:font="Symbol" w:char="F070"/>
      </w:r>
      <w:r w:rsidRPr="005952E1">
        <w:rPr>
          <w:lang w:val="fr-FR"/>
        </w:rPr>
        <w:t>/2 so với điện áp ở 2 đầu mạch điện AB . Dung kháng của tụ điện là</w:t>
      </w:r>
    </w:p>
    <w:p w:rsidR="007F020B" w:rsidRPr="005952E1" w:rsidRDefault="007F020B" w:rsidP="007F020B">
      <w:pPr>
        <w:tabs>
          <w:tab w:val="left" w:pos="2708"/>
          <w:tab w:val="left" w:pos="5138"/>
          <w:tab w:val="left" w:pos="7569"/>
        </w:tabs>
        <w:ind w:firstLine="283"/>
      </w:pPr>
      <w:r w:rsidRPr="005952E1">
        <w:rPr>
          <w:b/>
          <w:lang w:val="fr-FR"/>
        </w:rPr>
        <w:t xml:space="preserve">A. </w:t>
      </w:r>
      <w:r w:rsidRPr="005952E1">
        <w:rPr>
          <w:lang w:val="fr-FR"/>
        </w:rPr>
        <w:t>62,5</w:t>
      </w:r>
      <w:r w:rsidRPr="005952E1">
        <w:rPr>
          <w:noProof/>
        </w:rPr>
        <w:drawing>
          <wp:inline distT="0" distB="0" distL="0" distR="0">
            <wp:extent cx="134620" cy="134620"/>
            <wp:effectExtent l="1905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B. </w:t>
      </w:r>
      <w:r w:rsidRPr="005952E1">
        <w:rPr>
          <w:lang w:val="fr-FR"/>
        </w:rPr>
        <w:t>125</w:t>
      </w:r>
      <w:r w:rsidRPr="005952E1">
        <w:rPr>
          <w:noProof/>
        </w:rPr>
        <w:drawing>
          <wp:inline distT="0" distB="0" distL="0" distR="0">
            <wp:extent cx="134620" cy="134620"/>
            <wp:effectExtent l="1905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C. </w:t>
      </w:r>
      <w:r w:rsidRPr="005952E1">
        <w:rPr>
          <w:lang w:val="fr-FR"/>
        </w:rPr>
        <w:t>100</w:t>
      </w:r>
      <w:r w:rsidRPr="005952E1">
        <w:rPr>
          <w:noProof/>
        </w:rPr>
        <w:drawing>
          <wp:inline distT="0" distB="0" distL="0" distR="0">
            <wp:extent cx="134620" cy="134620"/>
            <wp:effectExtent l="1905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r w:rsidRPr="005952E1">
        <w:tab/>
      </w:r>
      <w:r w:rsidRPr="005952E1">
        <w:rPr>
          <w:b/>
          <w:lang w:val="fr-FR"/>
        </w:rPr>
        <w:t xml:space="preserve">D. </w:t>
      </w:r>
      <w:r w:rsidRPr="005952E1">
        <w:rPr>
          <w:lang w:val="fr-FR"/>
        </w:rPr>
        <w:t>200</w:t>
      </w:r>
      <w:r w:rsidRPr="005952E1">
        <w:rPr>
          <w:noProof/>
        </w:rPr>
        <w:drawing>
          <wp:inline distT="0" distB="0" distL="0" distR="0">
            <wp:extent cx="134620" cy="134620"/>
            <wp:effectExtent l="1905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2"/>
                    <a:srcRect/>
                    <a:stretch>
                      <a:fillRect/>
                    </a:stretch>
                  </pic:blipFill>
                  <pic:spPr bwMode="auto">
                    <a:xfrm>
                      <a:off x="0" y="0"/>
                      <a:ext cx="134620" cy="134620"/>
                    </a:xfrm>
                    <a:prstGeom prst="rect">
                      <a:avLst/>
                    </a:prstGeom>
                    <a:noFill/>
                    <a:ln w="9525">
                      <a:noFill/>
                      <a:miter lim="800000"/>
                      <a:headEnd/>
                      <a:tailEnd/>
                    </a:ln>
                  </pic:spPr>
                </pic:pic>
              </a:graphicData>
            </a:graphic>
          </wp:inline>
        </w:drawing>
      </w:r>
    </w:p>
    <w:p w:rsidR="007F020B" w:rsidRPr="005952E1" w:rsidRDefault="007F020B" w:rsidP="007F020B">
      <w:pPr>
        <w:spacing w:before="60"/>
        <w:jc w:val="both"/>
      </w:pPr>
      <w:r w:rsidRPr="005952E1">
        <w:rPr>
          <w:b/>
        </w:rPr>
        <w:t xml:space="preserve">Câu 44: </w:t>
      </w:r>
      <w:r w:rsidRPr="005952E1">
        <w:t>Trên</w:t>
      </w:r>
      <w:r w:rsidRPr="005952E1">
        <w:rPr>
          <w:spacing w:val="11"/>
        </w:rPr>
        <w:t xml:space="preserve"> </w:t>
      </w:r>
      <w:r w:rsidRPr="005952E1">
        <w:rPr>
          <w:spacing w:val="-1"/>
        </w:rPr>
        <w:t>m</w:t>
      </w:r>
      <w:r w:rsidRPr="005952E1">
        <w:t>ột</w:t>
      </w:r>
      <w:r w:rsidRPr="005952E1">
        <w:rPr>
          <w:spacing w:val="11"/>
        </w:rPr>
        <w:t xml:space="preserve"> </w:t>
      </w:r>
      <w:r w:rsidRPr="005952E1">
        <w:t>sợi</w:t>
      </w:r>
      <w:r w:rsidRPr="005952E1">
        <w:rPr>
          <w:spacing w:val="11"/>
        </w:rPr>
        <w:t xml:space="preserve"> </w:t>
      </w:r>
      <w:r w:rsidRPr="005952E1">
        <w:t>dây</w:t>
      </w:r>
      <w:r w:rsidRPr="005952E1">
        <w:rPr>
          <w:spacing w:val="11"/>
        </w:rPr>
        <w:t xml:space="preserve"> </w:t>
      </w:r>
      <w:r w:rsidRPr="005952E1">
        <w:t>có</w:t>
      </w:r>
      <w:r w:rsidRPr="005952E1">
        <w:rPr>
          <w:spacing w:val="11"/>
        </w:rPr>
        <w:t xml:space="preserve"> </w:t>
      </w:r>
      <w:r w:rsidRPr="005952E1">
        <w:t>sóng</w:t>
      </w:r>
      <w:r w:rsidRPr="005952E1">
        <w:rPr>
          <w:spacing w:val="11"/>
        </w:rPr>
        <w:t xml:space="preserve"> </w:t>
      </w:r>
      <w:r w:rsidRPr="005952E1">
        <w:t>dừng</w:t>
      </w:r>
      <w:r w:rsidRPr="005952E1">
        <w:rPr>
          <w:spacing w:val="11"/>
        </w:rPr>
        <w:t xml:space="preserve"> </w:t>
      </w:r>
      <w:r w:rsidRPr="005952E1">
        <w:t>với</w:t>
      </w:r>
      <w:r w:rsidRPr="005952E1">
        <w:rPr>
          <w:spacing w:val="12"/>
        </w:rPr>
        <w:t xml:space="preserve"> </w:t>
      </w:r>
      <w:r w:rsidRPr="005952E1">
        <w:t>biên</w:t>
      </w:r>
      <w:r w:rsidRPr="005952E1">
        <w:rPr>
          <w:spacing w:val="11"/>
        </w:rPr>
        <w:t xml:space="preserve"> </w:t>
      </w:r>
      <w:r w:rsidRPr="005952E1">
        <w:t>độ</w:t>
      </w:r>
      <w:r w:rsidRPr="005952E1">
        <w:rPr>
          <w:spacing w:val="11"/>
        </w:rPr>
        <w:t xml:space="preserve"> </w:t>
      </w:r>
      <w:r w:rsidRPr="005952E1">
        <w:t>của</w:t>
      </w:r>
      <w:r w:rsidRPr="005952E1">
        <w:rPr>
          <w:spacing w:val="11"/>
        </w:rPr>
        <w:t xml:space="preserve"> </w:t>
      </w:r>
      <w:r w:rsidRPr="005952E1">
        <w:t>bụng</w:t>
      </w:r>
      <w:r w:rsidRPr="005952E1">
        <w:rPr>
          <w:spacing w:val="11"/>
        </w:rPr>
        <w:t xml:space="preserve"> </w:t>
      </w:r>
      <w:r w:rsidRPr="005952E1">
        <w:t>sóng</w:t>
      </w:r>
      <w:r w:rsidRPr="005952E1">
        <w:rPr>
          <w:spacing w:val="11"/>
        </w:rPr>
        <w:t xml:space="preserve"> </w:t>
      </w:r>
      <w:r w:rsidRPr="005952E1">
        <w:t>là</w:t>
      </w:r>
      <w:r w:rsidRPr="005952E1">
        <w:rPr>
          <w:spacing w:val="11"/>
        </w:rPr>
        <w:t xml:space="preserve"> </w:t>
      </w:r>
      <w:r w:rsidRPr="005952E1">
        <w:t>2cm , bước sóng bằng 4cm</w:t>
      </w:r>
      <w:r w:rsidRPr="005952E1">
        <w:rPr>
          <w:spacing w:val="11"/>
        </w:rPr>
        <w:t xml:space="preserve"> </w:t>
      </w:r>
      <w:r w:rsidRPr="005952E1">
        <w:t>Tại</w:t>
      </w:r>
      <w:r w:rsidRPr="005952E1">
        <w:rPr>
          <w:spacing w:val="11"/>
        </w:rPr>
        <w:t xml:space="preserve"> một </w:t>
      </w:r>
      <w:r w:rsidRPr="005952E1">
        <w:t>đ</w:t>
      </w:r>
      <w:r w:rsidRPr="005952E1">
        <w:rPr>
          <w:spacing w:val="1"/>
        </w:rPr>
        <w:t>i</w:t>
      </w:r>
      <w:r w:rsidRPr="005952E1">
        <w:rPr>
          <w:spacing w:val="-1"/>
        </w:rPr>
        <w:t>ể</w:t>
      </w:r>
      <w:r w:rsidRPr="005952E1">
        <w:t>m</w:t>
      </w:r>
      <w:r w:rsidRPr="005952E1">
        <w:rPr>
          <w:spacing w:val="11"/>
        </w:rPr>
        <w:t xml:space="preserve"> </w:t>
      </w:r>
      <w:r w:rsidRPr="005952E1">
        <w:t xml:space="preserve">trên sợi dây cách </w:t>
      </w:r>
      <w:r w:rsidRPr="005952E1">
        <w:rPr>
          <w:spacing w:val="-1"/>
        </w:rPr>
        <w:t>b</w:t>
      </w:r>
      <w:r w:rsidRPr="005952E1">
        <w:t xml:space="preserve">ụng sóng </w:t>
      </w:r>
      <w:r w:rsidRPr="005952E1">
        <w:rPr>
          <w:spacing w:val="-1"/>
        </w:rPr>
        <w:t>1cm</w:t>
      </w:r>
      <w:r w:rsidRPr="005952E1">
        <w:t xml:space="preserve"> có biên độ dao động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0</w:t>
      </w:r>
      <w:r w:rsidRPr="005952E1">
        <w:tab/>
      </w:r>
      <w:r w:rsidRPr="005952E1">
        <w:rPr>
          <w:b/>
        </w:rPr>
        <w:t xml:space="preserve">B. </w:t>
      </w:r>
      <w:r w:rsidRPr="005952E1">
        <w:t>2cm</w:t>
      </w:r>
      <w:r w:rsidRPr="005952E1">
        <w:tab/>
      </w:r>
      <w:r w:rsidRPr="005952E1">
        <w:rPr>
          <w:b/>
        </w:rPr>
        <w:t xml:space="preserve">C. </w:t>
      </w:r>
      <w:r w:rsidRPr="005952E1">
        <w:t>1cm</w:t>
      </w:r>
      <w:r w:rsidRPr="005952E1">
        <w:tab/>
      </w:r>
      <w:r w:rsidRPr="005952E1">
        <w:rPr>
          <w:b/>
        </w:rPr>
        <w:t xml:space="preserve">D. </w:t>
      </w:r>
      <w:r w:rsidRPr="005952E1">
        <w:t>0,5cm</w:t>
      </w:r>
    </w:p>
    <w:p w:rsidR="007F020B" w:rsidRPr="005952E1" w:rsidRDefault="007F020B" w:rsidP="007F020B">
      <w:pPr>
        <w:spacing w:before="60"/>
        <w:jc w:val="both"/>
      </w:pPr>
      <w:r w:rsidRPr="005952E1">
        <w:rPr>
          <w:b/>
        </w:rPr>
        <w:t xml:space="preserve">Câu 45: </w:t>
      </w:r>
      <w:r w:rsidRPr="005952E1">
        <w:t xml:space="preserve">Một đoạn mạch xoay chiều không phân nhánh gồm trở thuần R, cuộn dây (L,r) và tụ C - Biết R = 90 </w:t>
      </w:r>
      <w:r w:rsidRPr="005952E1">
        <w:sym w:font="Symbol" w:char="F057"/>
      </w:r>
      <w:r w:rsidRPr="005952E1">
        <w:t xml:space="preserve">, r = 10 </w:t>
      </w:r>
      <w:r w:rsidRPr="005952E1">
        <w:sym w:font="Symbol" w:char="F057"/>
      </w:r>
      <w:r w:rsidRPr="005952E1">
        <w:t xml:space="preserve"> và hiệu điện thế giữa hai đầu đoạn mạch có giá trị hiệu dụng U = 200 V, có tần số f thay đổi được. Thay đổi f để  điện áp hiệu dụng giữa hai đầu điện trở R có giá trị cực đại. Giá trị cực đại đó bằng:</w:t>
      </w:r>
    </w:p>
    <w:p w:rsidR="007F020B" w:rsidRPr="005952E1" w:rsidRDefault="007F020B" w:rsidP="007F020B">
      <w:pPr>
        <w:tabs>
          <w:tab w:val="left" w:pos="2708"/>
          <w:tab w:val="left" w:pos="5138"/>
          <w:tab w:val="left" w:pos="7569"/>
        </w:tabs>
        <w:ind w:firstLine="283"/>
      </w:pPr>
      <w:r w:rsidRPr="005952E1">
        <w:rPr>
          <w:b/>
        </w:rPr>
        <w:t xml:space="preserve">A. </w:t>
      </w:r>
      <w:r w:rsidRPr="005952E1">
        <w:t>200 V</w:t>
      </w:r>
      <w:r w:rsidRPr="005952E1">
        <w:tab/>
      </w:r>
      <w:r w:rsidRPr="005952E1">
        <w:rPr>
          <w:b/>
        </w:rPr>
        <w:t xml:space="preserve">B. </w:t>
      </w:r>
      <w:r w:rsidRPr="005952E1">
        <w:t>100 V</w:t>
      </w:r>
      <w:r w:rsidRPr="005952E1">
        <w:tab/>
      </w:r>
      <w:r w:rsidRPr="005952E1">
        <w:rPr>
          <w:b/>
        </w:rPr>
        <w:t xml:space="preserve">C. </w:t>
      </w:r>
      <w:r w:rsidRPr="005952E1">
        <w:t>180 V</w:t>
      </w:r>
      <w:r w:rsidRPr="005952E1">
        <w:tab/>
      </w:r>
      <w:r w:rsidRPr="005952E1">
        <w:rPr>
          <w:b/>
        </w:rPr>
        <w:t xml:space="preserve">D. </w:t>
      </w:r>
      <w:r w:rsidRPr="005952E1">
        <w:t>90 V</w:t>
      </w:r>
    </w:p>
    <w:p w:rsidR="007F020B" w:rsidRPr="005952E1" w:rsidRDefault="007F020B" w:rsidP="007F020B">
      <w:pPr>
        <w:spacing w:before="60"/>
        <w:jc w:val="both"/>
      </w:pPr>
      <w:r w:rsidRPr="005952E1">
        <w:rPr>
          <w:b/>
        </w:rPr>
        <w:t xml:space="preserve">Câu 46: </w:t>
      </w:r>
      <w:r w:rsidRPr="005952E1">
        <w:t>Một con lắc lò xo treo thẳng đứng tại nơi có g = 10m/s</w:t>
      </w:r>
      <w:r w:rsidRPr="005952E1">
        <w:rPr>
          <w:vertAlign w:val="superscript"/>
        </w:rPr>
        <w:t>2</w:t>
      </w:r>
      <w:r w:rsidRPr="005952E1">
        <w:t xml:space="preserve"> , vật có m = 250g. Từ vị trí cân bằng kéo vật hướng xuống theo phương thẳng đứng để lò xo dãn 6,5cm rồi thả nhẹ , vật dao động điều hòa có cơ năng bằng 80mJ . Biên độ dao động của vật là</w:t>
      </w:r>
    </w:p>
    <w:p w:rsidR="007F020B" w:rsidRPr="005952E1" w:rsidRDefault="007F020B" w:rsidP="007F020B">
      <w:pPr>
        <w:tabs>
          <w:tab w:val="left" w:pos="2708"/>
          <w:tab w:val="left" w:pos="5138"/>
          <w:tab w:val="left" w:pos="7569"/>
        </w:tabs>
        <w:ind w:firstLine="283"/>
      </w:pPr>
      <w:r w:rsidRPr="005952E1">
        <w:rPr>
          <w:b/>
        </w:rPr>
        <w:t xml:space="preserve">A. </w:t>
      </w:r>
      <w:r w:rsidRPr="005952E1">
        <w:t>5cm</w:t>
      </w:r>
      <w:r w:rsidRPr="005952E1">
        <w:tab/>
      </w:r>
      <w:r w:rsidRPr="005952E1">
        <w:rPr>
          <w:b/>
        </w:rPr>
        <w:t xml:space="preserve">B. </w:t>
      </w:r>
      <w:r w:rsidRPr="005952E1">
        <w:t>6,5cm</w:t>
      </w:r>
      <w:r w:rsidRPr="005952E1">
        <w:tab/>
      </w:r>
      <w:r w:rsidRPr="005952E1">
        <w:rPr>
          <w:b/>
        </w:rPr>
        <w:t xml:space="preserve">C. </w:t>
      </w:r>
      <w:r w:rsidRPr="005952E1">
        <w:t>2cm</w:t>
      </w:r>
      <w:r w:rsidRPr="005952E1">
        <w:tab/>
      </w:r>
      <w:r w:rsidRPr="005952E1">
        <w:rPr>
          <w:b/>
        </w:rPr>
        <w:t xml:space="preserve">D. </w:t>
      </w:r>
      <w:r w:rsidRPr="005952E1">
        <w:t>4cm</w:t>
      </w:r>
    </w:p>
    <w:p w:rsidR="007F020B" w:rsidRPr="005952E1" w:rsidRDefault="007F020B" w:rsidP="007F020B">
      <w:pPr>
        <w:spacing w:before="60"/>
        <w:jc w:val="both"/>
      </w:pPr>
      <w:r w:rsidRPr="005952E1">
        <w:rPr>
          <w:b/>
        </w:rPr>
        <w:t xml:space="preserve">Câu 47: </w:t>
      </w:r>
      <w:r w:rsidRPr="005952E1">
        <w:t>Trên mặt chất lỏng có hai nguồn sóng kết hợp giống nhau A và B dao động với tần số 50 Hz, tạo ra hai sóng truyền đi trên mặt chất lỏng với tốc độ 2 m/s, hai sóng này giao thoa với nhau. Xét điểm M trên mặt chất lỏng cách A và B lần lượt 32 cm và 55 cm. Số vân cực tiểu có trong khoảng giữa M và trung trực của AB là</w:t>
      </w:r>
    </w:p>
    <w:p w:rsidR="007F020B" w:rsidRPr="005952E1" w:rsidRDefault="007F020B" w:rsidP="007F020B">
      <w:pPr>
        <w:tabs>
          <w:tab w:val="left" w:pos="2708"/>
          <w:tab w:val="left" w:pos="5138"/>
          <w:tab w:val="left" w:pos="7569"/>
        </w:tabs>
        <w:ind w:firstLine="283"/>
      </w:pPr>
      <w:r w:rsidRPr="005952E1">
        <w:rPr>
          <w:b/>
        </w:rPr>
        <w:lastRenderedPageBreak/>
        <w:t xml:space="preserve">A. </w:t>
      </w:r>
      <w:r w:rsidRPr="005952E1">
        <w:t>4 vân.</w:t>
      </w:r>
      <w:r w:rsidRPr="005952E1">
        <w:tab/>
      </w:r>
      <w:r w:rsidRPr="005952E1">
        <w:rPr>
          <w:b/>
        </w:rPr>
        <w:t xml:space="preserve">B. </w:t>
      </w:r>
      <w:r w:rsidRPr="005952E1">
        <w:t>7 vân.</w:t>
      </w:r>
      <w:r w:rsidRPr="005952E1">
        <w:tab/>
      </w:r>
      <w:r w:rsidRPr="005952E1">
        <w:rPr>
          <w:b/>
        </w:rPr>
        <w:t xml:space="preserve">C. </w:t>
      </w:r>
      <w:r w:rsidRPr="005952E1">
        <w:t>5 vân.</w:t>
      </w:r>
      <w:r w:rsidRPr="005952E1">
        <w:tab/>
      </w:r>
      <w:r w:rsidRPr="005952E1">
        <w:rPr>
          <w:b/>
        </w:rPr>
        <w:t xml:space="preserve">D. </w:t>
      </w:r>
      <w:r w:rsidRPr="005952E1">
        <w:t>6 vân.</w:t>
      </w:r>
    </w:p>
    <w:p w:rsidR="007F020B" w:rsidRPr="005952E1" w:rsidRDefault="007F020B" w:rsidP="007F020B">
      <w:pPr>
        <w:spacing w:before="60"/>
        <w:jc w:val="both"/>
      </w:pPr>
      <w:r w:rsidRPr="005952E1">
        <w:rPr>
          <w:b/>
          <w:lang w:val="fr-FR"/>
        </w:rPr>
        <w:t xml:space="preserve">Câu 48: </w:t>
      </w:r>
      <w:r w:rsidRPr="005952E1">
        <w:rPr>
          <w:lang w:val="fr-FR"/>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5952E1">
        <w:rPr>
          <w:vertAlign w:val="subscript"/>
          <w:lang w:val="fr-FR"/>
        </w:rPr>
        <w:t xml:space="preserve">L </w:t>
      </w:r>
      <w:r w:rsidRPr="005952E1">
        <w:rPr>
          <w:lang w:val="fr-FR"/>
        </w:rPr>
        <w:t>, U</w:t>
      </w:r>
      <w:r w:rsidRPr="005952E1">
        <w:rPr>
          <w:vertAlign w:val="subscript"/>
          <w:lang w:val="fr-FR"/>
        </w:rPr>
        <w:t>R</w:t>
      </w:r>
      <w:r w:rsidRPr="005952E1">
        <w:rPr>
          <w:lang w:val="fr-FR"/>
        </w:rPr>
        <w:t xml:space="preserve"> và U</w:t>
      </w:r>
      <w:r w:rsidRPr="005952E1">
        <w:rPr>
          <w:vertAlign w:val="subscript"/>
          <w:lang w:val="fr-FR"/>
        </w:rPr>
        <w:t>C</w:t>
      </w:r>
      <w:r w:rsidRPr="005952E1">
        <w:rPr>
          <w:lang w:val="fr-FR"/>
        </w:rPr>
        <w:t xml:space="preserve"> lần lượt là các điện áp hiệu dụng giữa hai đầu mỗi phần tử. Biết điện áp giữa hai đầu đoạn mạch AB lệch pha </w:t>
      </w:r>
      <w:r w:rsidRPr="005952E1">
        <w:t>π</w:t>
      </w:r>
      <w:r w:rsidRPr="005952E1">
        <w:rPr>
          <w:lang w:val="fr-FR"/>
        </w:rPr>
        <w:t xml:space="preserve">/2 so với điện áp giữa hai đầu đoạn mạch RL . </w:t>
      </w:r>
      <w:r w:rsidRPr="005952E1">
        <w:t>Hệ thức nào dưới đây đúng?</w:t>
      </w:r>
    </w:p>
    <w:p w:rsidR="007F020B" w:rsidRPr="005952E1" w:rsidRDefault="007F020B" w:rsidP="007F020B">
      <w:pPr>
        <w:tabs>
          <w:tab w:val="left" w:pos="2708"/>
          <w:tab w:val="left" w:pos="5138"/>
          <w:tab w:val="left" w:pos="7569"/>
        </w:tabs>
        <w:ind w:firstLine="283"/>
      </w:pPr>
      <w:r w:rsidRPr="005952E1">
        <w:rPr>
          <w:b/>
        </w:rPr>
        <w:t xml:space="preserve">A. </w:t>
      </w:r>
      <w:r w:rsidRPr="005952E1">
        <w:rPr>
          <w:position w:val="-10"/>
        </w:rPr>
        <w:object w:dxaOrig="1820" w:dyaOrig="360">
          <v:shape id="_x0000_i1121" type="#_x0000_t75" style="width:90pt;height:18pt" o:ole="">
            <v:imagedata r:id="rId53" o:title=""/>
          </v:shape>
          <o:OLEObject Type="Embed" ProgID="Equation.DSMT4" ShapeID="_x0000_i1121" DrawAspect="Content" ObjectID="_1447501217" r:id="rId135"/>
        </w:object>
      </w:r>
      <w:r w:rsidRPr="005952E1">
        <w:tab/>
      </w:r>
      <w:r w:rsidRPr="005952E1">
        <w:rPr>
          <w:b/>
        </w:rPr>
        <w:t xml:space="preserve">B. </w:t>
      </w:r>
      <w:r w:rsidRPr="005952E1">
        <w:rPr>
          <w:position w:val="-10"/>
        </w:rPr>
        <w:object w:dxaOrig="1820" w:dyaOrig="360">
          <v:shape id="_x0000_i1122" type="#_x0000_t75" style="width:90pt;height:18pt" o:ole="">
            <v:imagedata r:id="rId57" o:title=""/>
          </v:shape>
          <o:OLEObject Type="Embed" ProgID="Equation.DSMT4" ShapeID="_x0000_i1122" DrawAspect="Content" ObjectID="_1447501218" r:id="rId136"/>
        </w:object>
      </w:r>
      <w:r w:rsidRPr="005952E1">
        <w:tab/>
      </w:r>
      <w:r w:rsidRPr="005952E1">
        <w:rPr>
          <w:b/>
        </w:rPr>
        <w:t xml:space="preserve">C. </w:t>
      </w:r>
      <w:r w:rsidRPr="005952E1">
        <w:rPr>
          <w:position w:val="-10"/>
        </w:rPr>
        <w:object w:dxaOrig="1820" w:dyaOrig="360">
          <v:shape id="_x0000_i1123" type="#_x0000_t75" style="width:90pt;height:18pt" o:ole="">
            <v:imagedata r:id="rId55" o:title=""/>
          </v:shape>
          <o:OLEObject Type="Embed" ProgID="Equation.DSMT4" ShapeID="_x0000_i1123" DrawAspect="Content" ObjectID="_1447501219" r:id="rId137"/>
        </w:object>
      </w:r>
      <w:r w:rsidRPr="005952E1">
        <w:tab/>
      </w:r>
      <w:r w:rsidRPr="005952E1">
        <w:rPr>
          <w:b/>
        </w:rPr>
        <w:t xml:space="preserve">D. </w:t>
      </w:r>
      <w:r w:rsidRPr="005952E1">
        <w:rPr>
          <w:position w:val="-10"/>
        </w:rPr>
        <w:object w:dxaOrig="1820" w:dyaOrig="360">
          <v:shape id="_x0000_i1124" type="#_x0000_t75" style="width:90pt;height:18pt" o:ole="">
            <v:imagedata r:id="rId59" o:title=""/>
          </v:shape>
          <o:OLEObject Type="Embed" ProgID="Equation.DSMT4" ShapeID="_x0000_i1124" DrawAspect="Content" ObjectID="_1447501220" r:id="rId138"/>
        </w:object>
      </w:r>
    </w:p>
    <w:p w:rsidR="007F020B" w:rsidRPr="005952E1" w:rsidRDefault="007F020B" w:rsidP="007F020B">
      <w:pPr>
        <w:ind w:firstLine="283"/>
        <w:jc w:val="both"/>
      </w:pPr>
    </w:p>
    <w:p w:rsidR="007F020B" w:rsidRPr="005952E1" w:rsidRDefault="007F020B" w:rsidP="007F020B">
      <w:pPr>
        <w:rPr>
          <w:sz w:val="16"/>
          <w:szCs w:val="16"/>
        </w:rPr>
      </w:pPr>
      <w:r w:rsidRPr="005952E1">
        <w:rPr>
          <w:sz w:val="16"/>
          <w:szCs w:val="16"/>
        </w:rPr>
        <w:t>-----------------------------------------------</w:t>
      </w:r>
    </w:p>
    <w:p w:rsidR="007F020B" w:rsidRPr="005952E1" w:rsidRDefault="007F020B" w:rsidP="007F020B">
      <w:pPr>
        <w:jc w:val="center"/>
      </w:pPr>
      <w:r w:rsidRPr="005952E1">
        <w:t>----------- HẾT ----------</w:t>
      </w:r>
    </w:p>
    <w:p w:rsidR="007F020B" w:rsidRPr="005952E1" w:rsidRDefault="007F020B" w:rsidP="007F020B"/>
    <w:p w:rsidR="007F020B" w:rsidRPr="005952E1" w:rsidRDefault="007F020B" w:rsidP="007F020B">
      <w:pPr>
        <w:ind w:firstLine="283"/>
        <w:jc w:val="both"/>
      </w:pPr>
    </w:p>
    <w:p w:rsidR="009955F3" w:rsidRDefault="009955F3"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Default="00390291" w:rsidP="007F020B">
      <w:pPr>
        <w:ind w:firstLine="283"/>
        <w:jc w:val="both"/>
      </w:pPr>
    </w:p>
    <w:p w:rsidR="00390291" w:rsidRPr="005952E1" w:rsidRDefault="00390291" w:rsidP="007F020B">
      <w:pPr>
        <w:ind w:firstLine="283"/>
        <w:jc w:val="both"/>
      </w:pPr>
    </w:p>
    <w:p w:rsidR="009955F3" w:rsidRPr="005952E1" w:rsidRDefault="009955F3" w:rsidP="007F020B">
      <w:pPr>
        <w:ind w:firstLine="283"/>
        <w:jc w:val="both"/>
      </w:pPr>
    </w:p>
    <w:p w:rsidR="007F020B" w:rsidRPr="005952E1" w:rsidRDefault="007F020B" w:rsidP="009955F3">
      <w:pPr>
        <w:jc w:val="center"/>
        <w:rPr>
          <w:b/>
          <w:bCs/>
        </w:rPr>
      </w:pPr>
      <w:r w:rsidRPr="005952E1">
        <w:rPr>
          <w:b/>
          <w:bCs/>
        </w:rPr>
        <w:lastRenderedPageBreak/>
        <w:t>PHIẾU ĐÁP ÁN TRẮC NGHIỆM</w:t>
      </w:r>
    </w:p>
    <w:p w:rsidR="007F020B" w:rsidRPr="005952E1" w:rsidRDefault="007F020B" w:rsidP="009955F3">
      <w:pPr>
        <w:jc w:val="center"/>
        <w:rPr>
          <w:b/>
          <w:bCs/>
        </w:rPr>
      </w:pPr>
      <w:r w:rsidRPr="005952E1">
        <w:rPr>
          <w:b/>
          <w:bCs/>
        </w:rPr>
        <w:t>MÔN MÔN VẬT LÝ K12</w:t>
      </w:r>
      <w:r w:rsidR="009955F3" w:rsidRPr="005952E1">
        <w:rPr>
          <w:b/>
          <w:bCs/>
        </w:rPr>
        <w:t>-HKI-N13-14</w:t>
      </w:r>
    </w:p>
    <w:p w:rsidR="007F020B" w:rsidRPr="005952E1" w:rsidRDefault="007F020B" w:rsidP="007F020B">
      <w:pPr>
        <w:rPr>
          <w:b/>
          <w:bCs/>
        </w:rPr>
      </w:pPr>
    </w:p>
    <w:p w:rsidR="007F020B" w:rsidRPr="005952E1" w:rsidRDefault="007F020B" w:rsidP="007F020B"/>
    <w:p w:rsidR="007F020B" w:rsidRPr="005952E1" w:rsidRDefault="007F020B" w:rsidP="007F020B">
      <w:pPr>
        <w:rPr>
          <w:b/>
        </w:rPr>
      </w:pPr>
      <w:r w:rsidRPr="005952E1">
        <w:rPr>
          <w:b/>
        </w:rPr>
        <w:t>Mã đề: 132</w:t>
      </w:r>
    </w:p>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
        <w:gridCol w:w="442"/>
        <w:gridCol w:w="442"/>
        <w:gridCol w:w="442"/>
        <w:gridCol w:w="442"/>
        <w:gridCol w:w="442"/>
        <w:gridCol w:w="442"/>
        <w:gridCol w:w="442"/>
        <w:gridCol w:w="442"/>
        <w:gridCol w:w="443"/>
        <w:gridCol w:w="492"/>
        <w:gridCol w:w="492"/>
        <w:gridCol w:w="492"/>
        <w:gridCol w:w="492"/>
        <w:gridCol w:w="492"/>
        <w:gridCol w:w="492"/>
        <w:gridCol w:w="492"/>
        <w:gridCol w:w="492"/>
        <w:gridCol w:w="492"/>
        <w:gridCol w:w="492"/>
        <w:gridCol w:w="492"/>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1</w:t>
            </w:r>
          </w:p>
        </w:tc>
        <w:tc>
          <w:tcPr>
            <w:tcW w:w="516" w:type="dxa"/>
            <w:tcBorders>
              <w:bottom w:val="single" w:sz="4" w:space="0" w:color="auto"/>
            </w:tcBorders>
          </w:tcPr>
          <w:p w:rsidR="007F020B" w:rsidRPr="005952E1" w:rsidRDefault="007F020B" w:rsidP="0005520C">
            <w:pPr>
              <w:jc w:val="center"/>
              <w:rPr>
                <w:b/>
              </w:rPr>
            </w:pPr>
            <w:r w:rsidRPr="005952E1">
              <w:rPr>
                <w:b/>
              </w:rPr>
              <w:t>2</w:t>
            </w:r>
          </w:p>
        </w:tc>
        <w:tc>
          <w:tcPr>
            <w:tcW w:w="516" w:type="dxa"/>
            <w:tcBorders>
              <w:bottom w:val="single" w:sz="4" w:space="0" w:color="auto"/>
            </w:tcBorders>
          </w:tcPr>
          <w:p w:rsidR="007F020B" w:rsidRPr="005952E1" w:rsidRDefault="007F020B" w:rsidP="0005520C">
            <w:pPr>
              <w:jc w:val="center"/>
              <w:rPr>
                <w:b/>
              </w:rPr>
            </w:pPr>
            <w:r w:rsidRPr="005952E1">
              <w:rPr>
                <w:b/>
              </w:rPr>
              <w:t>3</w:t>
            </w:r>
          </w:p>
        </w:tc>
        <w:tc>
          <w:tcPr>
            <w:tcW w:w="516" w:type="dxa"/>
            <w:tcBorders>
              <w:bottom w:val="single" w:sz="4" w:space="0" w:color="auto"/>
            </w:tcBorders>
          </w:tcPr>
          <w:p w:rsidR="007F020B" w:rsidRPr="005952E1" w:rsidRDefault="007F020B" w:rsidP="0005520C">
            <w:pPr>
              <w:jc w:val="center"/>
              <w:rPr>
                <w:b/>
              </w:rPr>
            </w:pPr>
            <w:r w:rsidRPr="005952E1">
              <w:rPr>
                <w:b/>
              </w:rPr>
              <w:t>4</w:t>
            </w:r>
          </w:p>
        </w:tc>
        <w:tc>
          <w:tcPr>
            <w:tcW w:w="516" w:type="dxa"/>
            <w:tcBorders>
              <w:bottom w:val="single" w:sz="4" w:space="0" w:color="auto"/>
            </w:tcBorders>
          </w:tcPr>
          <w:p w:rsidR="007F020B" w:rsidRPr="005952E1" w:rsidRDefault="007F020B" w:rsidP="0005520C">
            <w:pPr>
              <w:jc w:val="center"/>
              <w:rPr>
                <w:b/>
              </w:rPr>
            </w:pPr>
            <w:r w:rsidRPr="005952E1">
              <w:rPr>
                <w:b/>
              </w:rPr>
              <w:t>5</w:t>
            </w:r>
          </w:p>
        </w:tc>
        <w:tc>
          <w:tcPr>
            <w:tcW w:w="516" w:type="dxa"/>
            <w:tcBorders>
              <w:bottom w:val="single" w:sz="4" w:space="0" w:color="auto"/>
            </w:tcBorders>
          </w:tcPr>
          <w:p w:rsidR="007F020B" w:rsidRPr="005952E1" w:rsidRDefault="007F020B" w:rsidP="0005520C">
            <w:pPr>
              <w:jc w:val="center"/>
              <w:rPr>
                <w:b/>
              </w:rPr>
            </w:pPr>
            <w:r w:rsidRPr="005952E1">
              <w:rPr>
                <w:b/>
              </w:rPr>
              <w:t>6</w:t>
            </w:r>
          </w:p>
        </w:tc>
        <w:tc>
          <w:tcPr>
            <w:tcW w:w="516" w:type="dxa"/>
            <w:tcBorders>
              <w:bottom w:val="single" w:sz="4" w:space="0" w:color="auto"/>
            </w:tcBorders>
          </w:tcPr>
          <w:p w:rsidR="007F020B" w:rsidRPr="005952E1" w:rsidRDefault="007F020B" w:rsidP="0005520C">
            <w:pPr>
              <w:jc w:val="center"/>
              <w:rPr>
                <w:b/>
              </w:rPr>
            </w:pPr>
            <w:r w:rsidRPr="005952E1">
              <w:rPr>
                <w:b/>
              </w:rPr>
              <w:t>7</w:t>
            </w:r>
          </w:p>
        </w:tc>
        <w:tc>
          <w:tcPr>
            <w:tcW w:w="516" w:type="dxa"/>
            <w:tcBorders>
              <w:bottom w:val="single" w:sz="4" w:space="0" w:color="auto"/>
            </w:tcBorders>
          </w:tcPr>
          <w:p w:rsidR="007F020B" w:rsidRPr="005952E1" w:rsidRDefault="007F020B" w:rsidP="0005520C">
            <w:pPr>
              <w:jc w:val="center"/>
              <w:rPr>
                <w:b/>
              </w:rPr>
            </w:pPr>
            <w:r w:rsidRPr="005952E1">
              <w:rPr>
                <w:b/>
              </w:rPr>
              <w:t>8</w:t>
            </w:r>
          </w:p>
        </w:tc>
        <w:tc>
          <w:tcPr>
            <w:tcW w:w="516" w:type="dxa"/>
            <w:tcBorders>
              <w:bottom w:val="single" w:sz="4" w:space="0" w:color="auto"/>
            </w:tcBorders>
          </w:tcPr>
          <w:p w:rsidR="007F020B" w:rsidRPr="005952E1" w:rsidRDefault="007F020B" w:rsidP="0005520C">
            <w:pPr>
              <w:jc w:val="center"/>
              <w:rPr>
                <w:b/>
              </w:rPr>
            </w:pPr>
            <w:r w:rsidRPr="005952E1">
              <w:rPr>
                <w:b/>
              </w:rPr>
              <w:t>9</w:t>
            </w:r>
          </w:p>
        </w:tc>
        <w:tc>
          <w:tcPr>
            <w:tcW w:w="516" w:type="dxa"/>
            <w:tcBorders>
              <w:bottom w:val="single" w:sz="4" w:space="0" w:color="auto"/>
            </w:tcBorders>
          </w:tcPr>
          <w:p w:rsidR="007F020B" w:rsidRPr="005952E1" w:rsidRDefault="007F020B" w:rsidP="0005520C">
            <w:pPr>
              <w:jc w:val="center"/>
              <w:rPr>
                <w:b/>
              </w:rPr>
            </w:pPr>
            <w:r w:rsidRPr="005952E1">
              <w:rPr>
                <w:b/>
              </w:rPr>
              <w:t>10</w:t>
            </w:r>
          </w:p>
        </w:tc>
        <w:tc>
          <w:tcPr>
            <w:tcW w:w="516" w:type="dxa"/>
            <w:tcBorders>
              <w:bottom w:val="single" w:sz="4" w:space="0" w:color="auto"/>
            </w:tcBorders>
          </w:tcPr>
          <w:p w:rsidR="007F020B" w:rsidRPr="005952E1" w:rsidRDefault="007F020B" w:rsidP="0005520C">
            <w:pPr>
              <w:jc w:val="center"/>
              <w:rPr>
                <w:b/>
              </w:rPr>
            </w:pPr>
            <w:r w:rsidRPr="005952E1">
              <w:rPr>
                <w:b/>
              </w:rPr>
              <w:t>11</w:t>
            </w:r>
          </w:p>
        </w:tc>
        <w:tc>
          <w:tcPr>
            <w:tcW w:w="516" w:type="dxa"/>
            <w:tcBorders>
              <w:bottom w:val="single" w:sz="4" w:space="0" w:color="auto"/>
            </w:tcBorders>
          </w:tcPr>
          <w:p w:rsidR="007F020B" w:rsidRPr="005952E1" w:rsidRDefault="007F020B" w:rsidP="0005520C">
            <w:pPr>
              <w:jc w:val="center"/>
              <w:rPr>
                <w:b/>
              </w:rPr>
            </w:pPr>
            <w:r w:rsidRPr="005952E1">
              <w:rPr>
                <w:b/>
              </w:rPr>
              <w:t>12</w:t>
            </w:r>
          </w:p>
        </w:tc>
        <w:tc>
          <w:tcPr>
            <w:tcW w:w="516" w:type="dxa"/>
            <w:tcBorders>
              <w:bottom w:val="single" w:sz="4" w:space="0" w:color="auto"/>
            </w:tcBorders>
          </w:tcPr>
          <w:p w:rsidR="007F020B" w:rsidRPr="005952E1" w:rsidRDefault="007F020B" w:rsidP="0005520C">
            <w:pPr>
              <w:jc w:val="center"/>
              <w:rPr>
                <w:b/>
              </w:rPr>
            </w:pPr>
            <w:r w:rsidRPr="005952E1">
              <w:rPr>
                <w:b/>
              </w:rPr>
              <w:t>13</w:t>
            </w:r>
          </w:p>
        </w:tc>
        <w:tc>
          <w:tcPr>
            <w:tcW w:w="516" w:type="dxa"/>
            <w:tcBorders>
              <w:bottom w:val="single" w:sz="4" w:space="0" w:color="auto"/>
            </w:tcBorders>
          </w:tcPr>
          <w:p w:rsidR="007F020B" w:rsidRPr="005952E1" w:rsidRDefault="007F020B" w:rsidP="0005520C">
            <w:pPr>
              <w:jc w:val="center"/>
              <w:rPr>
                <w:b/>
              </w:rPr>
            </w:pPr>
            <w:r w:rsidRPr="005952E1">
              <w:rPr>
                <w:b/>
              </w:rPr>
              <w:t>14</w:t>
            </w:r>
          </w:p>
        </w:tc>
        <w:tc>
          <w:tcPr>
            <w:tcW w:w="516" w:type="dxa"/>
            <w:tcBorders>
              <w:bottom w:val="single" w:sz="4" w:space="0" w:color="auto"/>
            </w:tcBorders>
          </w:tcPr>
          <w:p w:rsidR="007F020B" w:rsidRPr="005952E1" w:rsidRDefault="007F020B" w:rsidP="0005520C">
            <w:pPr>
              <w:jc w:val="center"/>
              <w:rPr>
                <w:b/>
              </w:rPr>
            </w:pPr>
            <w:r w:rsidRPr="005952E1">
              <w:rPr>
                <w:b/>
              </w:rPr>
              <w:t>15</w:t>
            </w:r>
          </w:p>
        </w:tc>
        <w:tc>
          <w:tcPr>
            <w:tcW w:w="516" w:type="dxa"/>
            <w:tcBorders>
              <w:bottom w:val="single" w:sz="4" w:space="0" w:color="auto"/>
            </w:tcBorders>
          </w:tcPr>
          <w:p w:rsidR="007F020B" w:rsidRPr="005952E1" w:rsidRDefault="007F020B" w:rsidP="0005520C">
            <w:pPr>
              <w:jc w:val="center"/>
              <w:rPr>
                <w:b/>
              </w:rPr>
            </w:pPr>
            <w:r w:rsidRPr="005952E1">
              <w:rPr>
                <w:b/>
              </w:rPr>
              <w:t>16</w:t>
            </w:r>
          </w:p>
        </w:tc>
        <w:tc>
          <w:tcPr>
            <w:tcW w:w="516" w:type="dxa"/>
            <w:tcBorders>
              <w:bottom w:val="single" w:sz="4" w:space="0" w:color="auto"/>
            </w:tcBorders>
          </w:tcPr>
          <w:p w:rsidR="007F020B" w:rsidRPr="005952E1" w:rsidRDefault="007F020B" w:rsidP="0005520C">
            <w:pPr>
              <w:jc w:val="center"/>
              <w:rPr>
                <w:b/>
              </w:rPr>
            </w:pPr>
            <w:r w:rsidRPr="005952E1">
              <w:rPr>
                <w:b/>
              </w:rPr>
              <w:t>17</w:t>
            </w:r>
          </w:p>
        </w:tc>
        <w:tc>
          <w:tcPr>
            <w:tcW w:w="516" w:type="dxa"/>
            <w:tcBorders>
              <w:bottom w:val="single" w:sz="4" w:space="0" w:color="auto"/>
            </w:tcBorders>
          </w:tcPr>
          <w:p w:rsidR="007F020B" w:rsidRPr="005952E1" w:rsidRDefault="007F020B" w:rsidP="0005520C">
            <w:pPr>
              <w:jc w:val="center"/>
              <w:rPr>
                <w:b/>
              </w:rPr>
            </w:pPr>
            <w:r w:rsidRPr="005952E1">
              <w:rPr>
                <w:b/>
              </w:rPr>
              <w:t>18</w:t>
            </w:r>
          </w:p>
        </w:tc>
        <w:tc>
          <w:tcPr>
            <w:tcW w:w="516" w:type="dxa"/>
            <w:tcBorders>
              <w:bottom w:val="single" w:sz="4" w:space="0" w:color="auto"/>
            </w:tcBorders>
          </w:tcPr>
          <w:p w:rsidR="007F020B" w:rsidRPr="005952E1" w:rsidRDefault="007F020B" w:rsidP="0005520C">
            <w:pPr>
              <w:jc w:val="center"/>
              <w:rPr>
                <w:b/>
              </w:rPr>
            </w:pPr>
            <w:r w:rsidRPr="005952E1">
              <w:rPr>
                <w:b/>
              </w:rPr>
              <w:t>19</w:t>
            </w:r>
          </w:p>
        </w:tc>
        <w:tc>
          <w:tcPr>
            <w:tcW w:w="516" w:type="dxa"/>
            <w:tcBorders>
              <w:bottom w:val="single" w:sz="4" w:space="0" w:color="auto"/>
            </w:tcBorders>
          </w:tcPr>
          <w:p w:rsidR="007F020B" w:rsidRPr="005952E1" w:rsidRDefault="007F020B" w:rsidP="0005520C">
            <w:pPr>
              <w:jc w:val="center"/>
              <w:rPr>
                <w:b/>
              </w:rPr>
            </w:pPr>
            <w:r w:rsidRPr="005952E1">
              <w:rPr>
                <w:b/>
              </w:rPr>
              <w:t>20</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21</w:t>
            </w:r>
          </w:p>
        </w:tc>
        <w:tc>
          <w:tcPr>
            <w:tcW w:w="516" w:type="dxa"/>
            <w:tcBorders>
              <w:bottom w:val="single" w:sz="4" w:space="0" w:color="auto"/>
            </w:tcBorders>
          </w:tcPr>
          <w:p w:rsidR="007F020B" w:rsidRPr="005952E1" w:rsidRDefault="007F020B" w:rsidP="0005520C">
            <w:pPr>
              <w:jc w:val="center"/>
              <w:rPr>
                <w:b/>
              </w:rPr>
            </w:pPr>
            <w:r w:rsidRPr="005952E1">
              <w:rPr>
                <w:b/>
              </w:rPr>
              <w:t>22</w:t>
            </w:r>
          </w:p>
        </w:tc>
        <w:tc>
          <w:tcPr>
            <w:tcW w:w="516" w:type="dxa"/>
            <w:tcBorders>
              <w:bottom w:val="single" w:sz="4" w:space="0" w:color="auto"/>
            </w:tcBorders>
          </w:tcPr>
          <w:p w:rsidR="007F020B" w:rsidRPr="005952E1" w:rsidRDefault="007F020B" w:rsidP="0005520C">
            <w:pPr>
              <w:jc w:val="center"/>
              <w:rPr>
                <w:b/>
              </w:rPr>
            </w:pPr>
            <w:r w:rsidRPr="005952E1">
              <w:rPr>
                <w:b/>
              </w:rPr>
              <w:t>23</w:t>
            </w:r>
          </w:p>
        </w:tc>
        <w:tc>
          <w:tcPr>
            <w:tcW w:w="516" w:type="dxa"/>
            <w:tcBorders>
              <w:bottom w:val="single" w:sz="4" w:space="0" w:color="auto"/>
            </w:tcBorders>
          </w:tcPr>
          <w:p w:rsidR="007F020B" w:rsidRPr="005952E1" w:rsidRDefault="007F020B" w:rsidP="0005520C">
            <w:pPr>
              <w:jc w:val="center"/>
              <w:rPr>
                <w:b/>
              </w:rPr>
            </w:pPr>
            <w:r w:rsidRPr="005952E1">
              <w:rPr>
                <w:b/>
              </w:rPr>
              <w:t>24</w:t>
            </w:r>
          </w:p>
        </w:tc>
        <w:tc>
          <w:tcPr>
            <w:tcW w:w="516" w:type="dxa"/>
            <w:tcBorders>
              <w:bottom w:val="single" w:sz="4" w:space="0" w:color="auto"/>
            </w:tcBorders>
          </w:tcPr>
          <w:p w:rsidR="007F020B" w:rsidRPr="005952E1" w:rsidRDefault="007F020B" w:rsidP="0005520C">
            <w:pPr>
              <w:jc w:val="center"/>
              <w:rPr>
                <w:b/>
              </w:rPr>
            </w:pPr>
            <w:r w:rsidRPr="005952E1">
              <w:rPr>
                <w:b/>
              </w:rPr>
              <w:t>25</w:t>
            </w:r>
          </w:p>
        </w:tc>
        <w:tc>
          <w:tcPr>
            <w:tcW w:w="516" w:type="dxa"/>
            <w:tcBorders>
              <w:bottom w:val="single" w:sz="4" w:space="0" w:color="auto"/>
            </w:tcBorders>
          </w:tcPr>
          <w:p w:rsidR="007F020B" w:rsidRPr="005952E1" w:rsidRDefault="007F020B" w:rsidP="0005520C">
            <w:pPr>
              <w:jc w:val="center"/>
              <w:rPr>
                <w:b/>
              </w:rPr>
            </w:pPr>
            <w:r w:rsidRPr="005952E1">
              <w:rPr>
                <w:b/>
              </w:rPr>
              <w:t>26</w:t>
            </w:r>
          </w:p>
        </w:tc>
        <w:tc>
          <w:tcPr>
            <w:tcW w:w="516" w:type="dxa"/>
            <w:tcBorders>
              <w:bottom w:val="single" w:sz="4" w:space="0" w:color="auto"/>
            </w:tcBorders>
          </w:tcPr>
          <w:p w:rsidR="007F020B" w:rsidRPr="005952E1" w:rsidRDefault="007F020B" w:rsidP="0005520C">
            <w:pPr>
              <w:jc w:val="center"/>
              <w:rPr>
                <w:b/>
              </w:rPr>
            </w:pPr>
            <w:r w:rsidRPr="005952E1">
              <w:rPr>
                <w:b/>
              </w:rPr>
              <w:t>27</w:t>
            </w:r>
          </w:p>
        </w:tc>
        <w:tc>
          <w:tcPr>
            <w:tcW w:w="516" w:type="dxa"/>
            <w:tcBorders>
              <w:bottom w:val="single" w:sz="4" w:space="0" w:color="auto"/>
            </w:tcBorders>
          </w:tcPr>
          <w:p w:rsidR="007F020B" w:rsidRPr="005952E1" w:rsidRDefault="007F020B" w:rsidP="0005520C">
            <w:pPr>
              <w:jc w:val="center"/>
              <w:rPr>
                <w:b/>
              </w:rPr>
            </w:pPr>
            <w:r w:rsidRPr="005952E1">
              <w:rPr>
                <w:b/>
              </w:rPr>
              <w:t>28</w:t>
            </w:r>
          </w:p>
        </w:tc>
        <w:tc>
          <w:tcPr>
            <w:tcW w:w="516" w:type="dxa"/>
            <w:tcBorders>
              <w:bottom w:val="single" w:sz="4" w:space="0" w:color="auto"/>
            </w:tcBorders>
          </w:tcPr>
          <w:p w:rsidR="007F020B" w:rsidRPr="005952E1" w:rsidRDefault="007F020B" w:rsidP="0005520C">
            <w:pPr>
              <w:jc w:val="center"/>
              <w:rPr>
                <w:b/>
              </w:rPr>
            </w:pPr>
            <w:r w:rsidRPr="005952E1">
              <w:rPr>
                <w:b/>
              </w:rPr>
              <w:t>29</w:t>
            </w:r>
          </w:p>
        </w:tc>
        <w:tc>
          <w:tcPr>
            <w:tcW w:w="516" w:type="dxa"/>
            <w:tcBorders>
              <w:bottom w:val="single" w:sz="4" w:space="0" w:color="auto"/>
            </w:tcBorders>
          </w:tcPr>
          <w:p w:rsidR="007F020B" w:rsidRPr="005952E1" w:rsidRDefault="007F020B" w:rsidP="0005520C">
            <w:pPr>
              <w:jc w:val="center"/>
              <w:rPr>
                <w:b/>
              </w:rPr>
            </w:pPr>
            <w:r w:rsidRPr="005952E1">
              <w:rPr>
                <w:b/>
              </w:rPr>
              <w:t>30</w:t>
            </w:r>
          </w:p>
        </w:tc>
        <w:tc>
          <w:tcPr>
            <w:tcW w:w="516" w:type="dxa"/>
            <w:tcBorders>
              <w:bottom w:val="single" w:sz="4" w:space="0" w:color="auto"/>
            </w:tcBorders>
          </w:tcPr>
          <w:p w:rsidR="007F020B" w:rsidRPr="005952E1" w:rsidRDefault="007F020B" w:rsidP="0005520C">
            <w:pPr>
              <w:jc w:val="center"/>
              <w:rPr>
                <w:b/>
              </w:rPr>
            </w:pPr>
            <w:r w:rsidRPr="005952E1">
              <w:rPr>
                <w:b/>
              </w:rPr>
              <w:t>31</w:t>
            </w:r>
          </w:p>
        </w:tc>
        <w:tc>
          <w:tcPr>
            <w:tcW w:w="516" w:type="dxa"/>
            <w:tcBorders>
              <w:bottom w:val="single" w:sz="4" w:space="0" w:color="auto"/>
            </w:tcBorders>
          </w:tcPr>
          <w:p w:rsidR="007F020B" w:rsidRPr="005952E1" w:rsidRDefault="007F020B" w:rsidP="0005520C">
            <w:pPr>
              <w:jc w:val="center"/>
              <w:rPr>
                <w:b/>
              </w:rPr>
            </w:pPr>
            <w:r w:rsidRPr="005952E1">
              <w:rPr>
                <w:b/>
              </w:rPr>
              <w:t>32</w:t>
            </w:r>
          </w:p>
        </w:tc>
        <w:tc>
          <w:tcPr>
            <w:tcW w:w="516" w:type="dxa"/>
            <w:tcBorders>
              <w:bottom w:val="single" w:sz="4" w:space="0" w:color="auto"/>
            </w:tcBorders>
          </w:tcPr>
          <w:p w:rsidR="007F020B" w:rsidRPr="005952E1" w:rsidRDefault="007F020B" w:rsidP="0005520C">
            <w:pPr>
              <w:jc w:val="center"/>
              <w:rPr>
                <w:b/>
              </w:rPr>
            </w:pPr>
            <w:r w:rsidRPr="005952E1">
              <w:rPr>
                <w:b/>
              </w:rPr>
              <w:t>33</w:t>
            </w:r>
          </w:p>
        </w:tc>
        <w:tc>
          <w:tcPr>
            <w:tcW w:w="516" w:type="dxa"/>
            <w:tcBorders>
              <w:bottom w:val="single" w:sz="4" w:space="0" w:color="auto"/>
            </w:tcBorders>
          </w:tcPr>
          <w:p w:rsidR="007F020B" w:rsidRPr="005952E1" w:rsidRDefault="007F020B" w:rsidP="0005520C">
            <w:pPr>
              <w:jc w:val="center"/>
              <w:rPr>
                <w:b/>
              </w:rPr>
            </w:pPr>
            <w:r w:rsidRPr="005952E1">
              <w:rPr>
                <w:b/>
              </w:rPr>
              <w:t>34</w:t>
            </w:r>
          </w:p>
        </w:tc>
        <w:tc>
          <w:tcPr>
            <w:tcW w:w="516" w:type="dxa"/>
            <w:tcBorders>
              <w:bottom w:val="single" w:sz="4" w:space="0" w:color="auto"/>
            </w:tcBorders>
          </w:tcPr>
          <w:p w:rsidR="007F020B" w:rsidRPr="005952E1" w:rsidRDefault="007F020B" w:rsidP="0005520C">
            <w:pPr>
              <w:jc w:val="center"/>
              <w:rPr>
                <w:b/>
              </w:rPr>
            </w:pPr>
            <w:r w:rsidRPr="005952E1">
              <w:rPr>
                <w:b/>
              </w:rPr>
              <w:t>35</w:t>
            </w:r>
          </w:p>
        </w:tc>
        <w:tc>
          <w:tcPr>
            <w:tcW w:w="516" w:type="dxa"/>
            <w:tcBorders>
              <w:bottom w:val="single" w:sz="4" w:space="0" w:color="auto"/>
            </w:tcBorders>
          </w:tcPr>
          <w:p w:rsidR="007F020B" w:rsidRPr="005952E1" w:rsidRDefault="007F020B" w:rsidP="0005520C">
            <w:pPr>
              <w:jc w:val="center"/>
              <w:rPr>
                <w:b/>
              </w:rPr>
            </w:pPr>
            <w:r w:rsidRPr="005952E1">
              <w:rPr>
                <w:b/>
              </w:rPr>
              <w:t>36</w:t>
            </w:r>
          </w:p>
        </w:tc>
        <w:tc>
          <w:tcPr>
            <w:tcW w:w="516" w:type="dxa"/>
            <w:tcBorders>
              <w:bottom w:val="single" w:sz="4" w:space="0" w:color="auto"/>
            </w:tcBorders>
          </w:tcPr>
          <w:p w:rsidR="007F020B" w:rsidRPr="005952E1" w:rsidRDefault="007F020B" w:rsidP="0005520C">
            <w:pPr>
              <w:jc w:val="center"/>
              <w:rPr>
                <w:b/>
              </w:rPr>
            </w:pPr>
            <w:r w:rsidRPr="005952E1">
              <w:rPr>
                <w:b/>
              </w:rPr>
              <w:t>37</w:t>
            </w:r>
          </w:p>
        </w:tc>
        <w:tc>
          <w:tcPr>
            <w:tcW w:w="516" w:type="dxa"/>
            <w:tcBorders>
              <w:bottom w:val="single" w:sz="4" w:space="0" w:color="auto"/>
            </w:tcBorders>
          </w:tcPr>
          <w:p w:rsidR="007F020B" w:rsidRPr="005952E1" w:rsidRDefault="007F020B" w:rsidP="0005520C">
            <w:pPr>
              <w:jc w:val="center"/>
              <w:rPr>
                <w:b/>
              </w:rPr>
            </w:pPr>
            <w:r w:rsidRPr="005952E1">
              <w:rPr>
                <w:b/>
              </w:rPr>
              <w:t>38</w:t>
            </w:r>
          </w:p>
        </w:tc>
        <w:tc>
          <w:tcPr>
            <w:tcW w:w="516" w:type="dxa"/>
            <w:tcBorders>
              <w:bottom w:val="single" w:sz="4" w:space="0" w:color="auto"/>
            </w:tcBorders>
          </w:tcPr>
          <w:p w:rsidR="007F020B" w:rsidRPr="005952E1" w:rsidRDefault="007F020B" w:rsidP="0005520C">
            <w:pPr>
              <w:jc w:val="center"/>
              <w:rPr>
                <w:b/>
              </w:rPr>
            </w:pPr>
            <w:r w:rsidRPr="005952E1">
              <w:rPr>
                <w:b/>
              </w:rPr>
              <w:t>39</w:t>
            </w:r>
          </w:p>
        </w:tc>
        <w:tc>
          <w:tcPr>
            <w:tcW w:w="516" w:type="dxa"/>
            <w:tcBorders>
              <w:bottom w:val="single" w:sz="4" w:space="0" w:color="auto"/>
            </w:tcBorders>
          </w:tcPr>
          <w:p w:rsidR="007F020B" w:rsidRPr="005952E1" w:rsidRDefault="007F020B" w:rsidP="0005520C">
            <w:pPr>
              <w:jc w:val="center"/>
              <w:rPr>
                <w:b/>
              </w:rPr>
            </w:pPr>
            <w:r w:rsidRPr="005952E1">
              <w:rPr>
                <w:b/>
              </w:rPr>
              <w:t>40</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
        <w:gridCol w:w="516"/>
        <w:gridCol w:w="516"/>
        <w:gridCol w:w="516"/>
        <w:gridCol w:w="516"/>
        <w:gridCol w:w="516"/>
        <w:gridCol w:w="516"/>
        <w:gridCol w:w="516"/>
        <w:gridCol w:w="516"/>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41</w:t>
            </w:r>
          </w:p>
        </w:tc>
        <w:tc>
          <w:tcPr>
            <w:tcW w:w="516" w:type="dxa"/>
            <w:tcBorders>
              <w:bottom w:val="single" w:sz="4" w:space="0" w:color="auto"/>
            </w:tcBorders>
          </w:tcPr>
          <w:p w:rsidR="007F020B" w:rsidRPr="005952E1" w:rsidRDefault="007F020B" w:rsidP="0005520C">
            <w:pPr>
              <w:jc w:val="center"/>
              <w:rPr>
                <w:b/>
              </w:rPr>
            </w:pPr>
            <w:r w:rsidRPr="005952E1">
              <w:rPr>
                <w:b/>
              </w:rPr>
              <w:t>42</w:t>
            </w:r>
          </w:p>
        </w:tc>
        <w:tc>
          <w:tcPr>
            <w:tcW w:w="516" w:type="dxa"/>
            <w:tcBorders>
              <w:bottom w:val="single" w:sz="4" w:space="0" w:color="auto"/>
            </w:tcBorders>
          </w:tcPr>
          <w:p w:rsidR="007F020B" w:rsidRPr="005952E1" w:rsidRDefault="007F020B" w:rsidP="0005520C">
            <w:pPr>
              <w:jc w:val="center"/>
              <w:rPr>
                <w:b/>
              </w:rPr>
            </w:pPr>
            <w:r w:rsidRPr="005952E1">
              <w:rPr>
                <w:b/>
              </w:rPr>
              <w:t>43</w:t>
            </w:r>
          </w:p>
        </w:tc>
        <w:tc>
          <w:tcPr>
            <w:tcW w:w="516" w:type="dxa"/>
            <w:tcBorders>
              <w:bottom w:val="single" w:sz="4" w:space="0" w:color="auto"/>
            </w:tcBorders>
          </w:tcPr>
          <w:p w:rsidR="007F020B" w:rsidRPr="005952E1" w:rsidRDefault="007F020B" w:rsidP="0005520C">
            <w:pPr>
              <w:jc w:val="center"/>
              <w:rPr>
                <w:b/>
              </w:rPr>
            </w:pPr>
            <w:r w:rsidRPr="005952E1">
              <w:rPr>
                <w:b/>
              </w:rPr>
              <w:t>44</w:t>
            </w:r>
          </w:p>
        </w:tc>
        <w:tc>
          <w:tcPr>
            <w:tcW w:w="516" w:type="dxa"/>
            <w:tcBorders>
              <w:bottom w:val="single" w:sz="4" w:space="0" w:color="auto"/>
            </w:tcBorders>
          </w:tcPr>
          <w:p w:rsidR="007F020B" w:rsidRPr="005952E1" w:rsidRDefault="007F020B" w:rsidP="0005520C">
            <w:pPr>
              <w:jc w:val="center"/>
              <w:rPr>
                <w:b/>
              </w:rPr>
            </w:pPr>
            <w:r w:rsidRPr="005952E1">
              <w:rPr>
                <w:b/>
              </w:rPr>
              <w:t>45</w:t>
            </w:r>
          </w:p>
        </w:tc>
        <w:tc>
          <w:tcPr>
            <w:tcW w:w="516" w:type="dxa"/>
            <w:tcBorders>
              <w:bottom w:val="single" w:sz="4" w:space="0" w:color="auto"/>
            </w:tcBorders>
          </w:tcPr>
          <w:p w:rsidR="007F020B" w:rsidRPr="005952E1" w:rsidRDefault="007F020B" w:rsidP="0005520C">
            <w:pPr>
              <w:jc w:val="center"/>
              <w:rPr>
                <w:b/>
              </w:rPr>
            </w:pPr>
            <w:r w:rsidRPr="005952E1">
              <w:rPr>
                <w:b/>
              </w:rPr>
              <w:t>46</w:t>
            </w:r>
          </w:p>
        </w:tc>
        <w:tc>
          <w:tcPr>
            <w:tcW w:w="516" w:type="dxa"/>
            <w:tcBorders>
              <w:bottom w:val="single" w:sz="4" w:space="0" w:color="auto"/>
            </w:tcBorders>
          </w:tcPr>
          <w:p w:rsidR="007F020B" w:rsidRPr="005952E1" w:rsidRDefault="007F020B" w:rsidP="0005520C">
            <w:pPr>
              <w:jc w:val="center"/>
              <w:rPr>
                <w:b/>
              </w:rPr>
            </w:pPr>
            <w:r w:rsidRPr="005952E1">
              <w:rPr>
                <w:b/>
              </w:rPr>
              <w:t>47</w:t>
            </w:r>
          </w:p>
        </w:tc>
        <w:tc>
          <w:tcPr>
            <w:tcW w:w="516" w:type="dxa"/>
            <w:tcBorders>
              <w:bottom w:val="single" w:sz="4" w:space="0" w:color="auto"/>
            </w:tcBorders>
          </w:tcPr>
          <w:p w:rsidR="007F020B" w:rsidRPr="005952E1" w:rsidRDefault="007F020B" w:rsidP="0005520C">
            <w:pPr>
              <w:jc w:val="center"/>
              <w:rPr>
                <w:b/>
              </w:rPr>
            </w:pPr>
            <w:r w:rsidRPr="005952E1">
              <w:rPr>
                <w:b/>
              </w:rPr>
              <w:t>48</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p w:rsidR="007F020B" w:rsidRPr="005952E1" w:rsidRDefault="007F020B" w:rsidP="007F020B">
      <w:pPr>
        <w:rPr>
          <w:b/>
        </w:rPr>
      </w:pPr>
      <w:r w:rsidRPr="005952E1">
        <w:rPr>
          <w:b/>
        </w:rPr>
        <w:t>Mã đề: 209</w:t>
      </w:r>
    </w:p>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
        <w:gridCol w:w="442"/>
        <w:gridCol w:w="442"/>
        <w:gridCol w:w="442"/>
        <w:gridCol w:w="442"/>
        <w:gridCol w:w="442"/>
        <w:gridCol w:w="442"/>
        <w:gridCol w:w="442"/>
        <w:gridCol w:w="442"/>
        <w:gridCol w:w="443"/>
        <w:gridCol w:w="492"/>
        <w:gridCol w:w="492"/>
        <w:gridCol w:w="492"/>
        <w:gridCol w:w="492"/>
        <w:gridCol w:w="492"/>
        <w:gridCol w:w="492"/>
        <w:gridCol w:w="492"/>
        <w:gridCol w:w="492"/>
        <w:gridCol w:w="492"/>
        <w:gridCol w:w="492"/>
        <w:gridCol w:w="492"/>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1</w:t>
            </w:r>
          </w:p>
        </w:tc>
        <w:tc>
          <w:tcPr>
            <w:tcW w:w="516" w:type="dxa"/>
            <w:tcBorders>
              <w:bottom w:val="single" w:sz="4" w:space="0" w:color="auto"/>
            </w:tcBorders>
          </w:tcPr>
          <w:p w:rsidR="007F020B" w:rsidRPr="005952E1" w:rsidRDefault="007F020B" w:rsidP="0005520C">
            <w:pPr>
              <w:jc w:val="center"/>
              <w:rPr>
                <w:b/>
              </w:rPr>
            </w:pPr>
            <w:r w:rsidRPr="005952E1">
              <w:rPr>
                <w:b/>
              </w:rPr>
              <w:t>2</w:t>
            </w:r>
          </w:p>
        </w:tc>
        <w:tc>
          <w:tcPr>
            <w:tcW w:w="516" w:type="dxa"/>
            <w:tcBorders>
              <w:bottom w:val="single" w:sz="4" w:space="0" w:color="auto"/>
            </w:tcBorders>
          </w:tcPr>
          <w:p w:rsidR="007F020B" w:rsidRPr="005952E1" w:rsidRDefault="007F020B" w:rsidP="0005520C">
            <w:pPr>
              <w:jc w:val="center"/>
              <w:rPr>
                <w:b/>
              </w:rPr>
            </w:pPr>
            <w:r w:rsidRPr="005952E1">
              <w:rPr>
                <w:b/>
              </w:rPr>
              <w:t>3</w:t>
            </w:r>
          </w:p>
        </w:tc>
        <w:tc>
          <w:tcPr>
            <w:tcW w:w="516" w:type="dxa"/>
            <w:tcBorders>
              <w:bottom w:val="single" w:sz="4" w:space="0" w:color="auto"/>
            </w:tcBorders>
          </w:tcPr>
          <w:p w:rsidR="007F020B" w:rsidRPr="005952E1" w:rsidRDefault="007F020B" w:rsidP="0005520C">
            <w:pPr>
              <w:jc w:val="center"/>
              <w:rPr>
                <w:b/>
              </w:rPr>
            </w:pPr>
            <w:r w:rsidRPr="005952E1">
              <w:rPr>
                <w:b/>
              </w:rPr>
              <w:t>4</w:t>
            </w:r>
          </w:p>
        </w:tc>
        <w:tc>
          <w:tcPr>
            <w:tcW w:w="516" w:type="dxa"/>
            <w:tcBorders>
              <w:bottom w:val="single" w:sz="4" w:space="0" w:color="auto"/>
            </w:tcBorders>
          </w:tcPr>
          <w:p w:rsidR="007F020B" w:rsidRPr="005952E1" w:rsidRDefault="007F020B" w:rsidP="0005520C">
            <w:pPr>
              <w:jc w:val="center"/>
              <w:rPr>
                <w:b/>
              </w:rPr>
            </w:pPr>
            <w:r w:rsidRPr="005952E1">
              <w:rPr>
                <w:b/>
              </w:rPr>
              <w:t>5</w:t>
            </w:r>
          </w:p>
        </w:tc>
        <w:tc>
          <w:tcPr>
            <w:tcW w:w="516" w:type="dxa"/>
            <w:tcBorders>
              <w:bottom w:val="single" w:sz="4" w:space="0" w:color="auto"/>
            </w:tcBorders>
          </w:tcPr>
          <w:p w:rsidR="007F020B" w:rsidRPr="005952E1" w:rsidRDefault="007F020B" w:rsidP="0005520C">
            <w:pPr>
              <w:jc w:val="center"/>
              <w:rPr>
                <w:b/>
              </w:rPr>
            </w:pPr>
            <w:r w:rsidRPr="005952E1">
              <w:rPr>
                <w:b/>
              </w:rPr>
              <w:t>6</w:t>
            </w:r>
          </w:p>
        </w:tc>
        <w:tc>
          <w:tcPr>
            <w:tcW w:w="516" w:type="dxa"/>
            <w:tcBorders>
              <w:bottom w:val="single" w:sz="4" w:space="0" w:color="auto"/>
            </w:tcBorders>
          </w:tcPr>
          <w:p w:rsidR="007F020B" w:rsidRPr="005952E1" w:rsidRDefault="007F020B" w:rsidP="0005520C">
            <w:pPr>
              <w:jc w:val="center"/>
              <w:rPr>
                <w:b/>
              </w:rPr>
            </w:pPr>
            <w:r w:rsidRPr="005952E1">
              <w:rPr>
                <w:b/>
              </w:rPr>
              <w:t>7</w:t>
            </w:r>
          </w:p>
        </w:tc>
        <w:tc>
          <w:tcPr>
            <w:tcW w:w="516" w:type="dxa"/>
            <w:tcBorders>
              <w:bottom w:val="single" w:sz="4" w:space="0" w:color="auto"/>
            </w:tcBorders>
          </w:tcPr>
          <w:p w:rsidR="007F020B" w:rsidRPr="005952E1" w:rsidRDefault="007F020B" w:rsidP="0005520C">
            <w:pPr>
              <w:jc w:val="center"/>
              <w:rPr>
                <w:b/>
              </w:rPr>
            </w:pPr>
            <w:r w:rsidRPr="005952E1">
              <w:rPr>
                <w:b/>
              </w:rPr>
              <w:t>8</w:t>
            </w:r>
          </w:p>
        </w:tc>
        <w:tc>
          <w:tcPr>
            <w:tcW w:w="516" w:type="dxa"/>
            <w:tcBorders>
              <w:bottom w:val="single" w:sz="4" w:space="0" w:color="auto"/>
            </w:tcBorders>
          </w:tcPr>
          <w:p w:rsidR="007F020B" w:rsidRPr="005952E1" w:rsidRDefault="007F020B" w:rsidP="0005520C">
            <w:pPr>
              <w:jc w:val="center"/>
              <w:rPr>
                <w:b/>
              </w:rPr>
            </w:pPr>
            <w:r w:rsidRPr="005952E1">
              <w:rPr>
                <w:b/>
              </w:rPr>
              <w:t>9</w:t>
            </w:r>
          </w:p>
        </w:tc>
        <w:tc>
          <w:tcPr>
            <w:tcW w:w="516" w:type="dxa"/>
            <w:tcBorders>
              <w:bottom w:val="single" w:sz="4" w:space="0" w:color="auto"/>
            </w:tcBorders>
          </w:tcPr>
          <w:p w:rsidR="007F020B" w:rsidRPr="005952E1" w:rsidRDefault="007F020B" w:rsidP="0005520C">
            <w:pPr>
              <w:jc w:val="center"/>
              <w:rPr>
                <w:b/>
              </w:rPr>
            </w:pPr>
            <w:r w:rsidRPr="005952E1">
              <w:rPr>
                <w:b/>
              </w:rPr>
              <w:t>10</w:t>
            </w:r>
          </w:p>
        </w:tc>
        <w:tc>
          <w:tcPr>
            <w:tcW w:w="516" w:type="dxa"/>
            <w:tcBorders>
              <w:bottom w:val="single" w:sz="4" w:space="0" w:color="auto"/>
            </w:tcBorders>
          </w:tcPr>
          <w:p w:rsidR="007F020B" w:rsidRPr="005952E1" w:rsidRDefault="007F020B" w:rsidP="0005520C">
            <w:pPr>
              <w:jc w:val="center"/>
              <w:rPr>
                <w:b/>
              </w:rPr>
            </w:pPr>
            <w:r w:rsidRPr="005952E1">
              <w:rPr>
                <w:b/>
              </w:rPr>
              <w:t>11</w:t>
            </w:r>
          </w:p>
        </w:tc>
        <w:tc>
          <w:tcPr>
            <w:tcW w:w="516" w:type="dxa"/>
            <w:tcBorders>
              <w:bottom w:val="single" w:sz="4" w:space="0" w:color="auto"/>
            </w:tcBorders>
          </w:tcPr>
          <w:p w:rsidR="007F020B" w:rsidRPr="005952E1" w:rsidRDefault="007F020B" w:rsidP="0005520C">
            <w:pPr>
              <w:jc w:val="center"/>
              <w:rPr>
                <w:b/>
              </w:rPr>
            </w:pPr>
            <w:r w:rsidRPr="005952E1">
              <w:rPr>
                <w:b/>
              </w:rPr>
              <w:t>12</w:t>
            </w:r>
          </w:p>
        </w:tc>
        <w:tc>
          <w:tcPr>
            <w:tcW w:w="516" w:type="dxa"/>
            <w:tcBorders>
              <w:bottom w:val="single" w:sz="4" w:space="0" w:color="auto"/>
            </w:tcBorders>
          </w:tcPr>
          <w:p w:rsidR="007F020B" w:rsidRPr="005952E1" w:rsidRDefault="007F020B" w:rsidP="0005520C">
            <w:pPr>
              <w:jc w:val="center"/>
              <w:rPr>
                <w:b/>
              </w:rPr>
            </w:pPr>
            <w:r w:rsidRPr="005952E1">
              <w:rPr>
                <w:b/>
              </w:rPr>
              <w:t>13</w:t>
            </w:r>
          </w:p>
        </w:tc>
        <w:tc>
          <w:tcPr>
            <w:tcW w:w="516" w:type="dxa"/>
            <w:tcBorders>
              <w:bottom w:val="single" w:sz="4" w:space="0" w:color="auto"/>
            </w:tcBorders>
          </w:tcPr>
          <w:p w:rsidR="007F020B" w:rsidRPr="005952E1" w:rsidRDefault="007F020B" w:rsidP="0005520C">
            <w:pPr>
              <w:jc w:val="center"/>
              <w:rPr>
                <w:b/>
              </w:rPr>
            </w:pPr>
            <w:r w:rsidRPr="005952E1">
              <w:rPr>
                <w:b/>
              </w:rPr>
              <w:t>14</w:t>
            </w:r>
          </w:p>
        </w:tc>
        <w:tc>
          <w:tcPr>
            <w:tcW w:w="516" w:type="dxa"/>
            <w:tcBorders>
              <w:bottom w:val="single" w:sz="4" w:space="0" w:color="auto"/>
            </w:tcBorders>
          </w:tcPr>
          <w:p w:rsidR="007F020B" w:rsidRPr="005952E1" w:rsidRDefault="007F020B" w:rsidP="0005520C">
            <w:pPr>
              <w:jc w:val="center"/>
              <w:rPr>
                <w:b/>
              </w:rPr>
            </w:pPr>
            <w:r w:rsidRPr="005952E1">
              <w:rPr>
                <w:b/>
              </w:rPr>
              <w:t>15</w:t>
            </w:r>
          </w:p>
        </w:tc>
        <w:tc>
          <w:tcPr>
            <w:tcW w:w="516" w:type="dxa"/>
            <w:tcBorders>
              <w:bottom w:val="single" w:sz="4" w:space="0" w:color="auto"/>
            </w:tcBorders>
          </w:tcPr>
          <w:p w:rsidR="007F020B" w:rsidRPr="005952E1" w:rsidRDefault="007F020B" w:rsidP="0005520C">
            <w:pPr>
              <w:jc w:val="center"/>
              <w:rPr>
                <w:b/>
              </w:rPr>
            </w:pPr>
            <w:r w:rsidRPr="005952E1">
              <w:rPr>
                <w:b/>
              </w:rPr>
              <w:t>16</w:t>
            </w:r>
          </w:p>
        </w:tc>
        <w:tc>
          <w:tcPr>
            <w:tcW w:w="516" w:type="dxa"/>
            <w:tcBorders>
              <w:bottom w:val="single" w:sz="4" w:space="0" w:color="auto"/>
            </w:tcBorders>
          </w:tcPr>
          <w:p w:rsidR="007F020B" w:rsidRPr="005952E1" w:rsidRDefault="007F020B" w:rsidP="0005520C">
            <w:pPr>
              <w:jc w:val="center"/>
              <w:rPr>
                <w:b/>
              </w:rPr>
            </w:pPr>
            <w:r w:rsidRPr="005952E1">
              <w:rPr>
                <w:b/>
              </w:rPr>
              <w:t>17</w:t>
            </w:r>
          </w:p>
        </w:tc>
        <w:tc>
          <w:tcPr>
            <w:tcW w:w="516" w:type="dxa"/>
            <w:tcBorders>
              <w:bottom w:val="single" w:sz="4" w:space="0" w:color="auto"/>
            </w:tcBorders>
          </w:tcPr>
          <w:p w:rsidR="007F020B" w:rsidRPr="005952E1" w:rsidRDefault="007F020B" w:rsidP="0005520C">
            <w:pPr>
              <w:jc w:val="center"/>
              <w:rPr>
                <w:b/>
              </w:rPr>
            </w:pPr>
            <w:r w:rsidRPr="005952E1">
              <w:rPr>
                <w:b/>
              </w:rPr>
              <w:t>18</w:t>
            </w:r>
          </w:p>
        </w:tc>
        <w:tc>
          <w:tcPr>
            <w:tcW w:w="516" w:type="dxa"/>
            <w:tcBorders>
              <w:bottom w:val="single" w:sz="4" w:space="0" w:color="auto"/>
            </w:tcBorders>
          </w:tcPr>
          <w:p w:rsidR="007F020B" w:rsidRPr="005952E1" w:rsidRDefault="007F020B" w:rsidP="0005520C">
            <w:pPr>
              <w:jc w:val="center"/>
              <w:rPr>
                <w:b/>
              </w:rPr>
            </w:pPr>
            <w:r w:rsidRPr="005952E1">
              <w:rPr>
                <w:b/>
              </w:rPr>
              <w:t>19</w:t>
            </w:r>
          </w:p>
        </w:tc>
        <w:tc>
          <w:tcPr>
            <w:tcW w:w="516" w:type="dxa"/>
            <w:tcBorders>
              <w:bottom w:val="single" w:sz="4" w:space="0" w:color="auto"/>
            </w:tcBorders>
          </w:tcPr>
          <w:p w:rsidR="007F020B" w:rsidRPr="005952E1" w:rsidRDefault="007F020B" w:rsidP="0005520C">
            <w:pPr>
              <w:jc w:val="center"/>
              <w:rPr>
                <w:b/>
              </w:rPr>
            </w:pPr>
            <w:r w:rsidRPr="005952E1">
              <w:rPr>
                <w:b/>
              </w:rPr>
              <w:t>20</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21</w:t>
            </w:r>
          </w:p>
        </w:tc>
        <w:tc>
          <w:tcPr>
            <w:tcW w:w="516" w:type="dxa"/>
            <w:tcBorders>
              <w:bottom w:val="single" w:sz="4" w:space="0" w:color="auto"/>
            </w:tcBorders>
          </w:tcPr>
          <w:p w:rsidR="007F020B" w:rsidRPr="005952E1" w:rsidRDefault="007F020B" w:rsidP="0005520C">
            <w:pPr>
              <w:jc w:val="center"/>
              <w:rPr>
                <w:b/>
              </w:rPr>
            </w:pPr>
            <w:r w:rsidRPr="005952E1">
              <w:rPr>
                <w:b/>
              </w:rPr>
              <w:t>22</w:t>
            </w:r>
          </w:p>
        </w:tc>
        <w:tc>
          <w:tcPr>
            <w:tcW w:w="516" w:type="dxa"/>
            <w:tcBorders>
              <w:bottom w:val="single" w:sz="4" w:space="0" w:color="auto"/>
            </w:tcBorders>
          </w:tcPr>
          <w:p w:rsidR="007F020B" w:rsidRPr="005952E1" w:rsidRDefault="007F020B" w:rsidP="0005520C">
            <w:pPr>
              <w:jc w:val="center"/>
              <w:rPr>
                <w:b/>
              </w:rPr>
            </w:pPr>
            <w:r w:rsidRPr="005952E1">
              <w:rPr>
                <w:b/>
              </w:rPr>
              <w:t>23</w:t>
            </w:r>
          </w:p>
        </w:tc>
        <w:tc>
          <w:tcPr>
            <w:tcW w:w="516" w:type="dxa"/>
            <w:tcBorders>
              <w:bottom w:val="single" w:sz="4" w:space="0" w:color="auto"/>
            </w:tcBorders>
          </w:tcPr>
          <w:p w:rsidR="007F020B" w:rsidRPr="005952E1" w:rsidRDefault="007F020B" w:rsidP="0005520C">
            <w:pPr>
              <w:jc w:val="center"/>
              <w:rPr>
                <w:b/>
              </w:rPr>
            </w:pPr>
            <w:r w:rsidRPr="005952E1">
              <w:rPr>
                <w:b/>
              </w:rPr>
              <w:t>24</w:t>
            </w:r>
          </w:p>
        </w:tc>
        <w:tc>
          <w:tcPr>
            <w:tcW w:w="516" w:type="dxa"/>
            <w:tcBorders>
              <w:bottom w:val="single" w:sz="4" w:space="0" w:color="auto"/>
            </w:tcBorders>
          </w:tcPr>
          <w:p w:rsidR="007F020B" w:rsidRPr="005952E1" w:rsidRDefault="007F020B" w:rsidP="0005520C">
            <w:pPr>
              <w:jc w:val="center"/>
              <w:rPr>
                <w:b/>
              </w:rPr>
            </w:pPr>
            <w:r w:rsidRPr="005952E1">
              <w:rPr>
                <w:b/>
              </w:rPr>
              <w:t>25</w:t>
            </w:r>
          </w:p>
        </w:tc>
        <w:tc>
          <w:tcPr>
            <w:tcW w:w="516" w:type="dxa"/>
            <w:tcBorders>
              <w:bottom w:val="single" w:sz="4" w:space="0" w:color="auto"/>
            </w:tcBorders>
          </w:tcPr>
          <w:p w:rsidR="007F020B" w:rsidRPr="005952E1" w:rsidRDefault="007F020B" w:rsidP="0005520C">
            <w:pPr>
              <w:jc w:val="center"/>
              <w:rPr>
                <w:b/>
              </w:rPr>
            </w:pPr>
            <w:r w:rsidRPr="005952E1">
              <w:rPr>
                <w:b/>
              </w:rPr>
              <w:t>26</w:t>
            </w:r>
          </w:p>
        </w:tc>
        <w:tc>
          <w:tcPr>
            <w:tcW w:w="516" w:type="dxa"/>
            <w:tcBorders>
              <w:bottom w:val="single" w:sz="4" w:space="0" w:color="auto"/>
            </w:tcBorders>
          </w:tcPr>
          <w:p w:rsidR="007F020B" w:rsidRPr="005952E1" w:rsidRDefault="007F020B" w:rsidP="0005520C">
            <w:pPr>
              <w:jc w:val="center"/>
              <w:rPr>
                <w:b/>
              </w:rPr>
            </w:pPr>
            <w:r w:rsidRPr="005952E1">
              <w:rPr>
                <w:b/>
              </w:rPr>
              <w:t>27</w:t>
            </w:r>
          </w:p>
        </w:tc>
        <w:tc>
          <w:tcPr>
            <w:tcW w:w="516" w:type="dxa"/>
            <w:tcBorders>
              <w:bottom w:val="single" w:sz="4" w:space="0" w:color="auto"/>
            </w:tcBorders>
          </w:tcPr>
          <w:p w:rsidR="007F020B" w:rsidRPr="005952E1" w:rsidRDefault="007F020B" w:rsidP="0005520C">
            <w:pPr>
              <w:jc w:val="center"/>
              <w:rPr>
                <w:b/>
              </w:rPr>
            </w:pPr>
            <w:r w:rsidRPr="005952E1">
              <w:rPr>
                <w:b/>
              </w:rPr>
              <w:t>28</w:t>
            </w:r>
          </w:p>
        </w:tc>
        <w:tc>
          <w:tcPr>
            <w:tcW w:w="516" w:type="dxa"/>
            <w:tcBorders>
              <w:bottom w:val="single" w:sz="4" w:space="0" w:color="auto"/>
            </w:tcBorders>
          </w:tcPr>
          <w:p w:rsidR="007F020B" w:rsidRPr="005952E1" w:rsidRDefault="007F020B" w:rsidP="0005520C">
            <w:pPr>
              <w:jc w:val="center"/>
              <w:rPr>
                <w:b/>
              </w:rPr>
            </w:pPr>
            <w:r w:rsidRPr="005952E1">
              <w:rPr>
                <w:b/>
              </w:rPr>
              <w:t>29</w:t>
            </w:r>
          </w:p>
        </w:tc>
        <w:tc>
          <w:tcPr>
            <w:tcW w:w="516" w:type="dxa"/>
            <w:tcBorders>
              <w:bottom w:val="single" w:sz="4" w:space="0" w:color="auto"/>
            </w:tcBorders>
          </w:tcPr>
          <w:p w:rsidR="007F020B" w:rsidRPr="005952E1" w:rsidRDefault="007F020B" w:rsidP="0005520C">
            <w:pPr>
              <w:jc w:val="center"/>
              <w:rPr>
                <w:b/>
              </w:rPr>
            </w:pPr>
            <w:r w:rsidRPr="005952E1">
              <w:rPr>
                <w:b/>
              </w:rPr>
              <w:t>30</w:t>
            </w:r>
          </w:p>
        </w:tc>
        <w:tc>
          <w:tcPr>
            <w:tcW w:w="516" w:type="dxa"/>
            <w:tcBorders>
              <w:bottom w:val="single" w:sz="4" w:space="0" w:color="auto"/>
            </w:tcBorders>
          </w:tcPr>
          <w:p w:rsidR="007F020B" w:rsidRPr="005952E1" w:rsidRDefault="007F020B" w:rsidP="0005520C">
            <w:pPr>
              <w:jc w:val="center"/>
              <w:rPr>
                <w:b/>
              </w:rPr>
            </w:pPr>
            <w:r w:rsidRPr="005952E1">
              <w:rPr>
                <w:b/>
              </w:rPr>
              <w:t>31</w:t>
            </w:r>
          </w:p>
        </w:tc>
        <w:tc>
          <w:tcPr>
            <w:tcW w:w="516" w:type="dxa"/>
            <w:tcBorders>
              <w:bottom w:val="single" w:sz="4" w:space="0" w:color="auto"/>
            </w:tcBorders>
          </w:tcPr>
          <w:p w:rsidR="007F020B" w:rsidRPr="005952E1" w:rsidRDefault="007F020B" w:rsidP="0005520C">
            <w:pPr>
              <w:jc w:val="center"/>
              <w:rPr>
                <w:b/>
              </w:rPr>
            </w:pPr>
            <w:r w:rsidRPr="005952E1">
              <w:rPr>
                <w:b/>
              </w:rPr>
              <w:t>32</w:t>
            </w:r>
          </w:p>
        </w:tc>
        <w:tc>
          <w:tcPr>
            <w:tcW w:w="516" w:type="dxa"/>
            <w:tcBorders>
              <w:bottom w:val="single" w:sz="4" w:space="0" w:color="auto"/>
            </w:tcBorders>
          </w:tcPr>
          <w:p w:rsidR="007F020B" w:rsidRPr="005952E1" w:rsidRDefault="007F020B" w:rsidP="0005520C">
            <w:pPr>
              <w:jc w:val="center"/>
              <w:rPr>
                <w:b/>
              </w:rPr>
            </w:pPr>
            <w:r w:rsidRPr="005952E1">
              <w:rPr>
                <w:b/>
              </w:rPr>
              <w:t>33</w:t>
            </w:r>
          </w:p>
        </w:tc>
        <w:tc>
          <w:tcPr>
            <w:tcW w:w="516" w:type="dxa"/>
            <w:tcBorders>
              <w:bottom w:val="single" w:sz="4" w:space="0" w:color="auto"/>
            </w:tcBorders>
          </w:tcPr>
          <w:p w:rsidR="007F020B" w:rsidRPr="005952E1" w:rsidRDefault="007F020B" w:rsidP="0005520C">
            <w:pPr>
              <w:jc w:val="center"/>
              <w:rPr>
                <w:b/>
              </w:rPr>
            </w:pPr>
            <w:r w:rsidRPr="005952E1">
              <w:rPr>
                <w:b/>
              </w:rPr>
              <w:t>34</w:t>
            </w:r>
          </w:p>
        </w:tc>
        <w:tc>
          <w:tcPr>
            <w:tcW w:w="516" w:type="dxa"/>
            <w:tcBorders>
              <w:bottom w:val="single" w:sz="4" w:space="0" w:color="auto"/>
            </w:tcBorders>
          </w:tcPr>
          <w:p w:rsidR="007F020B" w:rsidRPr="005952E1" w:rsidRDefault="007F020B" w:rsidP="0005520C">
            <w:pPr>
              <w:jc w:val="center"/>
              <w:rPr>
                <w:b/>
              </w:rPr>
            </w:pPr>
            <w:r w:rsidRPr="005952E1">
              <w:rPr>
                <w:b/>
              </w:rPr>
              <w:t>35</w:t>
            </w:r>
          </w:p>
        </w:tc>
        <w:tc>
          <w:tcPr>
            <w:tcW w:w="516" w:type="dxa"/>
            <w:tcBorders>
              <w:bottom w:val="single" w:sz="4" w:space="0" w:color="auto"/>
            </w:tcBorders>
          </w:tcPr>
          <w:p w:rsidR="007F020B" w:rsidRPr="005952E1" w:rsidRDefault="007F020B" w:rsidP="0005520C">
            <w:pPr>
              <w:jc w:val="center"/>
              <w:rPr>
                <w:b/>
              </w:rPr>
            </w:pPr>
            <w:r w:rsidRPr="005952E1">
              <w:rPr>
                <w:b/>
              </w:rPr>
              <w:t>36</w:t>
            </w:r>
          </w:p>
        </w:tc>
        <w:tc>
          <w:tcPr>
            <w:tcW w:w="516" w:type="dxa"/>
            <w:tcBorders>
              <w:bottom w:val="single" w:sz="4" w:space="0" w:color="auto"/>
            </w:tcBorders>
          </w:tcPr>
          <w:p w:rsidR="007F020B" w:rsidRPr="005952E1" w:rsidRDefault="007F020B" w:rsidP="0005520C">
            <w:pPr>
              <w:jc w:val="center"/>
              <w:rPr>
                <w:b/>
              </w:rPr>
            </w:pPr>
            <w:r w:rsidRPr="005952E1">
              <w:rPr>
                <w:b/>
              </w:rPr>
              <w:t>37</w:t>
            </w:r>
          </w:p>
        </w:tc>
        <w:tc>
          <w:tcPr>
            <w:tcW w:w="516" w:type="dxa"/>
            <w:tcBorders>
              <w:bottom w:val="single" w:sz="4" w:space="0" w:color="auto"/>
            </w:tcBorders>
          </w:tcPr>
          <w:p w:rsidR="007F020B" w:rsidRPr="005952E1" w:rsidRDefault="007F020B" w:rsidP="0005520C">
            <w:pPr>
              <w:jc w:val="center"/>
              <w:rPr>
                <w:b/>
              </w:rPr>
            </w:pPr>
            <w:r w:rsidRPr="005952E1">
              <w:rPr>
                <w:b/>
              </w:rPr>
              <w:t>38</w:t>
            </w:r>
          </w:p>
        </w:tc>
        <w:tc>
          <w:tcPr>
            <w:tcW w:w="516" w:type="dxa"/>
            <w:tcBorders>
              <w:bottom w:val="single" w:sz="4" w:space="0" w:color="auto"/>
            </w:tcBorders>
          </w:tcPr>
          <w:p w:rsidR="007F020B" w:rsidRPr="005952E1" w:rsidRDefault="007F020B" w:rsidP="0005520C">
            <w:pPr>
              <w:jc w:val="center"/>
              <w:rPr>
                <w:b/>
              </w:rPr>
            </w:pPr>
            <w:r w:rsidRPr="005952E1">
              <w:rPr>
                <w:b/>
              </w:rPr>
              <w:t>39</w:t>
            </w:r>
          </w:p>
        </w:tc>
        <w:tc>
          <w:tcPr>
            <w:tcW w:w="516" w:type="dxa"/>
            <w:tcBorders>
              <w:bottom w:val="single" w:sz="4" w:space="0" w:color="auto"/>
            </w:tcBorders>
          </w:tcPr>
          <w:p w:rsidR="007F020B" w:rsidRPr="005952E1" w:rsidRDefault="007F020B" w:rsidP="0005520C">
            <w:pPr>
              <w:jc w:val="center"/>
              <w:rPr>
                <w:b/>
              </w:rPr>
            </w:pPr>
            <w:r w:rsidRPr="005952E1">
              <w:rPr>
                <w:b/>
              </w:rPr>
              <w:t>40</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
        <w:gridCol w:w="516"/>
        <w:gridCol w:w="516"/>
        <w:gridCol w:w="516"/>
        <w:gridCol w:w="516"/>
        <w:gridCol w:w="516"/>
        <w:gridCol w:w="516"/>
        <w:gridCol w:w="516"/>
        <w:gridCol w:w="516"/>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41</w:t>
            </w:r>
          </w:p>
        </w:tc>
        <w:tc>
          <w:tcPr>
            <w:tcW w:w="516" w:type="dxa"/>
            <w:tcBorders>
              <w:bottom w:val="single" w:sz="4" w:space="0" w:color="auto"/>
            </w:tcBorders>
          </w:tcPr>
          <w:p w:rsidR="007F020B" w:rsidRPr="005952E1" w:rsidRDefault="007F020B" w:rsidP="0005520C">
            <w:pPr>
              <w:jc w:val="center"/>
              <w:rPr>
                <w:b/>
              </w:rPr>
            </w:pPr>
            <w:r w:rsidRPr="005952E1">
              <w:rPr>
                <w:b/>
              </w:rPr>
              <w:t>42</w:t>
            </w:r>
          </w:p>
        </w:tc>
        <w:tc>
          <w:tcPr>
            <w:tcW w:w="516" w:type="dxa"/>
            <w:tcBorders>
              <w:bottom w:val="single" w:sz="4" w:space="0" w:color="auto"/>
            </w:tcBorders>
          </w:tcPr>
          <w:p w:rsidR="007F020B" w:rsidRPr="005952E1" w:rsidRDefault="007F020B" w:rsidP="0005520C">
            <w:pPr>
              <w:jc w:val="center"/>
              <w:rPr>
                <w:b/>
              </w:rPr>
            </w:pPr>
            <w:r w:rsidRPr="005952E1">
              <w:rPr>
                <w:b/>
              </w:rPr>
              <w:t>43</w:t>
            </w:r>
          </w:p>
        </w:tc>
        <w:tc>
          <w:tcPr>
            <w:tcW w:w="516" w:type="dxa"/>
            <w:tcBorders>
              <w:bottom w:val="single" w:sz="4" w:space="0" w:color="auto"/>
            </w:tcBorders>
          </w:tcPr>
          <w:p w:rsidR="007F020B" w:rsidRPr="005952E1" w:rsidRDefault="007F020B" w:rsidP="0005520C">
            <w:pPr>
              <w:jc w:val="center"/>
              <w:rPr>
                <w:b/>
              </w:rPr>
            </w:pPr>
            <w:r w:rsidRPr="005952E1">
              <w:rPr>
                <w:b/>
              </w:rPr>
              <w:t>44</w:t>
            </w:r>
          </w:p>
        </w:tc>
        <w:tc>
          <w:tcPr>
            <w:tcW w:w="516" w:type="dxa"/>
            <w:tcBorders>
              <w:bottom w:val="single" w:sz="4" w:space="0" w:color="auto"/>
            </w:tcBorders>
          </w:tcPr>
          <w:p w:rsidR="007F020B" w:rsidRPr="005952E1" w:rsidRDefault="007F020B" w:rsidP="0005520C">
            <w:pPr>
              <w:jc w:val="center"/>
              <w:rPr>
                <w:b/>
              </w:rPr>
            </w:pPr>
            <w:r w:rsidRPr="005952E1">
              <w:rPr>
                <w:b/>
              </w:rPr>
              <w:t>45</w:t>
            </w:r>
          </w:p>
        </w:tc>
        <w:tc>
          <w:tcPr>
            <w:tcW w:w="516" w:type="dxa"/>
            <w:tcBorders>
              <w:bottom w:val="single" w:sz="4" w:space="0" w:color="auto"/>
            </w:tcBorders>
          </w:tcPr>
          <w:p w:rsidR="007F020B" w:rsidRPr="005952E1" w:rsidRDefault="007F020B" w:rsidP="0005520C">
            <w:pPr>
              <w:jc w:val="center"/>
              <w:rPr>
                <w:b/>
              </w:rPr>
            </w:pPr>
            <w:r w:rsidRPr="005952E1">
              <w:rPr>
                <w:b/>
              </w:rPr>
              <w:t>46</w:t>
            </w:r>
          </w:p>
        </w:tc>
        <w:tc>
          <w:tcPr>
            <w:tcW w:w="516" w:type="dxa"/>
            <w:tcBorders>
              <w:bottom w:val="single" w:sz="4" w:space="0" w:color="auto"/>
            </w:tcBorders>
          </w:tcPr>
          <w:p w:rsidR="007F020B" w:rsidRPr="005952E1" w:rsidRDefault="007F020B" w:rsidP="0005520C">
            <w:pPr>
              <w:jc w:val="center"/>
              <w:rPr>
                <w:b/>
              </w:rPr>
            </w:pPr>
            <w:r w:rsidRPr="005952E1">
              <w:rPr>
                <w:b/>
              </w:rPr>
              <w:t>47</w:t>
            </w:r>
          </w:p>
        </w:tc>
        <w:tc>
          <w:tcPr>
            <w:tcW w:w="516" w:type="dxa"/>
            <w:tcBorders>
              <w:bottom w:val="single" w:sz="4" w:space="0" w:color="auto"/>
            </w:tcBorders>
          </w:tcPr>
          <w:p w:rsidR="007F020B" w:rsidRPr="005952E1" w:rsidRDefault="007F020B" w:rsidP="0005520C">
            <w:pPr>
              <w:jc w:val="center"/>
              <w:rPr>
                <w:b/>
              </w:rPr>
            </w:pPr>
            <w:r w:rsidRPr="005952E1">
              <w:rPr>
                <w:b/>
              </w:rPr>
              <w:t>48</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r>
    </w:tbl>
    <w:p w:rsidR="007F020B" w:rsidRPr="005952E1" w:rsidRDefault="007F020B" w:rsidP="007F020B">
      <w:pPr>
        <w:rPr>
          <w:b/>
        </w:rPr>
      </w:pPr>
    </w:p>
    <w:p w:rsidR="007F020B" w:rsidRPr="005952E1" w:rsidRDefault="007F020B" w:rsidP="007F020B">
      <w:pPr>
        <w:rPr>
          <w:b/>
        </w:rPr>
      </w:pPr>
      <w:r w:rsidRPr="005952E1">
        <w:rPr>
          <w:b/>
        </w:rPr>
        <w:br w:type="page"/>
      </w:r>
    </w:p>
    <w:p w:rsidR="007F020B" w:rsidRPr="005952E1" w:rsidRDefault="007F020B" w:rsidP="007F020B">
      <w:pPr>
        <w:rPr>
          <w:b/>
        </w:rPr>
      </w:pPr>
      <w:r w:rsidRPr="005952E1">
        <w:rPr>
          <w:b/>
        </w:rPr>
        <w:lastRenderedPageBreak/>
        <w:t>Mã đề: 357</w:t>
      </w:r>
    </w:p>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
        <w:gridCol w:w="442"/>
        <w:gridCol w:w="442"/>
        <w:gridCol w:w="442"/>
        <w:gridCol w:w="442"/>
        <w:gridCol w:w="442"/>
        <w:gridCol w:w="442"/>
        <w:gridCol w:w="442"/>
        <w:gridCol w:w="442"/>
        <w:gridCol w:w="443"/>
        <w:gridCol w:w="492"/>
        <w:gridCol w:w="492"/>
        <w:gridCol w:w="492"/>
        <w:gridCol w:w="492"/>
        <w:gridCol w:w="492"/>
        <w:gridCol w:w="492"/>
        <w:gridCol w:w="492"/>
        <w:gridCol w:w="492"/>
        <w:gridCol w:w="492"/>
        <w:gridCol w:w="492"/>
        <w:gridCol w:w="492"/>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1</w:t>
            </w:r>
          </w:p>
        </w:tc>
        <w:tc>
          <w:tcPr>
            <w:tcW w:w="516" w:type="dxa"/>
            <w:tcBorders>
              <w:bottom w:val="single" w:sz="4" w:space="0" w:color="auto"/>
            </w:tcBorders>
          </w:tcPr>
          <w:p w:rsidR="007F020B" w:rsidRPr="005952E1" w:rsidRDefault="007F020B" w:rsidP="0005520C">
            <w:pPr>
              <w:jc w:val="center"/>
              <w:rPr>
                <w:b/>
              </w:rPr>
            </w:pPr>
            <w:r w:rsidRPr="005952E1">
              <w:rPr>
                <w:b/>
              </w:rPr>
              <w:t>2</w:t>
            </w:r>
          </w:p>
        </w:tc>
        <w:tc>
          <w:tcPr>
            <w:tcW w:w="516" w:type="dxa"/>
            <w:tcBorders>
              <w:bottom w:val="single" w:sz="4" w:space="0" w:color="auto"/>
            </w:tcBorders>
          </w:tcPr>
          <w:p w:rsidR="007F020B" w:rsidRPr="005952E1" w:rsidRDefault="007F020B" w:rsidP="0005520C">
            <w:pPr>
              <w:jc w:val="center"/>
              <w:rPr>
                <w:b/>
              </w:rPr>
            </w:pPr>
            <w:r w:rsidRPr="005952E1">
              <w:rPr>
                <w:b/>
              </w:rPr>
              <w:t>3</w:t>
            </w:r>
          </w:p>
        </w:tc>
        <w:tc>
          <w:tcPr>
            <w:tcW w:w="516" w:type="dxa"/>
            <w:tcBorders>
              <w:bottom w:val="single" w:sz="4" w:space="0" w:color="auto"/>
            </w:tcBorders>
          </w:tcPr>
          <w:p w:rsidR="007F020B" w:rsidRPr="005952E1" w:rsidRDefault="007F020B" w:rsidP="0005520C">
            <w:pPr>
              <w:jc w:val="center"/>
              <w:rPr>
                <w:b/>
              </w:rPr>
            </w:pPr>
            <w:r w:rsidRPr="005952E1">
              <w:rPr>
                <w:b/>
              </w:rPr>
              <w:t>4</w:t>
            </w:r>
          </w:p>
        </w:tc>
        <w:tc>
          <w:tcPr>
            <w:tcW w:w="516" w:type="dxa"/>
            <w:tcBorders>
              <w:bottom w:val="single" w:sz="4" w:space="0" w:color="auto"/>
            </w:tcBorders>
          </w:tcPr>
          <w:p w:rsidR="007F020B" w:rsidRPr="005952E1" w:rsidRDefault="007F020B" w:rsidP="0005520C">
            <w:pPr>
              <w:jc w:val="center"/>
              <w:rPr>
                <w:b/>
              </w:rPr>
            </w:pPr>
            <w:r w:rsidRPr="005952E1">
              <w:rPr>
                <w:b/>
              </w:rPr>
              <w:t>5</w:t>
            </w:r>
          </w:p>
        </w:tc>
        <w:tc>
          <w:tcPr>
            <w:tcW w:w="516" w:type="dxa"/>
            <w:tcBorders>
              <w:bottom w:val="single" w:sz="4" w:space="0" w:color="auto"/>
            </w:tcBorders>
          </w:tcPr>
          <w:p w:rsidR="007F020B" w:rsidRPr="005952E1" w:rsidRDefault="007F020B" w:rsidP="0005520C">
            <w:pPr>
              <w:jc w:val="center"/>
              <w:rPr>
                <w:b/>
              </w:rPr>
            </w:pPr>
            <w:r w:rsidRPr="005952E1">
              <w:rPr>
                <w:b/>
              </w:rPr>
              <w:t>6</w:t>
            </w:r>
          </w:p>
        </w:tc>
        <w:tc>
          <w:tcPr>
            <w:tcW w:w="516" w:type="dxa"/>
            <w:tcBorders>
              <w:bottom w:val="single" w:sz="4" w:space="0" w:color="auto"/>
            </w:tcBorders>
          </w:tcPr>
          <w:p w:rsidR="007F020B" w:rsidRPr="005952E1" w:rsidRDefault="007F020B" w:rsidP="0005520C">
            <w:pPr>
              <w:jc w:val="center"/>
              <w:rPr>
                <w:b/>
              </w:rPr>
            </w:pPr>
            <w:r w:rsidRPr="005952E1">
              <w:rPr>
                <w:b/>
              </w:rPr>
              <w:t>7</w:t>
            </w:r>
          </w:p>
        </w:tc>
        <w:tc>
          <w:tcPr>
            <w:tcW w:w="516" w:type="dxa"/>
            <w:tcBorders>
              <w:bottom w:val="single" w:sz="4" w:space="0" w:color="auto"/>
            </w:tcBorders>
          </w:tcPr>
          <w:p w:rsidR="007F020B" w:rsidRPr="005952E1" w:rsidRDefault="007F020B" w:rsidP="0005520C">
            <w:pPr>
              <w:jc w:val="center"/>
              <w:rPr>
                <w:b/>
              </w:rPr>
            </w:pPr>
            <w:r w:rsidRPr="005952E1">
              <w:rPr>
                <w:b/>
              </w:rPr>
              <w:t>8</w:t>
            </w:r>
          </w:p>
        </w:tc>
        <w:tc>
          <w:tcPr>
            <w:tcW w:w="516" w:type="dxa"/>
            <w:tcBorders>
              <w:bottom w:val="single" w:sz="4" w:space="0" w:color="auto"/>
            </w:tcBorders>
          </w:tcPr>
          <w:p w:rsidR="007F020B" w:rsidRPr="005952E1" w:rsidRDefault="007F020B" w:rsidP="0005520C">
            <w:pPr>
              <w:jc w:val="center"/>
              <w:rPr>
                <w:b/>
              </w:rPr>
            </w:pPr>
            <w:r w:rsidRPr="005952E1">
              <w:rPr>
                <w:b/>
              </w:rPr>
              <w:t>9</w:t>
            </w:r>
          </w:p>
        </w:tc>
        <w:tc>
          <w:tcPr>
            <w:tcW w:w="516" w:type="dxa"/>
            <w:tcBorders>
              <w:bottom w:val="single" w:sz="4" w:space="0" w:color="auto"/>
            </w:tcBorders>
          </w:tcPr>
          <w:p w:rsidR="007F020B" w:rsidRPr="005952E1" w:rsidRDefault="007F020B" w:rsidP="0005520C">
            <w:pPr>
              <w:jc w:val="center"/>
              <w:rPr>
                <w:b/>
              </w:rPr>
            </w:pPr>
            <w:r w:rsidRPr="005952E1">
              <w:rPr>
                <w:b/>
              </w:rPr>
              <w:t>10</w:t>
            </w:r>
          </w:p>
        </w:tc>
        <w:tc>
          <w:tcPr>
            <w:tcW w:w="516" w:type="dxa"/>
            <w:tcBorders>
              <w:bottom w:val="single" w:sz="4" w:space="0" w:color="auto"/>
            </w:tcBorders>
          </w:tcPr>
          <w:p w:rsidR="007F020B" w:rsidRPr="005952E1" w:rsidRDefault="007F020B" w:rsidP="0005520C">
            <w:pPr>
              <w:jc w:val="center"/>
              <w:rPr>
                <w:b/>
              </w:rPr>
            </w:pPr>
            <w:r w:rsidRPr="005952E1">
              <w:rPr>
                <w:b/>
              </w:rPr>
              <w:t>11</w:t>
            </w:r>
          </w:p>
        </w:tc>
        <w:tc>
          <w:tcPr>
            <w:tcW w:w="516" w:type="dxa"/>
            <w:tcBorders>
              <w:bottom w:val="single" w:sz="4" w:space="0" w:color="auto"/>
            </w:tcBorders>
          </w:tcPr>
          <w:p w:rsidR="007F020B" w:rsidRPr="005952E1" w:rsidRDefault="007F020B" w:rsidP="0005520C">
            <w:pPr>
              <w:jc w:val="center"/>
              <w:rPr>
                <w:b/>
              </w:rPr>
            </w:pPr>
            <w:r w:rsidRPr="005952E1">
              <w:rPr>
                <w:b/>
              </w:rPr>
              <w:t>12</w:t>
            </w:r>
          </w:p>
        </w:tc>
        <w:tc>
          <w:tcPr>
            <w:tcW w:w="516" w:type="dxa"/>
            <w:tcBorders>
              <w:bottom w:val="single" w:sz="4" w:space="0" w:color="auto"/>
            </w:tcBorders>
          </w:tcPr>
          <w:p w:rsidR="007F020B" w:rsidRPr="005952E1" w:rsidRDefault="007F020B" w:rsidP="0005520C">
            <w:pPr>
              <w:jc w:val="center"/>
              <w:rPr>
                <w:b/>
              </w:rPr>
            </w:pPr>
            <w:r w:rsidRPr="005952E1">
              <w:rPr>
                <w:b/>
              </w:rPr>
              <w:t>13</w:t>
            </w:r>
          </w:p>
        </w:tc>
        <w:tc>
          <w:tcPr>
            <w:tcW w:w="516" w:type="dxa"/>
            <w:tcBorders>
              <w:bottom w:val="single" w:sz="4" w:space="0" w:color="auto"/>
            </w:tcBorders>
          </w:tcPr>
          <w:p w:rsidR="007F020B" w:rsidRPr="005952E1" w:rsidRDefault="007F020B" w:rsidP="0005520C">
            <w:pPr>
              <w:jc w:val="center"/>
              <w:rPr>
                <w:b/>
              </w:rPr>
            </w:pPr>
            <w:r w:rsidRPr="005952E1">
              <w:rPr>
                <w:b/>
              </w:rPr>
              <w:t>14</w:t>
            </w:r>
          </w:p>
        </w:tc>
        <w:tc>
          <w:tcPr>
            <w:tcW w:w="516" w:type="dxa"/>
            <w:tcBorders>
              <w:bottom w:val="single" w:sz="4" w:space="0" w:color="auto"/>
            </w:tcBorders>
          </w:tcPr>
          <w:p w:rsidR="007F020B" w:rsidRPr="005952E1" w:rsidRDefault="007F020B" w:rsidP="0005520C">
            <w:pPr>
              <w:jc w:val="center"/>
              <w:rPr>
                <w:b/>
              </w:rPr>
            </w:pPr>
            <w:r w:rsidRPr="005952E1">
              <w:rPr>
                <w:b/>
              </w:rPr>
              <w:t>15</w:t>
            </w:r>
          </w:p>
        </w:tc>
        <w:tc>
          <w:tcPr>
            <w:tcW w:w="516" w:type="dxa"/>
            <w:tcBorders>
              <w:bottom w:val="single" w:sz="4" w:space="0" w:color="auto"/>
            </w:tcBorders>
          </w:tcPr>
          <w:p w:rsidR="007F020B" w:rsidRPr="005952E1" w:rsidRDefault="007F020B" w:rsidP="0005520C">
            <w:pPr>
              <w:jc w:val="center"/>
              <w:rPr>
                <w:b/>
              </w:rPr>
            </w:pPr>
            <w:r w:rsidRPr="005952E1">
              <w:rPr>
                <w:b/>
              </w:rPr>
              <w:t>16</w:t>
            </w:r>
          </w:p>
        </w:tc>
        <w:tc>
          <w:tcPr>
            <w:tcW w:w="516" w:type="dxa"/>
            <w:tcBorders>
              <w:bottom w:val="single" w:sz="4" w:space="0" w:color="auto"/>
            </w:tcBorders>
          </w:tcPr>
          <w:p w:rsidR="007F020B" w:rsidRPr="005952E1" w:rsidRDefault="007F020B" w:rsidP="0005520C">
            <w:pPr>
              <w:jc w:val="center"/>
              <w:rPr>
                <w:b/>
              </w:rPr>
            </w:pPr>
            <w:r w:rsidRPr="005952E1">
              <w:rPr>
                <w:b/>
              </w:rPr>
              <w:t>17</w:t>
            </w:r>
          </w:p>
        </w:tc>
        <w:tc>
          <w:tcPr>
            <w:tcW w:w="516" w:type="dxa"/>
            <w:tcBorders>
              <w:bottom w:val="single" w:sz="4" w:space="0" w:color="auto"/>
            </w:tcBorders>
          </w:tcPr>
          <w:p w:rsidR="007F020B" w:rsidRPr="005952E1" w:rsidRDefault="007F020B" w:rsidP="0005520C">
            <w:pPr>
              <w:jc w:val="center"/>
              <w:rPr>
                <w:b/>
              </w:rPr>
            </w:pPr>
            <w:r w:rsidRPr="005952E1">
              <w:rPr>
                <w:b/>
              </w:rPr>
              <w:t>18</w:t>
            </w:r>
          </w:p>
        </w:tc>
        <w:tc>
          <w:tcPr>
            <w:tcW w:w="516" w:type="dxa"/>
            <w:tcBorders>
              <w:bottom w:val="single" w:sz="4" w:space="0" w:color="auto"/>
            </w:tcBorders>
          </w:tcPr>
          <w:p w:rsidR="007F020B" w:rsidRPr="005952E1" w:rsidRDefault="007F020B" w:rsidP="0005520C">
            <w:pPr>
              <w:jc w:val="center"/>
              <w:rPr>
                <w:b/>
              </w:rPr>
            </w:pPr>
            <w:r w:rsidRPr="005952E1">
              <w:rPr>
                <w:b/>
              </w:rPr>
              <w:t>19</w:t>
            </w:r>
          </w:p>
        </w:tc>
        <w:tc>
          <w:tcPr>
            <w:tcW w:w="516" w:type="dxa"/>
            <w:tcBorders>
              <w:bottom w:val="single" w:sz="4" w:space="0" w:color="auto"/>
            </w:tcBorders>
          </w:tcPr>
          <w:p w:rsidR="007F020B" w:rsidRPr="005952E1" w:rsidRDefault="007F020B" w:rsidP="0005520C">
            <w:pPr>
              <w:jc w:val="center"/>
              <w:rPr>
                <w:b/>
              </w:rPr>
            </w:pPr>
            <w:r w:rsidRPr="005952E1">
              <w:rPr>
                <w:b/>
              </w:rPr>
              <w:t>20</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21</w:t>
            </w:r>
          </w:p>
        </w:tc>
        <w:tc>
          <w:tcPr>
            <w:tcW w:w="516" w:type="dxa"/>
            <w:tcBorders>
              <w:bottom w:val="single" w:sz="4" w:space="0" w:color="auto"/>
            </w:tcBorders>
          </w:tcPr>
          <w:p w:rsidR="007F020B" w:rsidRPr="005952E1" w:rsidRDefault="007F020B" w:rsidP="0005520C">
            <w:pPr>
              <w:jc w:val="center"/>
              <w:rPr>
                <w:b/>
              </w:rPr>
            </w:pPr>
            <w:r w:rsidRPr="005952E1">
              <w:rPr>
                <w:b/>
              </w:rPr>
              <w:t>22</w:t>
            </w:r>
          </w:p>
        </w:tc>
        <w:tc>
          <w:tcPr>
            <w:tcW w:w="516" w:type="dxa"/>
            <w:tcBorders>
              <w:bottom w:val="single" w:sz="4" w:space="0" w:color="auto"/>
            </w:tcBorders>
          </w:tcPr>
          <w:p w:rsidR="007F020B" w:rsidRPr="005952E1" w:rsidRDefault="007F020B" w:rsidP="0005520C">
            <w:pPr>
              <w:jc w:val="center"/>
              <w:rPr>
                <w:b/>
              </w:rPr>
            </w:pPr>
            <w:r w:rsidRPr="005952E1">
              <w:rPr>
                <w:b/>
              </w:rPr>
              <w:t>23</w:t>
            </w:r>
          </w:p>
        </w:tc>
        <w:tc>
          <w:tcPr>
            <w:tcW w:w="516" w:type="dxa"/>
            <w:tcBorders>
              <w:bottom w:val="single" w:sz="4" w:space="0" w:color="auto"/>
            </w:tcBorders>
          </w:tcPr>
          <w:p w:rsidR="007F020B" w:rsidRPr="005952E1" w:rsidRDefault="007F020B" w:rsidP="0005520C">
            <w:pPr>
              <w:jc w:val="center"/>
              <w:rPr>
                <w:b/>
              </w:rPr>
            </w:pPr>
            <w:r w:rsidRPr="005952E1">
              <w:rPr>
                <w:b/>
              </w:rPr>
              <w:t>24</w:t>
            </w:r>
          </w:p>
        </w:tc>
        <w:tc>
          <w:tcPr>
            <w:tcW w:w="516" w:type="dxa"/>
            <w:tcBorders>
              <w:bottom w:val="single" w:sz="4" w:space="0" w:color="auto"/>
            </w:tcBorders>
          </w:tcPr>
          <w:p w:rsidR="007F020B" w:rsidRPr="005952E1" w:rsidRDefault="007F020B" w:rsidP="0005520C">
            <w:pPr>
              <w:jc w:val="center"/>
              <w:rPr>
                <w:b/>
              </w:rPr>
            </w:pPr>
            <w:r w:rsidRPr="005952E1">
              <w:rPr>
                <w:b/>
              </w:rPr>
              <w:t>25</w:t>
            </w:r>
          </w:p>
        </w:tc>
        <w:tc>
          <w:tcPr>
            <w:tcW w:w="516" w:type="dxa"/>
            <w:tcBorders>
              <w:bottom w:val="single" w:sz="4" w:space="0" w:color="auto"/>
            </w:tcBorders>
          </w:tcPr>
          <w:p w:rsidR="007F020B" w:rsidRPr="005952E1" w:rsidRDefault="007F020B" w:rsidP="0005520C">
            <w:pPr>
              <w:jc w:val="center"/>
              <w:rPr>
                <w:b/>
              </w:rPr>
            </w:pPr>
            <w:r w:rsidRPr="005952E1">
              <w:rPr>
                <w:b/>
              </w:rPr>
              <w:t>26</w:t>
            </w:r>
          </w:p>
        </w:tc>
        <w:tc>
          <w:tcPr>
            <w:tcW w:w="516" w:type="dxa"/>
            <w:tcBorders>
              <w:bottom w:val="single" w:sz="4" w:space="0" w:color="auto"/>
            </w:tcBorders>
          </w:tcPr>
          <w:p w:rsidR="007F020B" w:rsidRPr="005952E1" w:rsidRDefault="007F020B" w:rsidP="0005520C">
            <w:pPr>
              <w:jc w:val="center"/>
              <w:rPr>
                <w:b/>
              </w:rPr>
            </w:pPr>
            <w:r w:rsidRPr="005952E1">
              <w:rPr>
                <w:b/>
              </w:rPr>
              <w:t>27</w:t>
            </w:r>
          </w:p>
        </w:tc>
        <w:tc>
          <w:tcPr>
            <w:tcW w:w="516" w:type="dxa"/>
            <w:tcBorders>
              <w:bottom w:val="single" w:sz="4" w:space="0" w:color="auto"/>
            </w:tcBorders>
          </w:tcPr>
          <w:p w:rsidR="007F020B" w:rsidRPr="005952E1" w:rsidRDefault="007F020B" w:rsidP="0005520C">
            <w:pPr>
              <w:jc w:val="center"/>
              <w:rPr>
                <w:b/>
              </w:rPr>
            </w:pPr>
            <w:r w:rsidRPr="005952E1">
              <w:rPr>
                <w:b/>
              </w:rPr>
              <w:t>28</w:t>
            </w:r>
          </w:p>
        </w:tc>
        <w:tc>
          <w:tcPr>
            <w:tcW w:w="516" w:type="dxa"/>
            <w:tcBorders>
              <w:bottom w:val="single" w:sz="4" w:space="0" w:color="auto"/>
            </w:tcBorders>
          </w:tcPr>
          <w:p w:rsidR="007F020B" w:rsidRPr="005952E1" w:rsidRDefault="007F020B" w:rsidP="0005520C">
            <w:pPr>
              <w:jc w:val="center"/>
              <w:rPr>
                <w:b/>
              </w:rPr>
            </w:pPr>
            <w:r w:rsidRPr="005952E1">
              <w:rPr>
                <w:b/>
              </w:rPr>
              <w:t>29</w:t>
            </w:r>
          </w:p>
        </w:tc>
        <w:tc>
          <w:tcPr>
            <w:tcW w:w="516" w:type="dxa"/>
            <w:tcBorders>
              <w:bottom w:val="single" w:sz="4" w:space="0" w:color="auto"/>
            </w:tcBorders>
          </w:tcPr>
          <w:p w:rsidR="007F020B" w:rsidRPr="005952E1" w:rsidRDefault="007F020B" w:rsidP="0005520C">
            <w:pPr>
              <w:jc w:val="center"/>
              <w:rPr>
                <w:b/>
              </w:rPr>
            </w:pPr>
            <w:r w:rsidRPr="005952E1">
              <w:rPr>
                <w:b/>
              </w:rPr>
              <w:t>30</w:t>
            </w:r>
          </w:p>
        </w:tc>
        <w:tc>
          <w:tcPr>
            <w:tcW w:w="516" w:type="dxa"/>
            <w:tcBorders>
              <w:bottom w:val="single" w:sz="4" w:space="0" w:color="auto"/>
            </w:tcBorders>
          </w:tcPr>
          <w:p w:rsidR="007F020B" w:rsidRPr="005952E1" w:rsidRDefault="007F020B" w:rsidP="0005520C">
            <w:pPr>
              <w:jc w:val="center"/>
              <w:rPr>
                <w:b/>
              </w:rPr>
            </w:pPr>
            <w:r w:rsidRPr="005952E1">
              <w:rPr>
                <w:b/>
              </w:rPr>
              <w:t>31</w:t>
            </w:r>
          </w:p>
        </w:tc>
        <w:tc>
          <w:tcPr>
            <w:tcW w:w="516" w:type="dxa"/>
            <w:tcBorders>
              <w:bottom w:val="single" w:sz="4" w:space="0" w:color="auto"/>
            </w:tcBorders>
          </w:tcPr>
          <w:p w:rsidR="007F020B" w:rsidRPr="005952E1" w:rsidRDefault="007F020B" w:rsidP="0005520C">
            <w:pPr>
              <w:jc w:val="center"/>
              <w:rPr>
                <w:b/>
              </w:rPr>
            </w:pPr>
            <w:r w:rsidRPr="005952E1">
              <w:rPr>
                <w:b/>
              </w:rPr>
              <w:t>32</w:t>
            </w:r>
          </w:p>
        </w:tc>
        <w:tc>
          <w:tcPr>
            <w:tcW w:w="516" w:type="dxa"/>
            <w:tcBorders>
              <w:bottom w:val="single" w:sz="4" w:space="0" w:color="auto"/>
            </w:tcBorders>
          </w:tcPr>
          <w:p w:rsidR="007F020B" w:rsidRPr="005952E1" w:rsidRDefault="007F020B" w:rsidP="0005520C">
            <w:pPr>
              <w:jc w:val="center"/>
              <w:rPr>
                <w:b/>
              </w:rPr>
            </w:pPr>
            <w:r w:rsidRPr="005952E1">
              <w:rPr>
                <w:b/>
              </w:rPr>
              <w:t>33</w:t>
            </w:r>
          </w:p>
        </w:tc>
        <w:tc>
          <w:tcPr>
            <w:tcW w:w="516" w:type="dxa"/>
            <w:tcBorders>
              <w:bottom w:val="single" w:sz="4" w:space="0" w:color="auto"/>
            </w:tcBorders>
          </w:tcPr>
          <w:p w:rsidR="007F020B" w:rsidRPr="005952E1" w:rsidRDefault="007F020B" w:rsidP="0005520C">
            <w:pPr>
              <w:jc w:val="center"/>
              <w:rPr>
                <w:b/>
              </w:rPr>
            </w:pPr>
            <w:r w:rsidRPr="005952E1">
              <w:rPr>
                <w:b/>
              </w:rPr>
              <w:t>34</w:t>
            </w:r>
          </w:p>
        </w:tc>
        <w:tc>
          <w:tcPr>
            <w:tcW w:w="516" w:type="dxa"/>
            <w:tcBorders>
              <w:bottom w:val="single" w:sz="4" w:space="0" w:color="auto"/>
            </w:tcBorders>
          </w:tcPr>
          <w:p w:rsidR="007F020B" w:rsidRPr="005952E1" w:rsidRDefault="007F020B" w:rsidP="0005520C">
            <w:pPr>
              <w:jc w:val="center"/>
              <w:rPr>
                <w:b/>
              </w:rPr>
            </w:pPr>
            <w:r w:rsidRPr="005952E1">
              <w:rPr>
                <w:b/>
              </w:rPr>
              <w:t>35</w:t>
            </w:r>
          </w:p>
        </w:tc>
        <w:tc>
          <w:tcPr>
            <w:tcW w:w="516" w:type="dxa"/>
            <w:tcBorders>
              <w:bottom w:val="single" w:sz="4" w:space="0" w:color="auto"/>
            </w:tcBorders>
          </w:tcPr>
          <w:p w:rsidR="007F020B" w:rsidRPr="005952E1" w:rsidRDefault="007F020B" w:rsidP="0005520C">
            <w:pPr>
              <w:jc w:val="center"/>
              <w:rPr>
                <w:b/>
              </w:rPr>
            </w:pPr>
            <w:r w:rsidRPr="005952E1">
              <w:rPr>
                <w:b/>
              </w:rPr>
              <w:t>36</w:t>
            </w:r>
          </w:p>
        </w:tc>
        <w:tc>
          <w:tcPr>
            <w:tcW w:w="516" w:type="dxa"/>
            <w:tcBorders>
              <w:bottom w:val="single" w:sz="4" w:space="0" w:color="auto"/>
            </w:tcBorders>
          </w:tcPr>
          <w:p w:rsidR="007F020B" w:rsidRPr="005952E1" w:rsidRDefault="007F020B" w:rsidP="0005520C">
            <w:pPr>
              <w:jc w:val="center"/>
              <w:rPr>
                <w:b/>
              </w:rPr>
            </w:pPr>
            <w:r w:rsidRPr="005952E1">
              <w:rPr>
                <w:b/>
              </w:rPr>
              <w:t>37</w:t>
            </w:r>
          </w:p>
        </w:tc>
        <w:tc>
          <w:tcPr>
            <w:tcW w:w="516" w:type="dxa"/>
            <w:tcBorders>
              <w:bottom w:val="single" w:sz="4" w:space="0" w:color="auto"/>
            </w:tcBorders>
          </w:tcPr>
          <w:p w:rsidR="007F020B" w:rsidRPr="005952E1" w:rsidRDefault="007F020B" w:rsidP="0005520C">
            <w:pPr>
              <w:jc w:val="center"/>
              <w:rPr>
                <w:b/>
              </w:rPr>
            </w:pPr>
            <w:r w:rsidRPr="005952E1">
              <w:rPr>
                <w:b/>
              </w:rPr>
              <w:t>38</w:t>
            </w:r>
          </w:p>
        </w:tc>
        <w:tc>
          <w:tcPr>
            <w:tcW w:w="516" w:type="dxa"/>
            <w:tcBorders>
              <w:bottom w:val="single" w:sz="4" w:space="0" w:color="auto"/>
            </w:tcBorders>
          </w:tcPr>
          <w:p w:rsidR="007F020B" w:rsidRPr="005952E1" w:rsidRDefault="007F020B" w:rsidP="0005520C">
            <w:pPr>
              <w:jc w:val="center"/>
              <w:rPr>
                <w:b/>
              </w:rPr>
            </w:pPr>
            <w:r w:rsidRPr="005952E1">
              <w:rPr>
                <w:b/>
              </w:rPr>
              <w:t>39</w:t>
            </w:r>
          </w:p>
        </w:tc>
        <w:tc>
          <w:tcPr>
            <w:tcW w:w="516" w:type="dxa"/>
            <w:tcBorders>
              <w:bottom w:val="single" w:sz="4" w:space="0" w:color="auto"/>
            </w:tcBorders>
          </w:tcPr>
          <w:p w:rsidR="007F020B" w:rsidRPr="005952E1" w:rsidRDefault="007F020B" w:rsidP="0005520C">
            <w:pPr>
              <w:jc w:val="center"/>
              <w:rPr>
                <w:b/>
              </w:rPr>
            </w:pPr>
            <w:r w:rsidRPr="005952E1">
              <w:rPr>
                <w:b/>
              </w:rPr>
              <w:t>40</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
        <w:gridCol w:w="516"/>
        <w:gridCol w:w="516"/>
        <w:gridCol w:w="516"/>
        <w:gridCol w:w="516"/>
        <w:gridCol w:w="516"/>
        <w:gridCol w:w="516"/>
        <w:gridCol w:w="516"/>
        <w:gridCol w:w="516"/>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41</w:t>
            </w:r>
          </w:p>
        </w:tc>
        <w:tc>
          <w:tcPr>
            <w:tcW w:w="516" w:type="dxa"/>
            <w:tcBorders>
              <w:bottom w:val="single" w:sz="4" w:space="0" w:color="auto"/>
            </w:tcBorders>
          </w:tcPr>
          <w:p w:rsidR="007F020B" w:rsidRPr="005952E1" w:rsidRDefault="007F020B" w:rsidP="0005520C">
            <w:pPr>
              <w:jc w:val="center"/>
              <w:rPr>
                <w:b/>
              </w:rPr>
            </w:pPr>
            <w:r w:rsidRPr="005952E1">
              <w:rPr>
                <w:b/>
              </w:rPr>
              <w:t>42</w:t>
            </w:r>
          </w:p>
        </w:tc>
        <w:tc>
          <w:tcPr>
            <w:tcW w:w="516" w:type="dxa"/>
            <w:tcBorders>
              <w:bottom w:val="single" w:sz="4" w:space="0" w:color="auto"/>
            </w:tcBorders>
          </w:tcPr>
          <w:p w:rsidR="007F020B" w:rsidRPr="005952E1" w:rsidRDefault="007F020B" w:rsidP="0005520C">
            <w:pPr>
              <w:jc w:val="center"/>
              <w:rPr>
                <w:b/>
              </w:rPr>
            </w:pPr>
            <w:r w:rsidRPr="005952E1">
              <w:rPr>
                <w:b/>
              </w:rPr>
              <w:t>43</w:t>
            </w:r>
          </w:p>
        </w:tc>
        <w:tc>
          <w:tcPr>
            <w:tcW w:w="516" w:type="dxa"/>
            <w:tcBorders>
              <w:bottom w:val="single" w:sz="4" w:space="0" w:color="auto"/>
            </w:tcBorders>
          </w:tcPr>
          <w:p w:rsidR="007F020B" w:rsidRPr="005952E1" w:rsidRDefault="007F020B" w:rsidP="0005520C">
            <w:pPr>
              <w:jc w:val="center"/>
              <w:rPr>
                <w:b/>
              </w:rPr>
            </w:pPr>
            <w:r w:rsidRPr="005952E1">
              <w:rPr>
                <w:b/>
              </w:rPr>
              <w:t>44</w:t>
            </w:r>
          </w:p>
        </w:tc>
        <w:tc>
          <w:tcPr>
            <w:tcW w:w="516" w:type="dxa"/>
            <w:tcBorders>
              <w:bottom w:val="single" w:sz="4" w:space="0" w:color="auto"/>
            </w:tcBorders>
          </w:tcPr>
          <w:p w:rsidR="007F020B" w:rsidRPr="005952E1" w:rsidRDefault="007F020B" w:rsidP="0005520C">
            <w:pPr>
              <w:jc w:val="center"/>
              <w:rPr>
                <w:b/>
              </w:rPr>
            </w:pPr>
            <w:r w:rsidRPr="005952E1">
              <w:rPr>
                <w:b/>
              </w:rPr>
              <w:t>45</w:t>
            </w:r>
          </w:p>
        </w:tc>
        <w:tc>
          <w:tcPr>
            <w:tcW w:w="516" w:type="dxa"/>
            <w:tcBorders>
              <w:bottom w:val="single" w:sz="4" w:space="0" w:color="auto"/>
            </w:tcBorders>
          </w:tcPr>
          <w:p w:rsidR="007F020B" w:rsidRPr="005952E1" w:rsidRDefault="007F020B" w:rsidP="0005520C">
            <w:pPr>
              <w:jc w:val="center"/>
              <w:rPr>
                <w:b/>
              </w:rPr>
            </w:pPr>
            <w:r w:rsidRPr="005952E1">
              <w:rPr>
                <w:b/>
              </w:rPr>
              <w:t>46</w:t>
            </w:r>
          </w:p>
        </w:tc>
        <w:tc>
          <w:tcPr>
            <w:tcW w:w="516" w:type="dxa"/>
            <w:tcBorders>
              <w:bottom w:val="single" w:sz="4" w:space="0" w:color="auto"/>
            </w:tcBorders>
          </w:tcPr>
          <w:p w:rsidR="007F020B" w:rsidRPr="005952E1" w:rsidRDefault="007F020B" w:rsidP="0005520C">
            <w:pPr>
              <w:jc w:val="center"/>
              <w:rPr>
                <w:b/>
              </w:rPr>
            </w:pPr>
            <w:r w:rsidRPr="005952E1">
              <w:rPr>
                <w:b/>
              </w:rPr>
              <w:t>47</w:t>
            </w:r>
          </w:p>
        </w:tc>
        <w:tc>
          <w:tcPr>
            <w:tcW w:w="516" w:type="dxa"/>
            <w:tcBorders>
              <w:bottom w:val="single" w:sz="4" w:space="0" w:color="auto"/>
            </w:tcBorders>
          </w:tcPr>
          <w:p w:rsidR="007F020B" w:rsidRPr="005952E1" w:rsidRDefault="007F020B" w:rsidP="0005520C">
            <w:pPr>
              <w:jc w:val="center"/>
              <w:rPr>
                <w:b/>
              </w:rPr>
            </w:pPr>
            <w:r w:rsidRPr="005952E1">
              <w:rPr>
                <w:b/>
              </w:rPr>
              <w:t>48</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A0A0A0"/>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p w:rsidR="007F020B" w:rsidRPr="005952E1" w:rsidRDefault="007F020B" w:rsidP="007F020B">
      <w:pPr>
        <w:rPr>
          <w:b/>
        </w:rPr>
      </w:pPr>
      <w:r w:rsidRPr="005952E1">
        <w:rPr>
          <w:b/>
        </w:rPr>
        <w:t>Mã đề: 485</w:t>
      </w:r>
    </w:p>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
        <w:gridCol w:w="442"/>
        <w:gridCol w:w="442"/>
        <w:gridCol w:w="442"/>
        <w:gridCol w:w="442"/>
        <w:gridCol w:w="442"/>
        <w:gridCol w:w="442"/>
        <w:gridCol w:w="442"/>
        <w:gridCol w:w="442"/>
        <w:gridCol w:w="443"/>
        <w:gridCol w:w="492"/>
        <w:gridCol w:w="492"/>
        <w:gridCol w:w="492"/>
        <w:gridCol w:w="492"/>
        <w:gridCol w:w="492"/>
        <w:gridCol w:w="492"/>
        <w:gridCol w:w="492"/>
        <w:gridCol w:w="492"/>
        <w:gridCol w:w="492"/>
        <w:gridCol w:w="492"/>
        <w:gridCol w:w="492"/>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1</w:t>
            </w:r>
          </w:p>
        </w:tc>
        <w:tc>
          <w:tcPr>
            <w:tcW w:w="516" w:type="dxa"/>
            <w:tcBorders>
              <w:bottom w:val="single" w:sz="4" w:space="0" w:color="auto"/>
            </w:tcBorders>
          </w:tcPr>
          <w:p w:rsidR="007F020B" w:rsidRPr="005952E1" w:rsidRDefault="007F020B" w:rsidP="0005520C">
            <w:pPr>
              <w:jc w:val="center"/>
              <w:rPr>
                <w:b/>
              </w:rPr>
            </w:pPr>
            <w:r w:rsidRPr="005952E1">
              <w:rPr>
                <w:b/>
              </w:rPr>
              <w:t>2</w:t>
            </w:r>
          </w:p>
        </w:tc>
        <w:tc>
          <w:tcPr>
            <w:tcW w:w="516" w:type="dxa"/>
            <w:tcBorders>
              <w:bottom w:val="single" w:sz="4" w:space="0" w:color="auto"/>
            </w:tcBorders>
          </w:tcPr>
          <w:p w:rsidR="007F020B" w:rsidRPr="005952E1" w:rsidRDefault="007F020B" w:rsidP="0005520C">
            <w:pPr>
              <w:jc w:val="center"/>
              <w:rPr>
                <w:b/>
              </w:rPr>
            </w:pPr>
            <w:r w:rsidRPr="005952E1">
              <w:rPr>
                <w:b/>
              </w:rPr>
              <w:t>3</w:t>
            </w:r>
          </w:p>
        </w:tc>
        <w:tc>
          <w:tcPr>
            <w:tcW w:w="516" w:type="dxa"/>
            <w:tcBorders>
              <w:bottom w:val="single" w:sz="4" w:space="0" w:color="auto"/>
            </w:tcBorders>
          </w:tcPr>
          <w:p w:rsidR="007F020B" w:rsidRPr="005952E1" w:rsidRDefault="007F020B" w:rsidP="0005520C">
            <w:pPr>
              <w:jc w:val="center"/>
              <w:rPr>
                <w:b/>
              </w:rPr>
            </w:pPr>
            <w:r w:rsidRPr="005952E1">
              <w:rPr>
                <w:b/>
              </w:rPr>
              <w:t>4</w:t>
            </w:r>
          </w:p>
        </w:tc>
        <w:tc>
          <w:tcPr>
            <w:tcW w:w="516" w:type="dxa"/>
            <w:tcBorders>
              <w:bottom w:val="single" w:sz="4" w:space="0" w:color="auto"/>
            </w:tcBorders>
          </w:tcPr>
          <w:p w:rsidR="007F020B" w:rsidRPr="005952E1" w:rsidRDefault="007F020B" w:rsidP="0005520C">
            <w:pPr>
              <w:jc w:val="center"/>
              <w:rPr>
                <w:b/>
              </w:rPr>
            </w:pPr>
            <w:r w:rsidRPr="005952E1">
              <w:rPr>
                <w:b/>
              </w:rPr>
              <w:t>5</w:t>
            </w:r>
          </w:p>
        </w:tc>
        <w:tc>
          <w:tcPr>
            <w:tcW w:w="516" w:type="dxa"/>
            <w:tcBorders>
              <w:bottom w:val="single" w:sz="4" w:space="0" w:color="auto"/>
            </w:tcBorders>
          </w:tcPr>
          <w:p w:rsidR="007F020B" w:rsidRPr="005952E1" w:rsidRDefault="007F020B" w:rsidP="0005520C">
            <w:pPr>
              <w:jc w:val="center"/>
              <w:rPr>
                <w:b/>
              </w:rPr>
            </w:pPr>
            <w:r w:rsidRPr="005952E1">
              <w:rPr>
                <w:b/>
              </w:rPr>
              <w:t>6</w:t>
            </w:r>
          </w:p>
        </w:tc>
        <w:tc>
          <w:tcPr>
            <w:tcW w:w="516" w:type="dxa"/>
            <w:tcBorders>
              <w:bottom w:val="single" w:sz="4" w:space="0" w:color="auto"/>
            </w:tcBorders>
          </w:tcPr>
          <w:p w:rsidR="007F020B" w:rsidRPr="005952E1" w:rsidRDefault="007F020B" w:rsidP="0005520C">
            <w:pPr>
              <w:jc w:val="center"/>
              <w:rPr>
                <w:b/>
              </w:rPr>
            </w:pPr>
            <w:r w:rsidRPr="005952E1">
              <w:rPr>
                <w:b/>
              </w:rPr>
              <w:t>7</w:t>
            </w:r>
          </w:p>
        </w:tc>
        <w:tc>
          <w:tcPr>
            <w:tcW w:w="516" w:type="dxa"/>
            <w:tcBorders>
              <w:bottom w:val="single" w:sz="4" w:space="0" w:color="auto"/>
            </w:tcBorders>
          </w:tcPr>
          <w:p w:rsidR="007F020B" w:rsidRPr="005952E1" w:rsidRDefault="007F020B" w:rsidP="0005520C">
            <w:pPr>
              <w:jc w:val="center"/>
              <w:rPr>
                <w:b/>
              </w:rPr>
            </w:pPr>
            <w:r w:rsidRPr="005952E1">
              <w:rPr>
                <w:b/>
              </w:rPr>
              <w:t>8</w:t>
            </w:r>
          </w:p>
        </w:tc>
        <w:tc>
          <w:tcPr>
            <w:tcW w:w="516" w:type="dxa"/>
            <w:tcBorders>
              <w:bottom w:val="single" w:sz="4" w:space="0" w:color="auto"/>
            </w:tcBorders>
          </w:tcPr>
          <w:p w:rsidR="007F020B" w:rsidRPr="005952E1" w:rsidRDefault="007F020B" w:rsidP="0005520C">
            <w:pPr>
              <w:jc w:val="center"/>
              <w:rPr>
                <w:b/>
              </w:rPr>
            </w:pPr>
            <w:r w:rsidRPr="005952E1">
              <w:rPr>
                <w:b/>
              </w:rPr>
              <w:t>9</w:t>
            </w:r>
          </w:p>
        </w:tc>
        <w:tc>
          <w:tcPr>
            <w:tcW w:w="516" w:type="dxa"/>
            <w:tcBorders>
              <w:bottom w:val="single" w:sz="4" w:space="0" w:color="auto"/>
            </w:tcBorders>
          </w:tcPr>
          <w:p w:rsidR="007F020B" w:rsidRPr="005952E1" w:rsidRDefault="007F020B" w:rsidP="0005520C">
            <w:pPr>
              <w:jc w:val="center"/>
              <w:rPr>
                <w:b/>
              </w:rPr>
            </w:pPr>
            <w:r w:rsidRPr="005952E1">
              <w:rPr>
                <w:b/>
              </w:rPr>
              <w:t>10</w:t>
            </w:r>
          </w:p>
        </w:tc>
        <w:tc>
          <w:tcPr>
            <w:tcW w:w="516" w:type="dxa"/>
            <w:tcBorders>
              <w:bottom w:val="single" w:sz="4" w:space="0" w:color="auto"/>
            </w:tcBorders>
          </w:tcPr>
          <w:p w:rsidR="007F020B" w:rsidRPr="005952E1" w:rsidRDefault="007F020B" w:rsidP="0005520C">
            <w:pPr>
              <w:jc w:val="center"/>
              <w:rPr>
                <w:b/>
              </w:rPr>
            </w:pPr>
            <w:r w:rsidRPr="005952E1">
              <w:rPr>
                <w:b/>
              </w:rPr>
              <w:t>11</w:t>
            </w:r>
          </w:p>
        </w:tc>
        <w:tc>
          <w:tcPr>
            <w:tcW w:w="516" w:type="dxa"/>
            <w:tcBorders>
              <w:bottom w:val="single" w:sz="4" w:space="0" w:color="auto"/>
            </w:tcBorders>
          </w:tcPr>
          <w:p w:rsidR="007F020B" w:rsidRPr="005952E1" w:rsidRDefault="007F020B" w:rsidP="0005520C">
            <w:pPr>
              <w:jc w:val="center"/>
              <w:rPr>
                <w:b/>
              </w:rPr>
            </w:pPr>
            <w:r w:rsidRPr="005952E1">
              <w:rPr>
                <w:b/>
              </w:rPr>
              <w:t>12</w:t>
            </w:r>
          </w:p>
        </w:tc>
        <w:tc>
          <w:tcPr>
            <w:tcW w:w="516" w:type="dxa"/>
            <w:tcBorders>
              <w:bottom w:val="single" w:sz="4" w:space="0" w:color="auto"/>
            </w:tcBorders>
          </w:tcPr>
          <w:p w:rsidR="007F020B" w:rsidRPr="005952E1" w:rsidRDefault="007F020B" w:rsidP="0005520C">
            <w:pPr>
              <w:jc w:val="center"/>
              <w:rPr>
                <w:b/>
              </w:rPr>
            </w:pPr>
            <w:r w:rsidRPr="005952E1">
              <w:rPr>
                <w:b/>
              </w:rPr>
              <w:t>13</w:t>
            </w:r>
          </w:p>
        </w:tc>
        <w:tc>
          <w:tcPr>
            <w:tcW w:w="516" w:type="dxa"/>
            <w:tcBorders>
              <w:bottom w:val="single" w:sz="4" w:space="0" w:color="auto"/>
            </w:tcBorders>
          </w:tcPr>
          <w:p w:rsidR="007F020B" w:rsidRPr="005952E1" w:rsidRDefault="007F020B" w:rsidP="0005520C">
            <w:pPr>
              <w:jc w:val="center"/>
              <w:rPr>
                <w:b/>
              </w:rPr>
            </w:pPr>
            <w:r w:rsidRPr="005952E1">
              <w:rPr>
                <w:b/>
              </w:rPr>
              <w:t>14</w:t>
            </w:r>
          </w:p>
        </w:tc>
        <w:tc>
          <w:tcPr>
            <w:tcW w:w="516" w:type="dxa"/>
            <w:tcBorders>
              <w:bottom w:val="single" w:sz="4" w:space="0" w:color="auto"/>
            </w:tcBorders>
          </w:tcPr>
          <w:p w:rsidR="007F020B" w:rsidRPr="005952E1" w:rsidRDefault="007F020B" w:rsidP="0005520C">
            <w:pPr>
              <w:jc w:val="center"/>
              <w:rPr>
                <w:b/>
              </w:rPr>
            </w:pPr>
            <w:r w:rsidRPr="005952E1">
              <w:rPr>
                <w:b/>
              </w:rPr>
              <w:t>15</w:t>
            </w:r>
          </w:p>
        </w:tc>
        <w:tc>
          <w:tcPr>
            <w:tcW w:w="516" w:type="dxa"/>
            <w:tcBorders>
              <w:bottom w:val="single" w:sz="4" w:space="0" w:color="auto"/>
            </w:tcBorders>
          </w:tcPr>
          <w:p w:rsidR="007F020B" w:rsidRPr="005952E1" w:rsidRDefault="007F020B" w:rsidP="0005520C">
            <w:pPr>
              <w:jc w:val="center"/>
              <w:rPr>
                <w:b/>
              </w:rPr>
            </w:pPr>
            <w:r w:rsidRPr="005952E1">
              <w:rPr>
                <w:b/>
              </w:rPr>
              <w:t>16</w:t>
            </w:r>
          </w:p>
        </w:tc>
        <w:tc>
          <w:tcPr>
            <w:tcW w:w="516" w:type="dxa"/>
            <w:tcBorders>
              <w:bottom w:val="single" w:sz="4" w:space="0" w:color="auto"/>
            </w:tcBorders>
          </w:tcPr>
          <w:p w:rsidR="007F020B" w:rsidRPr="005952E1" w:rsidRDefault="007F020B" w:rsidP="0005520C">
            <w:pPr>
              <w:jc w:val="center"/>
              <w:rPr>
                <w:b/>
              </w:rPr>
            </w:pPr>
            <w:r w:rsidRPr="005952E1">
              <w:rPr>
                <w:b/>
              </w:rPr>
              <w:t>17</w:t>
            </w:r>
          </w:p>
        </w:tc>
        <w:tc>
          <w:tcPr>
            <w:tcW w:w="516" w:type="dxa"/>
            <w:tcBorders>
              <w:bottom w:val="single" w:sz="4" w:space="0" w:color="auto"/>
            </w:tcBorders>
          </w:tcPr>
          <w:p w:rsidR="007F020B" w:rsidRPr="005952E1" w:rsidRDefault="007F020B" w:rsidP="0005520C">
            <w:pPr>
              <w:jc w:val="center"/>
              <w:rPr>
                <w:b/>
              </w:rPr>
            </w:pPr>
            <w:r w:rsidRPr="005952E1">
              <w:rPr>
                <w:b/>
              </w:rPr>
              <w:t>18</w:t>
            </w:r>
          </w:p>
        </w:tc>
        <w:tc>
          <w:tcPr>
            <w:tcW w:w="516" w:type="dxa"/>
            <w:tcBorders>
              <w:bottom w:val="single" w:sz="4" w:space="0" w:color="auto"/>
            </w:tcBorders>
          </w:tcPr>
          <w:p w:rsidR="007F020B" w:rsidRPr="005952E1" w:rsidRDefault="007F020B" w:rsidP="0005520C">
            <w:pPr>
              <w:jc w:val="center"/>
              <w:rPr>
                <w:b/>
              </w:rPr>
            </w:pPr>
            <w:r w:rsidRPr="005952E1">
              <w:rPr>
                <w:b/>
              </w:rPr>
              <w:t>19</w:t>
            </w:r>
          </w:p>
        </w:tc>
        <w:tc>
          <w:tcPr>
            <w:tcW w:w="516" w:type="dxa"/>
            <w:tcBorders>
              <w:bottom w:val="single" w:sz="4" w:space="0" w:color="auto"/>
            </w:tcBorders>
          </w:tcPr>
          <w:p w:rsidR="007F020B" w:rsidRPr="005952E1" w:rsidRDefault="007F020B" w:rsidP="0005520C">
            <w:pPr>
              <w:jc w:val="center"/>
              <w:rPr>
                <w:b/>
              </w:rPr>
            </w:pPr>
            <w:r w:rsidRPr="005952E1">
              <w:rPr>
                <w:b/>
              </w:rPr>
              <w:t>20</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2"/>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21</w:t>
            </w:r>
          </w:p>
        </w:tc>
        <w:tc>
          <w:tcPr>
            <w:tcW w:w="516" w:type="dxa"/>
            <w:tcBorders>
              <w:bottom w:val="single" w:sz="4" w:space="0" w:color="auto"/>
            </w:tcBorders>
          </w:tcPr>
          <w:p w:rsidR="007F020B" w:rsidRPr="005952E1" w:rsidRDefault="007F020B" w:rsidP="0005520C">
            <w:pPr>
              <w:jc w:val="center"/>
              <w:rPr>
                <w:b/>
              </w:rPr>
            </w:pPr>
            <w:r w:rsidRPr="005952E1">
              <w:rPr>
                <w:b/>
              </w:rPr>
              <w:t>22</w:t>
            </w:r>
          </w:p>
        </w:tc>
        <w:tc>
          <w:tcPr>
            <w:tcW w:w="516" w:type="dxa"/>
            <w:tcBorders>
              <w:bottom w:val="single" w:sz="4" w:space="0" w:color="auto"/>
            </w:tcBorders>
          </w:tcPr>
          <w:p w:rsidR="007F020B" w:rsidRPr="005952E1" w:rsidRDefault="007F020B" w:rsidP="0005520C">
            <w:pPr>
              <w:jc w:val="center"/>
              <w:rPr>
                <w:b/>
              </w:rPr>
            </w:pPr>
            <w:r w:rsidRPr="005952E1">
              <w:rPr>
                <w:b/>
              </w:rPr>
              <w:t>23</w:t>
            </w:r>
          </w:p>
        </w:tc>
        <w:tc>
          <w:tcPr>
            <w:tcW w:w="516" w:type="dxa"/>
            <w:tcBorders>
              <w:bottom w:val="single" w:sz="4" w:space="0" w:color="auto"/>
            </w:tcBorders>
          </w:tcPr>
          <w:p w:rsidR="007F020B" w:rsidRPr="005952E1" w:rsidRDefault="007F020B" w:rsidP="0005520C">
            <w:pPr>
              <w:jc w:val="center"/>
              <w:rPr>
                <w:b/>
              </w:rPr>
            </w:pPr>
            <w:r w:rsidRPr="005952E1">
              <w:rPr>
                <w:b/>
              </w:rPr>
              <w:t>24</w:t>
            </w:r>
          </w:p>
        </w:tc>
        <w:tc>
          <w:tcPr>
            <w:tcW w:w="516" w:type="dxa"/>
            <w:tcBorders>
              <w:bottom w:val="single" w:sz="4" w:space="0" w:color="auto"/>
            </w:tcBorders>
          </w:tcPr>
          <w:p w:rsidR="007F020B" w:rsidRPr="005952E1" w:rsidRDefault="007F020B" w:rsidP="0005520C">
            <w:pPr>
              <w:jc w:val="center"/>
              <w:rPr>
                <w:b/>
              </w:rPr>
            </w:pPr>
            <w:r w:rsidRPr="005952E1">
              <w:rPr>
                <w:b/>
              </w:rPr>
              <w:t>25</w:t>
            </w:r>
          </w:p>
        </w:tc>
        <w:tc>
          <w:tcPr>
            <w:tcW w:w="516" w:type="dxa"/>
            <w:tcBorders>
              <w:bottom w:val="single" w:sz="4" w:space="0" w:color="auto"/>
            </w:tcBorders>
          </w:tcPr>
          <w:p w:rsidR="007F020B" w:rsidRPr="005952E1" w:rsidRDefault="007F020B" w:rsidP="0005520C">
            <w:pPr>
              <w:jc w:val="center"/>
              <w:rPr>
                <w:b/>
              </w:rPr>
            </w:pPr>
            <w:r w:rsidRPr="005952E1">
              <w:rPr>
                <w:b/>
              </w:rPr>
              <w:t>26</w:t>
            </w:r>
          </w:p>
        </w:tc>
        <w:tc>
          <w:tcPr>
            <w:tcW w:w="516" w:type="dxa"/>
            <w:tcBorders>
              <w:bottom w:val="single" w:sz="4" w:space="0" w:color="auto"/>
            </w:tcBorders>
          </w:tcPr>
          <w:p w:rsidR="007F020B" w:rsidRPr="005952E1" w:rsidRDefault="007F020B" w:rsidP="0005520C">
            <w:pPr>
              <w:jc w:val="center"/>
              <w:rPr>
                <w:b/>
              </w:rPr>
            </w:pPr>
            <w:r w:rsidRPr="005952E1">
              <w:rPr>
                <w:b/>
              </w:rPr>
              <w:t>27</w:t>
            </w:r>
          </w:p>
        </w:tc>
        <w:tc>
          <w:tcPr>
            <w:tcW w:w="516" w:type="dxa"/>
            <w:tcBorders>
              <w:bottom w:val="single" w:sz="4" w:space="0" w:color="auto"/>
            </w:tcBorders>
          </w:tcPr>
          <w:p w:rsidR="007F020B" w:rsidRPr="005952E1" w:rsidRDefault="007F020B" w:rsidP="0005520C">
            <w:pPr>
              <w:jc w:val="center"/>
              <w:rPr>
                <w:b/>
              </w:rPr>
            </w:pPr>
            <w:r w:rsidRPr="005952E1">
              <w:rPr>
                <w:b/>
              </w:rPr>
              <w:t>28</w:t>
            </w:r>
          </w:p>
        </w:tc>
        <w:tc>
          <w:tcPr>
            <w:tcW w:w="516" w:type="dxa"/>
            <w:tcBorders>
              <w:bottom w:val="single" w:sz="4" w:space="0" w:color="auto"/>
            </w:tcBorders>
          </w:tcPr>
          <w:p w:rsidR="007F020B" w:rsidRPr="005952E1" w:rsidRDefault="007F020B" w:rsidP="0005520C">
            <w:pPr>
              <w:jc w:val="center"/>
              <w:rPr>
                <w:b/>
              </w:rPr>
            </w:pPr>
            <w:r w:rsidRPr="005952E1">
              <w:rPr>
                <w:b/>
              </w:rPr>
              <w:t>29</w:t>
            </w:r>
          </w:p>
        </w:tc>
        <w:tc>
          <w:tcPr>
            <w:tcW w:w="516" w:type="dxa"/>
            <w:tcBorders>
              <w:bottom w:val="single" w:sz="4" w:space="0" w:color="auto"/>
            </w:tcBorders>
          </w:tcPr>
          <w:p w:rsidR="007F020B" w:rsidRPr="005952E1" w:rsidRDefault="007F020B" w:rsidP="0005520C">
            <w:pPr>
              <w:jc w:val="center"/>
              <w:rPr>
                <w:b/>
              </w:rPr>
            </w:pPr>
            <w:r w:rsidRPr="005952E1">
              <w:rPr>
                <w:b/>
              </w:rPr>
              <w:t>30</w:t>
            </w:r>
          </w:p>
        </w:tc>
        <w:tc>
          <w:tcPr>
            <w:tcW w:w="516" w:type="dxa"/>
            <w:tcBorders>
              <w:bottom w:val="single" w:sz="4" w:space="0" w:color="auto"/>
            </w:tcBorders>
          </w:tcPr>
          <w:p w:rsidR="007F020B" w:rsidRPr="005952E1" w:rsidRDefault="007F020B" w:rsidP="0005520C">
            <w:pPr>
              <w:jc w:val="center"/>
              <w:rPr>
                <w:b/>
              </w:rPr>
            </w:pPr>
            <w:r w:rsidRPr="005952E1">
              <w:rPr>
                <w:b/>
              </w:rPr>
              <w:t>31</w:t>
            </w:r>
          </w:p>
        </w:tc>
        <w:tc>
          <w:tcPr>
            <w:tcW w:w="516" w:type="dxa"/>
            <w:tcBorders>
              <w:bottom w:val="single" w:sz="4" w:space="0" w:color="auto"/>
            </w:tcBorders>
          </w:tcPr>
          <w:p w:rsidR="007F020B" w:rsidRPr="005952E1" w:rsidRDefault="007F020B" w:rsidP="0005520C">
            <w:pPr>
              <w:jc w:val="center"/>
              <w:rPr>
                <w:b/>
              </w:rPr>
            </w:pPr>
            <w:r w:rsidRPr="005952E1">
              <w:rPr>
                <w:b/>
              </w:rPr>
              <w:t>32</w:t>
            </w:r>
          </w:p>
        </w:tc>
        <w:tc>
          <w:tcPr>
            <w:tcW w:w="516" w:type="dxa"/>
            <w:tcBorders>
              <w:bottom w:val="single" w:sz="4" w:space="0" w:color="auto"/>
            </w:tcBorders>
          </w:tcPr>
          <w:p w:rsidR="007F020B" w:rsidRPr="005952E1" w:rsidRDefault="007F020B" w:rsidP="0005520C">
            <w:pPr>
              <w:jc w:val="center"/>
              <w:rPr>
                <w:b/>
              </w:rPr>
            </w:pPr>
            <w:r w:rsidRPr="005952E1">
              <w:rPr>
                <w:b/>
              </w:rPr>
              <w:t>33</w:t>
            </w:r>
          </w:p>
        </w:tc>
        <w:tc>
          <w:tcPr>
            <w:tcW w:w="516" w:type="dxa"/>
            <w:tcBorders>
              <w:bottom w:val="single" w:sz="4" w:space="0" w:color="auto"/>
            </w:tcBorders>
          </w:tcPr>
          <w:p w:rsidR="007F020B" w:rsidRPr="005952E1" w:rsidRDefault="007F020B" w:rsidP="0005520C">
            <w:pPr>
              <w:jc w:val="center"/>
              <w:rPr>
                <w:b/>
              </w:rPr>
            </w:pPr>
            <w:r w:rsidRPr="005952E1">
              <w:rPr>
                <w:b/>
              </w:rPr>
              <w:t>34</w:t>
            </w:r>
          </w:p>
        </w:tc>
        <w:tc>
          <w:tcPr>
            <w:tcW w:w="516" w:type="dxa"/>
            <w:tcBorders>
              <w:bottom w:val="single" w:sz="4" w:space="0" w:color="auto"/>
            </w:tcBorders>
          </w:tcPr>
          <w:p w:rsidR="007F020B" w:rsidRPr="005952E1" w:rsidRDefault="007F020B" w:rsidP="0005520C">
            <w:pPr>
              <w:jc w:val="center"/>
              <w:rPr>
                <w:b/>
              </w:rPr>
            </w:pPr>
            <w:r w:rsidRPr="005952E1">
              <w:rPr>
                <w:b/>
              </w:rPr>
              <w:t>35</w:t>
            </w:r>
          </w:p>
        </w:tc>
        <w:tc>
          <w:tcPr>
            <w:tcW w:w="516" w:type="dxa"/>
            <w:tcBorders>
              <w:bottom w:val="single" w:sz="4" w:space="0" w:color="auto"/>
            </w:tcBorders>
          </w:tcPr>
          <w:p w:rsidR="007F020B" w:rsidRPr="005952E1" w:rsidRDefault="007F020B" w:rsidP="0005520C">
            <w:pPr>
              <w:jc w:val="center"/>
              <w:rPr>
                <w:b/>
              </w:rPr>
            </w:pPr>
            <w:r w:rsidRPr="005952E1">
              <w:rPr>
                <w:b/>
              </w:rPr>
              <w:t>36</w:t>
            </w:r>
          </w:p>
        </w:tc>
        <w:tc>
          <w:tcPr>
            <w:tcW w:w="516" w:type="dxa"/>
            <w:tcBorders>
              <w:bottom w:val="single" w:sz="4" w:space="0" w:color="auto"/>
            </w:tcBorders>
          </w:tcPr>
          <w:p w:rsidR="007F020B" w:rsidRPr="005952E1" w:rsidRDefault="007F020B" w:rsidP="0005520C">
            <w:pPr>
              <w:jc w:val="center"/>
              <w:rPr>
                <w:b/>
              </w:rPr>
            </w:pPr>
            <w:r w:rsidRPr="005952E1">
              <w:rPr>
                <w:b/>
              </w:rPr>
              <w:t>37</w:t>
            </w:r>
          </w:p>
        </w:tc>
        <w:tc>
          <w:tcPr>
            <w:tcW w:w="516" w:type="dxa"/>
            <w:tcBorders>
              <w:bottom w:val="single" w:sz="4" w:space="0" w:color="auto"/>
            </w:tcBorders>
          </w:tcPr>
          <w:p w:rsidR="007F020B" w:rsidRPr="005952E1" w:rsidRDefault="007F020B" w:rsidP="0005520C">
            <w:pPr>
              <w:jc w:val="center"/>
              <w:rPr>
                <w:b/>
              </w:rPr>
            </w:pPr>
            <w:r w:rsidRPr="005952E1">
              <w:rPr>
                <w:b/>
              </w:rPr>
              <w:t>38</w:t>
            </w:r>
          </w:p>
        </w:tc>
        <w:tc>
          <w:tcPr>
            <w:tcW w:w="516" w:type="dxa"/>
            <w:tcBorders>
              <w:bottom w:val="single" w:sz="4" w:space="0" w:color="auto"/>
            </w:tcBorders>
          </w:tcPr>
          <w:p w:rsidR="007F020B" w:rsidRPr="005952E1" w:rsidRDefault="007F020B" w:rsidP="0005520C">
            <w:pPr>
              <w:jc w:val="center"/>
              <w:rPr>
                <w:b/>
              </w:rPr>
            </w:pPr>
            <w:r w:rsidRPr="005952E1">
              <w:rPr>
                <w:b/>
              </w:rPr>
              <w:t>39</w:t>
            </w:r>
          </w:p>
        </w:tc>
        <w:tc>
          <w:tcPr>
            <w:tcW w:w="516" w:type="dxa"/>
            <w:tcBorders>
              <w:bottom w:val="single" w:sz="4" w:space="0" w:color="auto"/>
            </w:tcBorders>
          </w:tcPr>
          <w:p w:rsidR="007F020B" w:rsidRPr="005952E1" w:rsidRDefault="007F020B" w:rsidP="0005520C">
            <w:pPr>
              <w:jc w:val="center"/>
              <w:rPr>
                <w:b/>
              </w:rPr>
            </w:pPr>
            <w:r w:rsidRPr="005952E1">
              <w:rPr>
                <w:b/>
              </w:rPr>
              <w:t>40</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6"/>
        <w:gridCol w:w="516"/>
        <w:gridCol w:w="516"/>
        <w:gridCol w:w="516"/>
        <w:gridCol w:w="516"/>
        <w:gridCol w:w="516"/>
        <w:gridCol w:w="516"/>
        <w:gridCol w:w="516"/>
        <w:gridCol w:w="516"/>
      </w:tblGrid>
      <w:tr w:rsidR="007F020B" w:rsidRPr="005952E1" w:rsidTr="0005520C">
        <w:tc>
          <w:tcPr>
            <w:tcW w:w="516" w:type="dxa"/>
          </w:tcPr>
          <w:p w:rsidR="007F020B" w:rsidRPr="005952E1" w:rsidRDefault="007F020B" w:rsidP="0005520C">
            <w:pPr>
              <w:rPr>
                <w:b/>
              </w:rPr>
            </w:pPr>
          </w:p>
        </w:tc>
        <w:tc>
          <w:tcPr>
            <w:tcW w:w="516" w:type="dxa"/>
            <w:tcBorders>
              <w:bottom w:val="single" w:sz="4" w:space="0" w:color="auto"/>
            </w:tcBorders>
          </w:tcPr>
          <w:p w:rsidR="007F020B" w:rsidRPr="005952E1" w:rsidRDefault="007F020B" w:rsidP="0005520C">
            <w:pPr>
              <w:jc w:val="center"/>
              <w:rPr>
                <w:b/>
              </w:rPr>
            </w:pPr>
            <w:r w:rsidRPr="005952E1">
              <w:rPr>
                <w:b/>
              </w:rPr>
              <w:t>41</w:t>
            </w:r>
          </w:p>
        </w:tc>
        <w:tc>
          <w:tcPr>
            <w:tcW w:w="516" w:type="dxa"/>
            <w:tcBorders>
              <w:bottom w:val="single" w:sz="4" w:space="0" w:color="auto"/>
            </w:tcBorders>
          </w:tcPr>
          <w:p w:rsidR="007F020B" w:rsidRPr="005952E1" w:rsidRDefault="007F020B" w:rsidP="0005520C">
            <w:pPr>
              <w:jc w:val="center"/>
              <w:rPr>
                <w:b/>
              </w:rPr>
            </w:pPr>
            <w:r w:rsidRPr="005952E1">
              <w:rPr>
                <w:b/>
              </w:rPr>
              <w:t>42</w:t>
            </w:r>
          </w:p>
        </w:tc>
        <w:tc>
          <w:tcPr>
            <w:tcW w:w="516" w:type="dxa"/>
            <w:tcBorders>
              <w:bottom w:val="single" w:sz="4" w:space="0" w:color="auto"/>
            </w:tcBorders>
          </w:tcPr>
          <w:p w:rsidR="007F020B" w:rsidRPr="005952E1" w:rsidRDefault="007F020B" w:rsidP="0005520C">
            <w:pPr>
              <w:jc w:val="center"/>
              <w:rPr>
                <w:b/>
              </w:rPr>
            </w:pPr>
            <w:r w:rsidRPr="005952E1">
              <w:rPr>
                <w:b/>
              </w:rPr>
              <w:t>43</w:t>
            </w:r>
          </w:p>
        </w:tc>
        <w:tc>
          <w:tcPr>
            <w:tcW w:w="516" w:type="dxa"/>
            <w:tcBorders>
              <w:bottom w:val="single" w:sz="4" w:space="0" w:color="auto"/>
            </w:tcBorders>
          </w:tcPr>
          <w:p w:rsidR="007F020B" w:rsidRPr="005952E1" w:rsidRDefault="007F020B" w:rsidP="0005520C">
            <w:pPr>
              <w:jc w:val="center"/>
              <w:rPr>
                <w:b/>
              </w:rPr>
            </w:pPr>
            <w:r w:rsidRPr="005952E1">
              <w:rPr>
                <w:b/>
              </w:rPr>
              <w:t>44</w:t>
            </w:r>
          </w:p>
        </w:tc>
        <w:tc>
          <w:tcPr>
            <w:tcW w:w="516" w:type="dxa"/>
            <w:tcBorders>
              <w:bottom w:val="single" w:sz="4" w:space="0" w:color="auto"/>
            </w:tcBorders>
          </w:tcPr>
          <w:p w:rsidR="007F020B" w:rsidRPr="005952E1" w:rsidRDefault="007F020B" w:rsidP="0005520C">
            <w:pPr>
              <w:jc w:val="center"/>
              <w:rPr>
                <w:b/>
              </w:rPr>
            </w:pPr>
            <w:r w:rsidRPr="005952E1">
              <w:rPr>
                <w:b/>
              </w:rPr>
              <w:t>45</w:t>
            </w:r>
          </w:p>
        </w:tc>
        <w:tc>
          <w:tcPr>
            <w:tcW w:w="516" w:type="dxa"/>
            <w:tcBorders>
              <w:bottom w:val="single" w:sz="4" w:space="0" w:color="auto"/>
            </w:tcBorders>
          </w:tcPr>
          <w:p w:rsidR="007F020B" w:rsidRPr="005952E1" w:rsidRDefault="007F020B" w:rsidP="0005520C">
            <w:pPr>
              <w:jc w:val="center"/>
              <w:rPr>
                <w:b/>
              </w:rPr>
            </w:pPr>
            <w:r w:rsidRPr="005952E1">
              <w:rPr>
                <w:b/>
              </w:rPr>
              <w:t>46</w:t>
            </w:r>
          </w:p>
        </w:tc>
        <w:tc>
          <w:tcPr>
            <w:tcW w:w="516" w:type="dxa"/>
            <w:tcBorders>
              <w:bottom w:val="single" w:sz="4" w:space="0" w:color="auto"/>
            </w:tcBorders>
          </w:tcPr>
          <w:p w:rsidR="007F020B" w:rsidRPr="005952E1" w:rsidRDefault="007F020B" w:rsidP="0005520C">
            <w:pPr>
              <w:jc w:val="center"/>
              <w:rPr>
                <w:b/>
              </w:rPr>
            </w:pPr>
            <w:r w:rsidRPr="005952E1">
              <w:rPr>
                <w:b/>
              </w:rPr>
              <w:t>47</w:t>
            </w:r>
          </w:p>
        </w:tc>
        <w:tc>
          <w:tcPr>
            <w:tcW w:w="516" w:type="dxa"/>
            <w:tcBorders>
              <w:bottom w:val="single" w:sz="4" w:space="0" w:color="auto"/>
            </w:tcBorders>
          </w:tcPr>
          <w:p w:rsidR="007F020B" w:rsidRPr="005952E1" w:rsidRDefault="007F020B" w:rsidP="0005520C">
            <w:pPr>
              <w:jc w:val="center"/>
              <w:rPr>
                <w:b/>
              </w:rPr>
            </w:pPr>
            <w:r w:rsidRPr="005952E1">
              <w:rPr>
                <w:b/>
              </w:rPr>
              <w:t>48</w:t>
            </w:r>
          </w:p>
        </w:tc>
      </w:tr>
      <w:tr w:rsidR="007F020B" w:rsidRPr="005952E1" w:rsidTr="0005520C">
        <w:tc>
          <w:tcPr>
            <w:tcW w:w="516" w:type="dxa"/>
          </w:tcPr>
          <w:p w:rsidR="007F020B" w:rsidRPr="005952E1" w:rsidRDefault="007F020B" w:rsidP="0005520C">
            <w:pPr>
              <w:jc w:val="center"/>
              <w:rPr>
                <w:b/>
              </w:rPr>
            </w:pPr>
            <w:r w:rsidRPr="005952E1">
              <w:rPr>
                <w:b/>
              </w:rPr>
              <w:t>A</w:t>
            </w: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B</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C</w:t>
            </w: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A0A0A0"/>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c>
          <w:tcPr>
            <w:tcW w:w="516" w:type="dxa"/>
            <w:tcBorders>
              <w:bottom w:val="single" w:sz="4" w:space="0" w:color="auto"/>
            </w:tcBorders>
            <w:shd w:val="clear" w:color="auto" w:fill="FFFFFF"/>
          </w:tcPr>
          <w:p w:rsidR="007F020B" w:rsidRPr="005952E1" w:rsidRDefault="007F020B" w:rsidP="0005520C">
            <w:pPr>
              <w:rPr>
                <w:b/>
              </w:rPr>
            </w:pPr>
          </w:p>
        </w:tc>
      </w:tr>
      <w:tr w:rsidR="007F020B" w:rsidRPr="005952E1" w:rsidTr="0005520C">
        <w:tc>
          <w:tcPr>
            <w:tcW w:w="516" w:type="dxa"/>
          </w:tcPr>
          <w:p w:rsidR="007F020B" w:rsidRPr="005952E1" w:rsidRDefault="007F020B" w:rsidP="0005520C">
            <w:pPr>
              <w:jc w:val="center"/>
              <w:rPr>
                <w:b/>
              </w:rPr>
            </w:pPr>
            <w:r w:rsidRPr="005952E1">
              <w:rPr>
                <w:b/>
              </w:rPr>
              <w:t>D</w:t>
            </w: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A0A0A0"/>
          </w:tcPr>
          <w:p w:rsidR="007F020B" w:rsidRPr="005952E1" w:rsidRDefault="007F020B" w:rsidP="0005520C">
            <w:pPr>
              <w:rPr>
                <w:b/>
              </w:rPr>
            </w:pPr>
          </w:p>
        </w:tc>
        <w:tc>
          <w:tcPr>
            <w:tcW w:w="516" w:type="dxa"/>
            <w:shd w:val="clear" w:color="auto" w:fill="FFFFFF"/>
          </w:tcPr>
          <w:p w:rsidR="007F020B" w:rsidRPr="005952E1" w:rsidRDefault="007F020B" w:rsidP="0005520C">
            <w:pPr>
              <w:rPr>
                <w:b/>
              </w:rPr>
            </w:pPr>
          </w:p>
        </w:tc>
      </w:tr>
    </w:tbl>
    <w:p w:rsidR="007F020B" w:rsidRPr="005952E1" w:rsidRDefault="007F020B" w:rsidP="007F020B">
      <w:pPr>
        <w:rPr>
          <w:b/>
        </w:rPr>
      </w:pPr>
    </w:p>
    <w:p w:rsidR="00656E23" w:rsidRPr="005952E1" w:rsidRDefault="00656E23"/>
    <w:sectPr w:rsidR="00656E23" w:rsidRPr="005952E1" w:rsidSect="005952E1">
      <w:footerReference w:type="default" r:id="rId139"/>
      <w:pgSz w:w="11907" w:h="16840" w:code="9"/>
      <w:pgMar w:top="851" w:right="1134" w:bottom="851"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6F7A" w:rsidRDefault="00856F7A" w:rsidP="00066F36">
      <w:r>
        <w:separator/>
      </w:r>
    </w:p>
  </w:endnote>
  <w:endnote w:type="continuationSeparator" w:id="1">
    <w:p w:rsidR="00856F7A" w:rsidRDefault="00856F7A" w:rsidP="00066F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Song">
    <w:panose1 w:val="02010609030101010101"/>
    <w:charset w:val="86"/>
    <w:family w:val="modern"/>
    <w:pitch w:val="fixed"/>
    <w:sig w:usb0="00000001" w:usb1="080E0000" w:usb2="00000010" w:usb3="00000000" w:csb0="00040000" w:csb1="00000000"/>
  </w:font>
  <w:font w:name="TimesNewRoman">
    <w:altName w:val="SimHei"/>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9955F3"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6F7A" w:rsidRDefault="00856F7A" w:rsidP="00066F36">
      <w:r>
        <w:separator/>
      </w:r>
    </w:p>
  </w:footnote>
  <w:footnote w:type="continuationSeparator" w:id="1">
    <w:p w:rsidR="00856F7A" w:rsidRDefault="00856F7A" w:rsidP="00066F3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82B95"/>
    <w:multiLevelType w:val="multilevel"/>
    <w:tmpl w:val="149ABB68"/>
    <w:lvl w:ilvl="0">
      <w:start w:val="1"/>
      <w:numFmt w:val="decimal"/>
      <w:pStyle w:val="cuTNThuanTimesNewroman"/>
      <w:lvlText w:val="Câu %1:"/>
      <w:lvlJc w:val="left"/>
      <w:pPr>
        <w:tabs>
          <w:tab w:val="num" w:pos="360"/>
        </w:tabs>
        <w:ind w:left="360" w:hanging="360"/>
      </w:pPr>
      <w:rPr>
        <w:rFonts w:cs="Times New Roman"/>
        <w:b/>
      </w:rPr>
    </w:lvl>
    <w:lvl w:ilvl="1">
      <w:start w:val="1"/>
      <w:numFmt w:val="upperLetter"/>
      <w:lvlText w:val="%2."/>
      <w:lvlJc w:val="left"/>
      <w:pPr>
        <w:tabs>
          <w:tab w:val="num" w:pos="360"/>
        </w:tabs>
        <w:ind w:left="360"/>
      </w:pPr>
      <w:rPr>
        <w:rFonts w:ascii="Times New Roman" w:hAnsi="Times New Roman" w:cs="Times New Roman" w:hint="default"/>
        <w:b/>
        <w:bCs/>
        <w:i w:val="0"/>
        <w:iCs w:val="0"/>
        <w:color w:val="0000FF"/>
        <w:sz w:val="22"/>
        <w:szCs w:val="22"/>
      </w:rPr>
    </w:lvl>
    <w:lvl w:ilvl="2">
      <w:start w:val="1"/>
      <w:numFmt w:val="bullet"/>
      <w:lvlText w:val="+"/>
      <w:lvlJc w:val="left"/>
      <w:pPr>
        <w:tabs>
          <w:tab w:val="num" w:pos="360"/>
        </w:tabs>
        <w:ind w:left="360"/>
      </w:pPr>
      <w:rPr>
        <w:rFonts w:ascii="Times New Roman" w:hAnsi="Times New Roman" w:hint="default"/>
        <w:b w:val="0"/>
        <w:i w:val="0"/>
        <w:sz w:val="20"/>
      </w:rPr>
    </w:lvl>
    <w:lvl w:ilvl="3">
      <w:start w:val="1"/>
      <w:numFmt w:val="none"/>
      <w:lvlText w:val="ĐS:"/>
      <w:lvlJc w:val="left"/>
      <w:pPr>
        <w:tabs>
          <w:tab w:val="num" w:pos="360"/>
        </w:tabs>
        <w:ind w:left="360"/>
      </w:pPr>
      <w:rPr>
        <w:rFonts w:cs="Times New Roman"/>
        <w:b/>
        <w:bCs/>
        <w:i w:val="0"/>
        <w:iCs w:val="0"/>
        <w:sz w:val="20"/>
        <w:szCs w:val="20"/>
      </w:rPr>
    </w:lvl>
    <w:lvl w:ilvl="4">
      <w:start w:val="1"/>
      <w:numFmt w:val="bullet"/>
      <w:lvlText w:val=""/>
      <w:lvlJc w:val="left"/>
      <w:pPr>
        <w:tabs>
          <w:tab w:val="num" w:pos="360"/>
        </w:tabs>
        <w:ind w:left="36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7F020B"/>
    <w:rsid w:val="00066F36"/>
    <w:rsid w:val="000C2C26"/>
    <w:rsid w:val="000F27B0"/>
    <w:rsid w:val="003033FA"/>
    <w:rsid w:val="00390291"/>
    <w:rsid w:val="00421F47"/>
    <w:rsid w:val="005437B4"/>
    <w:rsid w:val="005952E1"/>
    <w:rsid w:val="00656E23"/>
    <w:rsid w:val="007C23BC"/>
    <w:rsid w:val="007F020B"/>
    <w:rsid w:val="00856F7A"/>
    <w:rsid w:val="008719F6"/>
    <w:rsid w:val="00874F34"/>
    <w:rsid w:val="008F1547"/>
    <w:rsid w:val="009955F3"/>
    <w:rsid w:val="009E1CC6"/>
    <w:rsid w:val="00B17014"/>
    <w:rsid w:val="00B80DB8"/>
    <w:rsid w:val="00C9795C"/>
    <w:rsid w:val="00D9574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020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F020B"/>
    <w:pPr>
      <w:tabs>
        <w:tab w:val="center" w:pos="4320"/>
        <w:tab w:val="right" w:pos="8640"/>
      </w:tabs>
    </w:pPr>
  </w:style>
  <w:style w:type="character" w:customStyle="1" w:styleId="HeaderChar">
    <w:name w:val="Header Char"/>
    <w:basedOn w:val="DefaultParagraphFont"/>
    <w:link w:val="Header"/>
    <w:rsid w:val="007F020B"/>
    <w:rPr>
      <w:rFonts w:ascii="Times New Roman" w:eastAsia="Times New Roman" w:hAnsi="Times New Roman" w:cs="Times New Roman"/>
      <w:sz w:val="24"/>
      <w:szCs w:val="24"/>
    </w:rPr>
  </w:style>
  <w:style w:type="paragraph" w:styleId="Footer">
    <w:name w:val="footer"/>
    <w:basedOn w:val="Normal"/>
    <w:link w:val="FooterChar"/>
    <w:rsid w:val="007F020B"/>
    <w:pPr>
      <w:tabs>
        <w:tab w:val="center" w:pos="4320"/>
        <w:tab w:val="right" w:pos="8640"/>
      </w:tabs>
    </w:pPr>
  </w:style>
  <w:style w:type="character" w:customStyle="1" w:styleId="FooterChar">
    <w:name w:val="Footer Char"/>
    <w:basedOn w:val="DefaultParagraphFont"/>
    <w:link w:val="Footer"/>
    <w:rsid w:val="007F020B"/>
    <w:rPr>
      <w:rFonts w:ascii="Times New Roman" w:eastAsia="Times New Roman" w:hAnsi="Times New Roman" w:cs="Times New Roman"/>
      <w:sz w:val="24"/>
      <w:szCs w:val="24"/>
    </w:rPr>
  </w:style>
  <w:style w:type="character" w:styleId="PageNumber">
    <w:name w:val="page number"/>
    <w:basedOn w:val="DefaultParagraphFont"/>
    <w:rsid w:val="007F020B"/>
  </w:style>
  <w:style w:type="paragraph" w:customStyle="1" w:styleId="cuTNThuanTimesNewroman">
    <w:name w:val="câu TN Thuan Times Newroman"/>
    <w:basedOn w:val="Normal"/>
    <w:uiPriority w:val="99"/>
    <w:rsid w:val="007F020B"/>
    <w:pPr>
      <w:numPr>
        <w:numId w:val="1"/>
      </w:numPr>
      <w:jc w:val="both"/>
    </w:pPr>
    <w:rPr>
      <w:color w:val="0000FF"/>
      <w:sz w:val="22"/>
      <w:szCs w:val="22"/>
    </w:rPr>
  </w:style>
  <w:style w:type="paragraph" w:styleId="BalloonText">
    <w:name w:val="Balloon Text"/>
    <w:basedOn w:val="Normal"/>
    <w:link w:val="BalloonTextChar"/>
    <w:uiPriority w:val="99"/>
    <w:semiHidden/>
    <w:unhideWhenUsed/>
    <w:rsid w:val="007F020B"/>
    <w:rPr>
      <w:rFonts w:ascii="Tahoma" w:hAnsi="Tahoma" w:cs="Tahoma"/>
      <w:sz w:val="16"/>
      <w:szCs w:val="16"/>
    </w:rPr>
  </w:style>
  <w:style w:type="character" w:customStyle="1" w:styleId="BalloonTextChar">
    <w:name w:val="Balloon Text Char"/>
    <w:basedOn w:val="DefaultParagraphFont"/>
    <w:link w:val="BalloonText"/>
    <w:uiPriority w:val="99"/>
    <w:semiHidden/>
    <w:rsid w:val="007F020B"/>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79.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5.bin"/><Relationship Id="rId68" Type="http://schemas.openxmlformats.org/officeDocument/2006/relationships/oleObject" Target="embeddings/oleObject30.bin"/><Relationship Id="rId84" Type="http://schemas.openxmlformats.org/officeDocument/2006/relationships/oleObject" Target="embeddings/oleObject46.bin"/><Relationship Id="rId89" Type="http://schemas.openxmlformats.org/officeDocument/2006/relationships/oleObject" Target="embeddings/oleObject51.bin"/><Relationship Id="rId112" Type="http://schemas.openxmlformats.org/officeDocument/2006/relationships/oleObject" Target="embeddings/oleObject74.bin"/><Relationship Id="rId133" Type="http://schemas.openxmlformats.org/officeDocument/2006/relationships/oleObject" Target="embeddings/oleObject95.bin"/><Relationship Id="rId138" Type="http://schemas.openxmlformats.org/officeDocument/2006/relationships/oleObject" Target="embeddings/oleObject100.bin"/><Relationship Id="rId16" Type="http://schemas.openxmlformats.org/officeDocument/2006/relationships/oleObject" Target="embeddings/oleObject4.bin"/><Relationship Id="rId107" Type="http://schemas.openxmlformats.org/officeDocument/2006/relationships/oleObject" Target="embeddings/oleObject69.bin"/><Relationship Id="rId11"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oleObject" Target="embeddings/oleObject64.bin"/><Relationship Id="rId123" Type="http://schemas.openxmlformats.org/officeDocument/2006/relationships/oleObject" Target="embeddings/oleObject85.bin"/><Relationship Id="rId128" Type="http://schemas.openxmlformats.org/officeDocument/2006/relationships/oleObject" Target="embeddings/oleObject90.bin"/><Relationship Id="rId5" Type="http://schemas.openxmlformats.org/officeDocument/2006/relationships/webSettings" Target="webSettings.xml"/><Relationship Id="rId90" Type="http://schemas.openxmlformats.org/officeDocument/2006/relationships/oleObject" Target="embeddings/oleObject52.bin"/><Relationship Id="rId95" Type="http://schemas.openxmlformats.org/officeDocument/2006/relationships/oleObject" Target="embeddings/oleObject57.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oleObject" Target="embeddings/oleObject31.bin"/><Relationship Id="rId113" Type="http://schemas.openxmlformats.org/officeDocument/2006/relationships/oleObject" Target="embeddings/oleObject75.bin"/><Relationship Id="rId118" Type="http://schemas.openxmlformats.org/officeDocument/2006/relationships/oleObject" Target="embeddings/oleObject80.bin"/><Relationship Id="rId134" Type="http://schemas.openxmlformats.org/officeDocument/2006/relationships/oleObject" Target="embeddings/oleObject96.bin"/><Relationship Id="rId13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34.bin"/><Relationship Id="rId80" Type="http://schemas.openxmlformats.org/officeDocument/2006/relationships/oleObject" Target="embeddings/oleObject42.bin"/><Relationship Id="rId85" Type="http://schemas.openxmlformats.org/officeDocument/2006/relationships/oleObject" Target="embeddings/oleObject47.bin"/><Relationship Id="rId93" Type="http://schemas.openxmlformats.org/officeDocument/2006/relationships/oleObject" Target="embeddings/oleObject55.bin"/><Relationship Id="rId98" Type="http://schemas.openxmlformats.org/officeDocument/2006/relationships/oleObject" Target="embeddings/oleObject60.bin"/><Relationship Id="rId121" Type="http://schemas.openxmlformats.org/officeDocument/2006/relationships/oleObject" Target="embeddings/oleObject8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oleObject" Target="embeddings/oleObject29.bin"/><Relationship Id="rId103" Type="http://schemas.openxmlformats.org/officeDocument/2006/relationships/oleObject" Target="embeddings/oleObject65.bin"/><Relationship Id="rId108" Type="http://schemas.openxmlformats.org/officeDocument/2006/relationships/oleObject" Target="embeddings/oleObject70.bin"/><Relationship Id="rId116" Type="http://schemas.openxmlformats.org/officeDocument/2006/relationships/oleObject" Target="embeddings/oleObject78.bin"/><Relationship Id="rId124" Type="http://schemas.openxmlformats.org/officeDocument/2006/relationships/oleObject" Target="embeddings/oleObject86.bin"/><Relationship Id="rId129" Type="http://schemas.openxmlformats.org/officeDocument/2006/relationships/oleObject" Target="embeddings/oleObject91.bin"/><Relationship Id="rId137" Type="http://schemas.openxmlformats.org/officeDocument/2006/relationships/oleObject" Target="embeddings/oleObject99.bin"/><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oleObject" Target="embeddings/oleObject45.bin"/><Relationship Id="rId88" Type="http://schemas.openxmlformats.org/officeDocument/2006/relationships/oleObject" Target="embeddings/oleObject50.bin"/><Relationship Id="rId91" Type="http://schemas.openxmlformats.org/officeDocument/2006/relationships/oleObject" Target="embeddings/oleObject53.bin"/><Relationship Id="rId96" Type="http://schemas.openxmlformats.org/officeDocument/2006/relationships/oleObject" Target="embeddings/oleObject58.bin"/><Relationship Id="rId111" Type="http://schemas.openxmlformats.org/officeDocument/2006/relationships/oleObject" Target="embeddings/oleObject73.bin"/><Relationship Id="rId132" Type="http://schemas.openxmlformats.org/officeDocument/2006/relationships/oleObject" Target="embeddings/oleObject94.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9.wmf"/><Relationship Id="rId106" Type="http://schemas.openxmlformats.org/officeDocument/2006/relationships/oleObject" Target="embeddings/oleObject68.bin"/><Relationship Id="rId114" Type="http://schemas.openxmlformats.org/officeDocument/2006/relationships/oleObject" Target="embeddings/oleObject76.bin"/><Relationship Id="rId119" Type="http://schemas.openxmlformats.org/officeDocument/2006/relationships/oleObject" Target="embeddings/oleObject81.bin"/><Relationship Id="rId127" Type="http://schemas.openxmlformats.org/officeDocument/2006/relationships/oleObject" Target="embeddings/oleObject89.bin"/><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8.bin"/><Relationship Id="rId94" Type="http://schemas.openxmlformats.org/officeDocument/2006/relationships/oleObject" Target="embeddings/oleObject56.bin"/><Relationship Id="rId99" Type="http://schemas.openxmlformats.org/officeDocument/2006/relationships/oleObject" Target="embeddings/oleObject61.bin"/><Relationship Id="rId101" Type="http://schemas.openxmlformats.org/officeDocument/2006/relationships/oleObject" Target="embeddings/oleObject63.bin"/><Relationship Id="rId122" Type="http://schemas.openxmlformats.org/officeDocument/2006/relationships/oleObject" Target="embeddings/oleObject84.bin"/><Relationship Id="rId130" Type="http://schemas.openxmlformats.org/officeDocument/2006/relationships/oleObject" Target="embeddings/oleObject92.bin"/><Relationship Id="rId13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71.bin"/><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oleObject" Target="embeddings/oleObject38.bin"/><Relationship Id="rId97" Type="http://schemas.openxmlformats.org/officeDocument/2006/relationships/oleObject" Target="embeddings/oleObject59.bin"/><Relationship Id="rId104" Type="http://schemas.openxmlformats.org/officeDocument/2006/relationships/oleObject" Target="embeddings/oleObject66.bin"/><Relationship Id="rId120" Type="http://schemas.openxmlformats.org/officeDocument/2006/relationships/oleObject" Target="embeddings/oleObject82.bin"/><Relationship Id="rId125" Type="http://schemas.openxmlformats.org/officeDocument/2006/relationships/oleObject" Target="embeddings/oleObject87.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oleObject" Target="embeddings/oleObject49.bin"/><Relationship Id="rId110" Type="http://schemas.openxmlformats.org/officeDocument/2006/relationships/oleObject" Target="embeddings/oleObject72.bin"/><Relationship Id="rId115" Type="http://schemas.openxmlformats.org/officeDocument/2006/relationships/oleObject" Target="embeddings/oleObject77.bin"/><Relationship Id="rId131" Type="http://schemas.openxmlformats.org/officeDocument/2006/relationships/oleObject" Target="embeddings/oleObject93.bin"/><Relationship Id="rId136" Type="http://schemas.openxmlformats.org/officeDocument/2006/relationships/oleObject" Target="embeddings/oleObject98.bin"/><Relationship Id="rId61" Type="http://schemas.openxmlformats.org/officeDocument/2006/relationships/image" Target="media/image31.wmf"/><Relationship Id="rId82"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9.bin"/><Relationship Id="rId100" Type="http://schemas.openxmlformats.org/officeDocument/2006/relationships/oleObject" Target="embeddings/oleObject62.bin"/><Relationship Id="rId105" Type="http://schemas.openxmlformats.org/officeDocument/2006/relationships/oleObject" Target="embeddings/oleObject67.bin"/><Relationship Id="rId126"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974783-E34E-4E1F-8835-119EB5DCB0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2</Pages>
  <Words>8177</Words>
  <Characters>46609</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Lê Phú Co.,ltd</Company>
  <LinksUpToDate>false</LinksUpToDate>
  <CharactersWithSpaces>546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giaovu02</cp:lastModifiedBy>
  <cp:revision>6</cp:revision>
  <dcterms:created xsi:type="dcterms:W3CDTF">2013-11-18T04:18:00Z</dcterms:created>
  <dcterms:modified xsi:type="dcterms:W3CDTF">2013-12-02T07:35:00Z</dcterms:modified>
</cp:coreProperties>
</file>